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6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2:41:33.3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57 8163 133,'0'0'104,"0"0"-19,0 0-3,0 0 8,0 0-8,0 0-32,0 0-9,0 0 1,0 0-8,0 0-1,0 0-8,-1 0-9,-1 0 4,-2 0-4,2 0-6,-1 0-3,0 0-7,-2 0 1,1 0-1,-3 0 6,-5 0-6,0 0 0,-6 0-1,-4 5-5,-5 5-8,-6 3-14,-4 4 2,-2 1 12,-1-1 7,4 2 7,-3 1 0,0-1 0,-3 3 21,-4 4-20,-4 1 5,1 2 2,-2-2-8,-1-1 0,1-1 8,-1-2-8,3-1 2,4-3 6,6-4-1,6-2 7,5-2-13,4-3 0,6 1 0,6-5-1,4-1-9,5-3-26,3 0-49,0 0-79,5 0-62,2-1-26</inkml:trace>
  <inkml:trace contextRef="#ctx0" brushRef="#br0" timeOffset="548.0313">3468 8378 450,'0'0'88,"0"0"-72,0 0-16,0 0 0,0 0 2,-96 67 16,70-42-12,-3 0-4,0 1 13,-1 0-14,0-1 1,0-1 27,2-2-15,1-4 21,5-3-8,4-2-17,0-1-1,6-5 7,1 0 3,6-2 7,2-4-13,3 1-5,0-2-7,0 0-1,0 1-6,7 2-30,11 2 36,2 4 1,6-1 14,3 3-7,2-5-6,-1 2 8,0-3 3,-2-2 9,-1 0-5,-5-3-1,-3 1-2,-5-1 4,-6 0-4,0 0 11,-5 0-7,-3 0 7,3 0 7,-3 0-3,0 0-5,0 0-2,0 0-5,0 0-4,0 0-13,-5 0-10,-5-1-52,1-6-210</inkml:trace>
  <inkml:trace contextRef="#ctx0" brushRef="#br0" timeOffset="4830.2763">572 7907 91,'0'0'91,"0"0"-33,0 0 11,0 0 9,0 0 8,0 0-11,-11-15 9,11 13-16,0 2-15,0-1-4,0 1-11,0 0-8,0 0-14,0 0-16,0 0-4,0 0-16,0 5-18,0 8 16,3 8 22,3 5 16,-1 6 0,0 2-4,-2 2-11,2-2 9,-2-3 0,-1-3-4,3-4-6,-2-3-17,-2-2-32,3-6-16,-1-1-29,-2-5-27,1-7-35,-2 0-18,0 0-23</inkml:trace>
  <inkml:trace contextRef="#ctx0" brushRef="#br0" timeOffset="5280.302">566 7970 326,'0'0'113,"0"0"-93,0 0-11,0 0-2,0 0 4,101-31-5,-71 25-5,0 4 6,-4 2-7,-2 0 0,-4 0 0,-7 1 0,-4 6-10,-5 3-14,-4 2 1,0 5 23,-17 3 8,-9 5 1,-3 5-9,-9 2 6,-2 5-6,-3-2-1,4-2 1,6-8 0,11-7 23,8-8 48,7-6-5,7-2-40,0-2-26,0 0-33,12 0 20,3-3 13,6-3 7,2-3-6,3-1 5,-4-3 1,4 1-6,-4-2-1,-1 5-4,-5 1-39,5 1-63,-8 5-18,-2 0-47</inkml:trace>
  <inkml:trace contextRef="#ctx0" brushRef="#br0" timeOffset="5594.32">771 7923 431,'0'0'107,"0"0"-107,0 0-11,0 0 11,0 0 74,11 83-12,-4-44-6,2 3-27,-3 3-4,2-1-10,-4-2 0,3-7-9,-4-6-6,0-8-2,-1-4-51,-1-8-37,1-6-24,-2-3-83,0 0 3</inkml:trace>
  <inkml:trace contextRef="#ctx0" brushRef="#br0" timeOffset="6144.3514">849 7886 551,'0'0'80,"0"0"-60,0 0-20,0 0 0,0 0 0,0 0 0,85-39 0,-65 35 0,1 1-11,-5 3 10,-3 0-10,-6 0-18,-2 1-23,-5 8-19,0 5 32,-3 1 38,-10 3 1,-4 2 1,1-1 0,1 1 1,0-4-1,8-2 8,1-2-9,6-4-1,0-2 0,2-3-36,11 0-2,2-3-3,5 0 33,-2 0 9,1 0 0,-2-3 0,1 3 0,-5 0-1,-1 0-1,-4 0-3,-3 0 5,-1 7 28,-3 2 16,-1 0 4,0 5 5,-6 3-22,-7 5 3,-8 3-9,-4 3 5,-2 0 8,-3 2-18,0-3 4,2-5-12,5-3 7,1-6-11,7-7-6,3-4 1,1-2-3,3-4-64,2-28-92,1 1 6,4-1-122</inkml:trace>
  <inkml:trace contextRef="#ctx0" brushRef="#br0" timeOffset="6366.3641">832 8064 111,'0'0'155,"0"0"-129,0 0 14,0 0 36,0 0-3,57 90-4,-39-62-17,6 1 3,-1-2 1,3-5-37,-1-5-9,-2-5-9,-2-5 13,-5-4 34,-2-3-18,-5 0-23,-2 0-7,-3 0-23,-4 0-69,0 0-87,0 0-169</inkml:trace>
  <inkml:trace contextRef="#ctx0" brushRef="#br0" timeOffset="6637.3796">1119 8003 550,'0'0'151,"0"0"-126,0 0-24,0 0-1,0 0 16,0 0-6,0 0-8,94-33 6,-69 23-8,-1 0-28,3-1-46,-6 3-85,-6 2-132</inkml:trace>
  <inkml:trace contextRef="#ctx0" brushRef="#br0" timeOffset="6902.3948">1378 7905 454,'0'0'78,"0"0"-59,0 0-5,0 0 2,81-30 3,-59 19-9,3 0-10,3-1-2,-3 1-33,5-2-37,-8 3-69,-7 3-51</inkml:trace>
  <inkml:trace contextRef="#ctx0" brushRef="#br0" timeOffset="7577.4334">1562 7721 317,'0'0'111,"0"0"-83,0 0-15,0 0 2,0 0-6,-22 89 1,20-60-10,0 2 2,2 1 5,0-6-6,0-1-1,5-8-1,4-5 0,-2-2-24,2-6 8,1-1-22,3-2 39,-1-1 12,2 0 12,0 0-17,2 0 9,-1 0-15,0 0-1,-1 6-9,-1 3 8,-3 4-12,-2-1 12,-1 2 1,-1 0 35,-6 2 11,0 1-1,0 2-10,-7 1-8,-8 3-11,-7 2-3,-4 2-10,-2-2 4,4-2-5,0-6 11,5-7 31,5-6 1,1-4-19,6 0-26,-1-14-33,5-6-29,1-7-18,2 2 17,0 3 12,5 1 4,3 9 18,1 5 26,1 4-7,-1 3 10,1 0 14,4 0-8,-1 6 16,3 5 14,3 0-10,-2 4 0,4-2 21,-3 1-9,1-3-11,-2-3-14,-1-2-1,-2-1 1,-2-3 3,-5-2-10,-1 0 1,-3 0-7,-1 0-17,-2 0-52,0 0-119</inkml:trace>
  <inkml:trace contextRef="#ctx0" brushRef="#br0" timeOffset="8824.5047">1783 7853 646,'0'0'237,"0"0"-169,0 0-68,0 0-6,0 0-17,0 0-2,0 0 21,28 19 4,-16-6 1,-2-1 0,2-1 5,0 1-6,-3-1-25,0-3-67,0-2-76,-6-4-156</inkml:trace>
  <inkml:trace contextRef="#ctx0" brushRef="#br0" timeOffset="9093.5201">1982 7831 337,'0'0'72,"0"0"-48,0 0-5,-16 84 23,10-54-12,0 4-14,-1 2-9,-4-2-7,3-2-10,-3 5-21,1-9-76,1-9-68</inkml:trace>
  <inkml:trace contextRef="#ctx0" brushRef="#br0" timeOffset="9537.5455">2147 7804 280,'0'0'120,"0"0"-107,0 0 0,0 0-13,0 0 7,0 0-7,0 0-41,-75 82-49,57-63-57,1-2 97,4-3 50,3-3 43,2-1-6,0 0 4,6-2 3,-1-1 13,3 0-17,0-1 2,0 2-13,0-3 18,12 2-11,0 1-15,1 0 0,5-2 1,0 0-2,-2 0 0,4-1-4,-4-1-7,4 1-8,-5-3 0,1 3 8,-2-4-9,-3 2-36,-2-3-3,-3 0-43,-3 0-120</inkml:trace>
  <inkml:trace contextRef="#ctx0" brushRef="#br0" timeOffset="9793.5601">2244 7830 350,'0'0'224,"0"0"-166,0 0-11,0 84 31,4-46-30,0 4-24,-1 3-15,1 0 1,1-1-9,0-4-1,-2-5-77,2-10-33,-2-10-4,1-8-63</inkml:trace>
  <inkml:trace contextRef="#ctx0" brushRef="#br0" timeOffset="10789.6171">2303 7772 484,'0'0'153,"0"0"-90,0 0-44,0 0-4,0 0-2,0 0 8,88-68 1,-64 57-22,0 4-4,-4 6 1,3 1 2,-2 0 1,-3 14 0,0 2 1,-2 9 12,-2 3 3,-3 6-3,0 5 0,-3 7-1,-4 6-12,-1 1-12,-3 2 3,0 0 3,0-3 5,0-3 1,0-7-15,0-7 9,-1-7-2,-1-9-12,1-8-11,-2-8-12,-2-3 8,-3-5-56,-6-14-131,-3-7 72,-8-5 126,0-5 23,-5-6 1,-3 0-1,1 0 1,6 5 114,4 7 82,6 7-27,9 10-65,1 7-6,2 3-33,4 3-21,0 0-17,0 0-15,0 0-12,0-3-2,13-5 2,7-6 15,6-4-15,4-8-5,0-2-71,-2-1-38,-2-1-38,-7 2-4,-4 1 13,-6 4 25,-6 3 118,-3 6 6,0 6 112,-11 5 24,-5 3-53,-2 1-53,-3 15-14,3 5 4,-1 5-6,4 0 9,5 1-3,5-2-16,5-4-9,0-4-1,0 1-1,11-4 1,2 0-1,-2-4-16,5-1 5,-3-4-10,0-1-9,0-1 18,-3 0 11,0-1-11,-2-1 0,-2 1 12,-2-2 0,-4 3-14,0 3-2,0 2 8,-3 6 9,-10 5 12,-4 4-7,-2 2-4,0 2-1,-1 0 0,5 0 12,2-4 31,4-4-10,3-4-10,3-4-10,3-2-12,0-4 0,0 0-1,3-3 0,9-2 12,6 0 5,0-2 2,4-8-19,1-3-7,0-1-6,0-5-41,-5 5-77,-8 2-179</inkml:trace>
  <inkml:trace contextRef="#ctx0" brushRef="#br0" timeOffset="11511.6584">442 8743 902,'0'0'165,"0"0"-100,0 0-3,0 0 3,0 0-15,0 0-50,0 0-6,-10-13-38,20 23-21,9 7 45,2 3-37,1 2-77,2 7-44,-6-2-71,-6-8-135</inkml:trace>
  <inkml:trace contextRef="#ctx0" brushRef="#br0" timeOffset="11713.67">506 8952 459,'0'0'149,"0"0"-116,0 0-33,0 0-8,0 0 8,0 0 0,0 0-17,70-41-73,-58 41-44,-7 0-9,-1 0-21</inkml:trace>
  <inkml:trace contextRef="#ctx0" brushRef="#br0" timeOffset="12111.6927">506 8952 58,'64'82'101,"-64"-76"-69,0 2-12,2 0-3,8-5 6,-1-2 0,0 1 3,1-2 10,-1 0-18,-1 0-5,-3 0-5,-1 0-8,0 0-9,-4 1-20,0 4 6,0 3 11,-8 3 12,-2 1 1,-2 4-1,-3 1 2,0 2 5,-1 1-1,1-2 15,0-3 25,6-4 48,3-3 0,2-4-29,4-3-38,0 1-15,0 0-5,0-2-7,15 5 46,4-1-12,7 2 1,8-2 8,4 2-11,4 0-17,6-1-8,3 0 0,1-2-7,2-1 7,-1-2-7,-6 0-27,8-20-23,-15-1-67,-10 2-88</inkml:trace>
  <inkml:trace contextRef="#ctx0" brushRef="#br0" timeOffset="12376.7079">738 8785 717,'0'0'190,"0"0"-174,0 0-16,0 0 0,0 0 9,86-17 0,-51 10-9,0 3 1,-5 1-1,-4 3-56,-9 0-90,-16 17-32,-1 3-48,-1 0-45</inkml:trace>
  <inkml:trace contextRef="#ctx0" brushRef="#br0" timeOffset="12569.7189">637 9080 162,'0'0'258,"0"0"-52,0 0-28,0 0-90,0 0-88,0 0-3,0 0-4,36-5 7,7-12 7,8-5-4,4-2-2,-1-2 7,0-1-8,-5 0 0,-9 3-71,-7-3-14,-11 6-73,-12 4-64</inkml:trace>
  <inkml:trace contextRef="#ctx0" brushRef="#br0" timeOffset="12818.7332">738 8627 398,'0'0'148,"0"0"-34,0 0-79,0 0-35,0 0 0,0 0 33,0 0 73,3 112-24,4-64-30,-2 3-26,3 0-3,-2-4-16,0-9-7,1-9-65,1-13-39,-2-11-56,7-10 13,-2-16 68,-1-4-119</inkml:trace>
  <inkml:trace contextRef="#ctx0" brushRef="#br0" timeOffset="13007.744">884 8647 443,'0'0'91,"0"0"33,-11 106 10,5-51-12,-2 6-56,2 3-23,2 0-15,4-5-21,0-4-7,4-9-25,16-12-82,-2-12-140,-3-15-103</inkml:trace>
  <inkml:trace contextRef="#ctx0" brushRef="#br0" timeOffset="13256.7582">1283 8835 466,'0'0'200,"0"0"-142,0 0 66,0 0-39,-24 105-38,2-62-26,-2 0 7,-2 0-5,-2-3-17,1-5-6,-3-5 0,2-6-61,-2-7-26,3-8-34,2-10-13,7-16-38</inkml:trace>
  <inkml:trace contextRef="#ctx0" brushRef="#br0" timeOffset="13525.7736">1104 8574 613,'0'0'264,"0"0"-153,0 0-34,0 0-67,0 0-10,0 0 0,45 82 45,-14-22 3,12 23-11,-1-5-12,-3-6-12,-4-10 0,-6-15-13,2 2-3,-1-1-32,-7-10 9,-7-10 12,-6-11-1,-3-6-12,-7-6-44,0-5-71,-5-3-38,-7-8-193</inkml:trace>
  <inkml:trace contextRef="#ctx0" brushRef="#br0" timeOffset="14132.8083">1765 8607 798,'0'0'253,"0"0"-169,0 0-55,0 0-28,0 0 17,0 0 12,0 0-5,3-18-1,-3 18-24,0 14-38,0 9 20,0 11 18,-5 9 16,-7 10-3,-2 2-12,-1-2-1,-2-4-2,1-10-14,4-10-11,1-10-18,5-8-40,2-11-83,1 0-86,3 0-149</inkml:trace>
  <inkml:trace contextRef="#ctx0" brushRef="#br0" timeOffset="14328.8195">1735 8900 204,'0'0'167,"0"0"-79,0 0-6,0 0 26,0 0-35,89 86-16,-68-69 5,0-1-34,0-4-22,-3-3 7,0-1-3,-5-3-10,-1 0-9,-2-5-73,-2 0-77,-3 0-128</inkml:trace>
  <inkml:trace contextRef="#ctx0" brushRef="#br0" timeOffset="14785.8457">2229 8565 88,'0'0'768,"0"0"-584,0 0-99,0 0-44,0 0-24,0 0-11,0 0-6,-76 34-11,50-13-20,-2 1-11,1-1-18,3-2-27,3-3-34,9-7 43,6-4 43,6-5-11,0 0-44,0 0-11,9-5 39,3 1 49,2 2 13,-2 2 44,1 0 11,0 2-16,0 11 1,1 6 21,-3 4 17,1 8 8,-3 5-18,-2 5-16,-1 3-7,-1 3-12,-1-1-11,0-4-3,-2-5-13,2-10-6,-2-8-9,1-10-39,0-8-44,2-5-79,0-13-13,-2-4-101</inkml:trace>
  <inkml:trace contextRef="#ctx0" brushRef="#br0" timeOffset="15012.8587">2236 8757 438,'0'0'226,"0"0"-148,0 0-52,0 0 52,0 0-6,107-41-27,-66 23-16,2-4-19,3 2-9,-1-1-1,-3 4-6,-8 2-20,-7 2-19,-3 5-27,-12 2-28,-11 5-25,-1 1-37,0 0-40</inkml:trace>
  <inkml:trace contextRef="#ctx0" brushRef="#br0" timeOffset="15292.8747">2430 8562 484,'0'0'199,"0"0"-118,0 0-44,0 0-3,0 0 67,0 0-12,16 114-29,1-49-20,-2 25-4,4 15-15,-2-5 0,-3-23-11,-3-26-10,-3-19 0,2-1-8,-3-4-29,1-6-8,-4-13-15,-1-8-10,-3-4 32,0-37-73,-1 4-133,-8-4-85</inkml:trace>
  <inkml:trace contextRef="#ctx0" brushRef="#br0" timeOffset="15800.9037">2427 8778 33,'0'0'574,"0"0"-452,0 0-70,0 0-26,0 0 29,0 0 9,0 0-18,-55 88-30,40-57-2,-3 0-5,-1 0-9,-2-3-1,6-5 1,2-9-2,6-7-11,4-7-3,3 0 8,0-20-65,16-8-93,6-8 37,8 0 69,3-1 25,1 7 8,3 7 27,-1 6 8,-2 7 7,0 3 3,-2 5-12,-1-1-5,-4 3 8,-3 0-9,-1 0 1,-6 0 6,-2 0-7,-5 0 0,-5 0 0,-5 9-22,0 8 22,-12 3 2,-9 9 6,-6 4-6,-4 2-1,-2 1 0,-1-2 5,1-1 6,3-5 29,6-8 69,11-9 43,4-5-30,7-5-86,2-1-37,0 0-54,12 0-2,4-7 38,7-1 16,2-3-16,11-4-8,-6 4-82,-6 1-100</inkml:trace>
  <inkml:trace contextRef="#ctx0" brushRef="#br0" timeOffset="16602.9496">940 9531 864,'0'0'211,"0"0"-150,0 0-60,0 0-1,0 0 7,0 0-6,0 0 0,77-19 0,-51 13 0,-4 1 1,-1 0-2,-3 1-31,-4 1-33,-4 0-43,-6 3-59,-4 0-30,0 3-83</inkml:trace>
  <inkml:trace contextRef="#ctx0" brushRef="#br0" timeOffset="16810.9615">953 9659 508,'0'0'133,"0"0"-79,0 0-23,0 0 42,0 0-39,0 0-18,0 0 9,87-41-9,-59 25-14,-1 2 5,-1 0-7,-4 1 0,-3-1-13,-4 4-50,-3 1-51,-6 1-41,-2 2-99</inkml:trace>
  <inkml:trace contextRef="#ctx0" brushRef="#br0" timeOffset="17276.9882">1054 9361 506,'0'0'140,"0"0"-97,0 0-43,0 0 1,0 0-1,0 0 45,16 92-25,-6-56-9,1-2-1,-1 2-10,-4-5-34,-3-3-27,-3-3-14,0-3 6,0 0-5,-9-3-4,-8-1 2,-2-2 21,-6 1 25,-4-5 30,-3 4 14,-1-2 48,0-3 29,4-2 16,9-1 46,5-3 0,8-5-7,5 3-44,2-3-42,0 0-31,5 0-29,14-7-12,9-4 12,10-6 2,6-3 4,2-3-5,2-1 6,-3 0-7,-3 0 0,-2-1 1,-6 5-1,-4 4-11,-6 2-47,-6 5-31,-5 3-64,-7 4-45,-4 2-86</inkml:trace>
  <inkml:trace contextRef="#ctx0" brushRef="#br0" timeOffset="17727.0139">1080 9890 537,'0'0'169,"0"0"-114,0 0-28,0 0 41,0 0-16,0 0-19,91-84 5,-67 64-17,-3 6-13,-3 2-8,-7 7-7,-1 3-47,-7 2-14,-3 2-23,0 12 29,-7 10 62,-9 5 0,-2 8 1,-6 4 6,-1 3-6,1-1 18,2 1 54,5-6 20,7-4-28,1-8-36,9-6-12,0-4-7,2-5-10,14-5 6,5-5 4,6-1 8,4-1-1,6-15 3,1-1 0,-3-6-19,-3 0-1,1-1-11,-7 2-20,-4-1-44,-3-4-55,-6 5-63,-5 5-83</inkml:trace>
  <inkml:trace contextRef="#ctx0" brushRef="#br0" timeOffset="18455.0556">1199 9878 580,'0'0'150,"0"0"-87,0 0-31,0 0 10,0 0-2,0 0-15,68-77-12,-45 65 10,3 5-15,-1 4-8,-4 3 0,0 4-12,-3 14 1,-5 9 9,-4 6 2,-2 8 7,-4 4 9,-3 2-5,0-1 5,0-2-9,0-3-7,0-5 0,0-4 2,0-3 0,0-3-2,0-6-6,-1-6-9,-1-4-2,-3-5-5,0-5 12,-4 0 1,-4 0-21,-7-3 8,-3-6 22,-7-2 8,-3-3 4,-4 0-4,2-1-6,-2-1 5,7 2 16,6 3 39,6 0 6,6 5-6,5-1-21,4 2-27,3-2-14,0-1-1,2-6-22,12-6 6,6-5 8,2-2 9,5-7-18,1 5-22,1-1 5,-5 2 2,-1 8-6,-6 6-41,-2 2 4,-9 5 11,-2 4 26,-2 3 20,-2 0 19,0 0 8,0 0 7,0 0-5,-2 2-9,-2 5-1,-2-1 1,0 6 9,0 5 7,1 3 9,1 3 0,1 4 6,0-1 0,3-2-21,0-3-9,0-7-2,0-6-49,6-5-86,0-3-107</inkml:trace>
  <inkml:trace contextRef="#ctx0" brushRef="#br0" timeOffset="19500.1153">1703 9453 1060,'0'0'163,"0"0"-117,0 0-46,0 0 8,0 0-14,0 0 6,0 0-22,-10 14-11,20 5 11,6 4 21,2 7 1,4 1 10,2-3-4,0-4 1,-1-7-7,1-7 0,-4-6-38,0-4 8,1-2 10,-3-18-1,2-9-12,-2-5 4,-2-3 5,-5-3-7,-1 1 18,-7 1 12,-3 7-24,0 4 19,0 7-25,-9 10 31,2 6 23,0 4 23,1 5-36,-1 18-10,0 9 0,2 14 12,4 4 13,1 7-15,0-2-4,6-2 1,7-3-7,-2-8 0,2-5-10,-4-9-5,-3-6-9,-3-5-12,-3-4-16,0-4-5,0 2-8,-12-5-13,-6 1 8,-7-2 28,2-2 33,-7-2 9,-1-1 22,1 0-1,2 0 5,5 0 80,7 0 25,9-4-20,4 2-30,3-5-59,0 1-22,19-8-23,12-5 16,11-8 1,13-8 6,19-9 0,-3 4 5,5-2-5,0 6 0,-13 11-13,1 0-6,-8 11-8,-10 7-11,-8 7-12,-11 4-20,-8 16 8,-8 6 18,-9 4 27,-2 6 17,-8 2 1,-13 1 1,-5-3 15,-2 1 9,-3-6-17,-2-3-9,3-7-28,2-7 2,3-11-14,1-10-34,6-15-139,6-3 6</inkml:trace>
  <inkml:trace contextRef="#ctx0" brushRef="#br0" timeOffset="19681.1257">2258 9615 183,'0'0'341,"0"0"-223,0 0-82,0 0 3,0 0 36,0 0-4,-52 86-23,43-64-25,5-2-23,2-6-8,2-2-32,0-4-60,5-8-80,7-1-48,3-12 33</inkml:trace>
  <inkml:trace contextRef="#ctx0" brushRef="#br0" timeOffset="19861.136">2388 9597 373,'0'0'139,"0"0"-54,0 0 90,0 0-63,-22 100-41,2-57-26,-3 2-21,-3 2-11,0-1-5,0-7-8,7-5 0,4-12-70,7-8-151,7-11-283</inkml:trace>
  <inkml:trace contextRef="#ctx0" brushRef="#br0" timeOffset="20297.1609">2784 9206 909,'0'0'235,"0"0"-178,0 0-56,0 0-1,0 0 0,0 0 4,0 0 18,26-3-22,-9 8 1,1 7-1,4 3-28,9 10-81,-4-4-116,-5-6-158</inkml:trace>
  <inkml:trace contextRef="#ctx0" brushRef="#br0" timeOffset="21505.23">3106 9089 616,'0'0'159,"0"0"-123,0 0-27,-51 96 1,28-61-10,3 0-6,-3-5 6,0-4 0,-3-1-2,2-5 1,-4-4 0,1-3 0,2-4-10,2-4-12,3-4-12,3-1-24,5 0 17,3 0 33,5 0 9,4 0 20,0 0-20,0 0-18,7 5 9,6 6 9,1 8 57,2 2-3,-1 4 31,-1 5-13,-3-2-14,-1 1-23,-2-2-14,-3-3-3,0-3-17,-3-7-1,2-5-29,-3-4-36,2-5-55,-1 0 6,3-8 48,0-9-14,-2-4-104,0-4 29,-3-4 82,0 0 27,1 1 46,-1 3 37,2 3 73,1 5 37,-2 8-17,1 2-26,-1 4-29,2 3-32,3 0-5,2 0-14,0 0-12,6 0-5,-1 3-7,5 1-8,-1-1-15,1-1-5,-3 0-22,-2-1-40,-3 0 9,-3 2-10,-4 2-37,-3 0 3,0 5 83,-5 1 42,-6 3 1,-2 2 58,0 1 18,-1 0-2,5-2 8,3-2-10,3-2-36,3-4-28,0-2-9,0 0-1,11-2-6,2-3 7,1 0 1,2 0 1,-1 0 6,0 0-7,-6 1-1,-2 1-1,-4 1-9,-3 4 10,0 0 30,0 4 13,-10 1-10,-7 4-8,-2 1-11,-3 2 5,-5 0 29,-1-1-1,-1 1-6,2-4 21,5 0 7,4-4 14,7-3-17,3-3-22,5-1-30,3 1-14,0-3-13,1 2-1,15 2-4,7-3 10,2-1 8,9-2 10,1 0-1,5-13-3,-4-2-5,-2-3-1,-5 1-5,-7-2 3,-6 5-22,-7 2-11,-4 2-14,-5 3 0,0 1 13,0 2-27,-11 1 3,-3-1 60,-3-1 0,-2 2 26,2-2 18,4 2 22,4 0 11,4 0-1,3 0-21,2 1-39,0-1-16,0 0-7,2-3-15,10-1 6,6-2 9,2-2 6,5-1-5,3 1 3,2 0-20,0-1-49,6-2-54,-8 0-101,-7 3-141</inkml:trace>
  <inkml:trace contextRef="#ctx0" brushRef="#br0" timeOffset="21799.2468">3309 9215 555,'0'0'413,"0"0"-271,0 0-99,0 0-43,0 0 20,0 0 17,10 75-16,-6-54-8,2 1-7,-2-2-6,0-4-18,0-3-53,-1-3-72,0-10-71,0 0-72,-1 0-105</inkml:trace>
  <inkml:trace contextRef="#ctx0" brushRef="#br0" timeOffset="22511.2876">3374 9056 149,'0'0'659,"0"0"-506,0 0-79,0 0-45,0 0-28,0 0-1,0 0-7,26 14 7,-9-4 8,4 3-2,-1 1 1,-1 2-2,-2-1-5,-4 2-55,-4-1-53,-6 1-25,-3-2 15,0-3 67,-5 1 14,-8-3-20,-5-4-28,1-1-7,0-3 36,2-2 56,1 0 7,4-11 75,4-4-26,2 1-7,2 1-13,2 0 21,0 2-7,0 5-4,6 3-18,1 2-12,1 1 44,1 0-28,3 1-20,-3 8-4,-2 5-8,1 2-8,-4 4-9,-4 3-16,0 1 20,-5 1-3,-9-2-13,-3 1-4,-5 0 12,-6-1 12,-4 3 9,-5 0 1,-3-1 33,2-1 13,3-4 0,5-6 10,8-6 23,9-2 16,7-5-17,4-1-74,2 0-5,0 0-52,10 0 20,5-7 32,6-4 1,9-5 28,6-4 2,5-8 5,5-2-9,5-6-14,2 2-12,-1 0 0,-5 4-1,-3 5 1,-7 5 0,-6 1-1,-2 7 0,-6 1-1,-2 5-6,-7 1-9,-3 2-30,-6 0-31,-5 2-41,0 0-95,-6-1-31</inkml:trace>
  <inkml:trace contextRef="#ctx0" brushRef="#br0" timeOffset="22754.3015">3407 9452 674,'0'0'309,"0"0"-219,0 0-75,0 0-13,0 0 5,23 79 0,-9-57-7,1-2-17,0-3-35,-1-3-44,-1-8-67,-6-1-49,-1-5-178</inkml:trace>
  <inkml:trace contextRef="#ctx0" brushRef="#br0" timeOffset="23569.3481">3521 9408 492,'0'0'219,"0"0"-119,0 0-32,0 0 23,0 0-33,0 0-32,0 0-19,64 0-5,-45 0-1,2 3-1,-5 5 0,1 4-23,-5 0-27,-5 3-43,-6 3-19,-1 2 0,0 2 78,-14-3 11,0 1-8,-7-1 13,-1-2 18,-1-3 0,-1-3 9,4-5 31,5-3 35,1-3-10,7 0-24,5-8-40,2-6-1,0-3-27,8-1 12,7-1 14,1 0 1,2 2 0,-3 5 7,1 1 15,-2 5 14,2 6-1,-4 0-29,1 5-6,-5 10 0,-2 4-11,-4 3 11,-2 4 7,0-1-5,-8 1 9,-5 1-9,-5-2 6,-3 0-8,-4-2 0,-2-4 0,-1-2 0,1-8 16,4-2 46,4-6 10,5-1-20,4 0-21,5-3-4,5-5-2,0-3-10,0-1-15,0 1-1,11-2-5,-1 1 5,4-1 0,1 4-6,0 0 7,1 3 1,-1 4 15,0 2-15,-3 0-1,-1 2-9,-4 10-7,-1 2 14,-3 2 2,0 1 23,0 0-5,0-3-10,2-2-7,-2-7 0,3 0-1,0-5 7,6 0 9,3 0 13,6-10 2,2-2-14,4-2-8,1 0-8,-1 0 0,1 2 0,0-1-1,-4 2 2,1-1-2,-4-1-18,0 2-23,-2-11-12,-6 5-85,-6 0-17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5:59:12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36 3226 143,'0'0'153,"0"0"-69,0 0-4,0 0 17,0 0-18,0 0-11,-5-7-32,5 2-17,0 1 17,-2-4-24,2 1-4,-1-3 1,1 1-6,0-1-2,0-1 5,0-2-5,0-1 10,0-4-11,0 1 0,0-5 0,0 1 0,0-6 20,0 1-18,0-6 30,0-2 20,0-5-25,1-6-8,1-4 11,0-5-20,2-2-10,1-5-1,4-12-9,1-14-15,2-8 8,3-4-2,-4 19 18,-1 18-18,-7 20 18,0 1 0,-3-4-1,0-5-4,0-5 5,0 4 1,0 1-13,0 1-17,1-2 13,4-2-21,-1-2-30,2 0 26,0 1 3,-1 5 26,-4 5 12,-1 6 1,0 8 0,0 7 28,0 3-4,-3 5 20,-3 4-18,1 4-10,3-1-6,-1 3-9,0 1 8,0 2-3,1 2 4,1 0-2,-2 0-7,-4 0 15,-4 0 16,-10 0-22,-7 6-10,-5 5 0,-1 5 0,-5-1-5,4 2 5,0 2 1,-4 0 0,0 1-1,0 2-18,-1 1-35,1-1-11,5 3 2,-2 0-26,9-7-60,8-5-121</inkml:trace>
  <inkml:trace contextRef="#ctx0" brushRef="#br0" timeOffset="316.0181">7229 1172 415,'0'0'70,"0"0"-55,0 0-7,0 0-6,0 0 14,96-17 8,-64 17 7,5 0-1,3 5-11,6 12-8,1 0-1,2 5-10,-1 1 1,-2-2 0,-3-1-1,-5-4 1,-4 1-1,-9-5-8,-7-4-1,-5-2-21,-5-1-5,-6-5-21,-2-5-29,0-4-159</inkml:trace>
  <inkml:trace contextRef="#ctx0" brushRef="#br0" timeOffset="1036.0593">6993 364 121,'0'0'387,"0"0"-319,0 0-68,0 0-1,0 0 0,0 0 1,0 0 0,79 63 6,-63-50-6,-2 0-6,-3-1-59,-4-4-122</inkml:trace>
  <inkml:trace contextRef="#ctx0" brushRef="#br0" timeOffset="1232.0705">6947 576 322,'0'0'52,"0"0"-33,0 0-17,0 0 7,0 0-7,0 0-4,0 0-53,71 64-109</inkml:trace>
  <inkml:trace contextRef="#ctx0" brushRef="#br0" timeOffset="1451.083">6980 747 316,'0'0'60,"0"0"11,0 0 28,0 0-34,0 74-34,1-60-15,6-5-9,-1-2-7,-2-3 0,3-3-11,-3-1-18,-1 0-7,3 0-3,0-7 11,0-4-184,-1-3-72</inkml:trace>
  <inkml:trace contextRef="#ctx0" brushRef="#br0" timeOffset="1914.1095">7120 409 153,'0'0'92,"0"0"-79,0 0 2,0 0-9,0 0-6,0 0-21,0 0 17,31 19 4,-30-2 10,1 2 9,-2-2-19,0-3 3,0-3-3,0-5-16,0-1-4,1-5 20,2 0 28,1-3-28,1-9-24,0-2 15,1-1-1,4-2 10,3-2-3,1 0 3,2 2 6,-1 1 4,2 5 3,-7 4 4,-1 5 8,0 2-24,-3 0-1,0 7 17,-1 6 35,1 0-7,-1 4-22,1-1-15,0 0-7,2 1-1,2-1 0,0-1-1,0-3 0,0 0 1,-3-4 15,1-1-15,0-5 0,3-2-8,0 0 0,-2 0-85</inkml:trace>
  <inkml:trace contextRef="#ctx0" brushRef="#br0" timeOffset="2387.1366">7229 683 405,'0'0'157,"0"0"-118,0 0-39,0 0 13,0 0 16,0 0-16,0 0-2,0 81-2,0-71-9,0-3 0,4-3-2,-1-1-22,0-3-11,-3 0 35,3 0 28,-2 0 10,2-3-20,2-5-9,1 0-9,1-2 0,2 2 1,3 1-1,2-1 0,2 4-6,2 2 6,-2 2-2,-1 0-8,0 1-6,-3 9-3,-4 2 18,-1 1-37,-3 1 38,-4-1 3,0-1 5,-5-2-1,-7 0 1,-6 0 15,-2-4-7,-2-1-6,-2-5 9,4 0-19,3-10-29,8-7-78,4-4-145</inkml:trace>
  <inkml:trace contextRef="#ctx0" brushRef="#br0" timeOffset="2885.1651">7694 341 215,'0'0'237,"0"0"-165,0 0-33,0 0 27,0 0-8,97 0-21,-69 0-19,-1 1-12,3 2-4,-2-1-1,-1 0-1,-7 1-10,-4 2-49,-7-1-51,-8 4-27,-1 0 6,-6 3 73,-14 2-4,-5 2-8,-5 0 22,-2 2-11,-2 0 59,2-1 26,7-4 55,7-2 41,7-3-44,6-2-39,5-3-24,0 1 14,0-1-28,11-2 112,6 0-38,7 0 5,4 0-38,4 0-18,6-5-11,1 0-6,0-1-7,-2 1 0,-4-1-18,-5 3-5,-7 1-7,-6 2-5,-4 0-13,-6 0-8,-2 0 1,-3-2 16,0-1-18,-1-1-80,-10 0-8</inkml:trace>
  <inkml:trace contextRef="#ctx0" brushRef="#br0" timeOffset="3258.1864">7987 461 80,'0'0'160,"0"0"-80,0 0-61,0 0 37,0 0 18,0 0 4,0 0-17,-6 63-2,14-41-10,-2 0-28,2 1-10,-2-1 4,-2 0-15,2-1 0,-3-1-34,-3-2-17,0-2-11,0-5-11,0-2 3,0-5 17,0-4 37,-3 0 16,-5 0 7,3-7 8,-4-5 27,-1-2-1,0 0 10,-2-2-18,2 2 2,-4 0-12,4 4-3,0 5 13,-1 5-15,0 0-16,-3 4-2,-1 10 0,-4 6 7,3-1-6,2 1 6,4-3-7,9-3-30,1-4-89,0-5-91</inkml:trace>
  <inkml:trace contextRef="#ctx0" brushRef="#br0" timeOffset="3463.1981">7998 623 446,'0'0'102,"0"0"-66,0 0 16,0 0 18,0 0-23,99 22 1,-70-15-32,4 1-5,0-1-9,-3-3-2,-5 2-23,-6-2-59,-6-1-48,-10 0-85</inkml:trace>
  <inkml:trace contextRef="#ctx0" brushRef="#br0" timeOffset="3972.2272">7971 783 108,'0'0'259,"0"0"-154,0 0-1,0 0-41,-1 75-9,1-61-20,0 0-13,0-4-14,0-3-6,3-1-1,0-4 0,-2 0-14,2-2-23,0 0 6,1 0 18,3-7-2,-1-5 13,3-2-12,-1-1 14,1 2 28,-1 2 15,-1 3 1,1 0 18,-1 5-12,1 2-21,1 1-20,4 0-8,1 3-1,3 9-12,0 3 5,1 1-2,-5 3 2,1-4-7,-5 0-22,-3-5-3,-5-3 14,2-3 25,-3-3 17,0-1 86,-4 0 14,-8 0-62,-2-5-15,-2-5 14,6 4-2,2-1-16,3 3-13,5-1-20,0 0-3,8-5-42,13-3-62,29-17-38,-6 1-28,2 3-163</inkml:trace>
  <inkml:trace contextRef="#ctx0" brushRef="#br0" timeOffset="4868.2785">5807 205 608,'0'0'222,"0"0"-125,0 0-67,0 0-14,0 0 9,0 0-22,0 0-3,-2 0-16,7 0 6,7 5 9,3 1 0,0 2 1,1-2 1,-1-1-1,0 1-8,-3-3-44,1 1-47,-4-1-87,-6-2-160</inkml:trace>
  <inkml:trace contextRef="#ctx0" brushRef="#br0" timeOffset="5053.2891">5775 338 163,'0'0'82,"0"0"-74,0 0-7,0 0 78,0 0 5,0 0-28,84 20-27,-57-20-29,-2 0-18,2 0-40,-6 0-36,-7 0-37</inkml:trace>
  <inkml:trace contextRef="#ctx0" brushRef="#br0" timeOffset="5543.3171">5863 202 61,'0'0'85,"0"0"-30,0 0 1,26 79-14,-19-54-19,-2 0-7,-1-1-8,-4-1-6,0 1-2,0-4-11,-6-3-13,-8-3-27,-3 1 4,-4-3 11,-1-4 36,-2-1 0,-2-1 21,1-4 7,1 1-4,4-3 15,5 0 25,7 0 9,2 0-27,6 0-37,0 3-2,12 0-4,9 2 46,5-2 2,5 0-21,7 0-14,0-2-6,-1-1 1,-1 0-3,-3 0-8,-5 0 2,-1 0-2,-5 0-13,-4 0-29,-6 0-22,-6 0-9,-6 7-73,-1-1-4,-12 2-6</inkml:trace>
  <inkml:trace contextRef="#ctx0" brushRef="#br0" timeOffset="5932.3394">5843 645 188,'0'0'186,"0"0"-94,0 0-47,0 0-18,0 0 14,0 0-8,0 0-10,34 4-9,-25-1-12,-1 0 4,-1 1-6,-3 2 0,-2 1 0,-2 4 1,0 4 6,-2 2 12,-9 3 21,-1 3 38,1-1-25,-1 0-18,6-3-16,3-1-18,3-2 1,0-1-1,3 1 0,12-2-1,3 0 0,3-2 0,1 0 2,2-3-2,0-4 7,0-4-7,-2-1-7,-1 0-14,-1-3-29,2-17-51,-8 3-58,-4-2-209</inkml:trace>
  <inkml:trace contextRef="#ctx0" brushRef="#br0" timeOffset="6682.3823">5913 691 103,'0'0'93,"0"0"-62,0 0-8,0 0 32,0 0-11,0 0-6,85-35 11,-64 35-10,-3 0 1,-1 0-5,-1 10-6,-3 4-3,-3 5-5,2 4-3,-4 6-5,-2 1-12,-1 6 12,0 2-10,1 1-2,-2-2 7,-1-1-7,-1-7 9,1-3-10,-3-8 1,0-7 0,0-3 2,0-8 6,-8 0 2,-7 0-11,-2-3 0,-6-8 0,-2-3-1,-5-2-2,-5-3-4,1-2-8,0-2-11,4 4-1,7 2 27,12 4 33,5 4 39,6 4-13,0 2-56,6 3-3,11 0-1,6 0-4,3 0 3,2 0 2,0 0-1,-2 0-43,-2-2-39,1-7-7,-4-3-18,-7-6-35,-3 0 9,-9 1 134,-2 0 6,-3 1 72,-15 0-16,-4-1-21,2 4-25,2 0-1,5 3 40,2 4 24,7 6-20,2 0-59,2 8-22,0 12 22,0 1 21,0 2 9,0 1 16,2 0-13,1-2-15,1-6 0,5 1-10,0-7-8,5-3 0,3-2-34,3-5-5,4 0-1,1-5-39,-1-9-11,6-10 11,-8 3-29,-5 0-60</inkml:trace>
  <inkml:trace contextRef="#ctx0" brushRef="#br0" timeOffset="6849.3918">6213 616 296,'0'0'84,"0"0"-67,0 0-6,0 0 1,0 0-5,0 0-7,97 32-7,-67-35-62,-5-7-47</inkml:trace>
  <inkml:trace contextRef="#ctx0" brushRef="#br0" timeOffset="7373.4218">6348 506 129,'0'0'161,"0"0"-103,0 0 21,0 0-27,0 0-52,0 0-6,0 0 6,-23 67 24,33-30 2,2 5-18,-4 4 9,2-6-3,-1-2-12,1-4-1,-4-6-1,-3-6-6,-3-2-17,0-4-7,0-3-5,-10-3-11,-4-6-9,0-1 25,0-1 30,2-2 14,1 0 23,0 0 37,3-2-1,4-3 5,1 1-24,3 0 6,0-3-9,0 0-30,10-5-21,11-2-1,7-1-1,6-2-7,6-2-11,6 2 4,-1 0 15,4 3 1,-3 3 0,0 6-13,-7 3 0,0 2-7,-8 0-22,-7 10-15,-7 4-13,-7 3 26,-4 0 29,-6 0 14,0 0 1,-3-2 7,-11-1 1,-5-2 2,-2-1 6,0-2-16,-1-4-5,3-3-24,-1-2-57,5-6 4,5-5-73</inkml:trace>
  <inkml:trace contextRef="#ctx0" brushRef="#br0" timeOffset="7546.4317">6642 738 162,'0'0'104,"0"0"4,0 0-26,0 0-27,0 76-26,-1-57 0,-1-4-20,1-3-9,-2-3-46,1-5-53,1-2-120</inkml:trace>
  <inkml:trace contextRef="#ctx0" brushRef="#br0" timeOffset="7718.4415">6747 785 221,'0'0'137,"0"0"-33,0 0-23,0 0-8,0 0-8,0 0 19,-24 78-28,2-47-24,-11 12-32,4-5-32,4-8-151</inkml:trace>
  <inkml:trace contextRef="#ctx0" brushRef="#br0" timeOffset="8382.4795">8353 427 97,'0'0'353,"0"0"-227,0 0-70,0 0-37,0 0 39,0 0 22,0 0-25,43 34-19,-32-22-18,1-2-17,-2-3 7,-2 0-2,-1-2-6,-1 0-40,-3 0-113,-3 0-134</inkml:trace>
  <inkml:trace contextRef="#ctx0" brushRef="#br0" timeOffset="8620.4931">8481 398 55,'0'0'532,"0"0"-477,0 0-26,0 0 1,21 92 16,-19-65 2,-2 4-9,0 2-25,0 1 1,-9 0-15,-8 2-18,-14 6-61,3-9-61,-1-8-108</inkml:trace>
  <inkml:trace contextRef="#ctx0" brushRef="#br0" timeOffset="9018.5159">8734 408 182,'0'0'378,"0"0"-280,0 0-89,0 0-9,-87 57-2,57-34 2,0 1 0,6-2-14,3-2-13,7-2-8,5-8 15,6-1 6,3-1-5,0-1 2,0-1 8,7 1 9,4 2 26,2 1 23,2 1-4,1 3 7,5-1-6,0 0-7,2 0-20,0 0-4,1-1 6,-3-5-1,0-2 9,0 0 5,-5-5-15,-1 0-19,-3 0-11,0 0-22,-8-14-54,-2 1-86,-2 0-202</inkml:trace>
  <inkml:trace contextRef="#ctx0" brushRef="#br0" timeOffset="9273.5305">8823 413 310,'0'0'266,"0"0"-211,0 0-18,0 0 21,25 99 46,-20-60-23,-3 2-35,2 0-16,-3-2-13,2-4-16,-2-8-2,2-8-6,-1-9-16,-2-4-48,0-6-34,0-5 2,0-6-157</inkml:trace>
  <inkml:trace contextRef="#ctx0" brushRef="#br0" timeOffset="10225.5849">8864 313 454,'0'0'152,"0"0"-70,0 0-46,0 0 6,0 0-5,99-40 14,-71 36-31,5 3 2,-1 1-8,2 0-8,-1 0 4,-5 0 0,-3 6 2,-3 6 5,-5 2-1,-1 6 17,-5 2-7,0 8 8,-3 0-8,-2 7-18,0 4 1,2 1-9,-3 3 6,5-2-6,-1-1 0,-2-6 0,3-3 0,-5-7 1,1-2-1,-4-2 0,-2-7-5,0-2-31,0-4-45,0-5-29,-8-4-14,-1 0 4,-4-4 34,-3-11 24,-3-5 62,-3-4 13,-5-6 21,-1-3-15,-2-3 33,-1-1-9,1 4 14,6 4 0,2 4 24,7 8 28,6 6-33,6 6-8,0 0-13,3 2-16,0 1-34,10-5-5,10-3-1,8-2 1,3-8-12,0 1-31,-1-2 2,-4 0 2,-7 1 0,-6 0 9,-6 3 18,-7 2 11,0 3 1,-8 3 7,-7 5 6,0 3 3,-3 1-15,2 5 6,-2 12 0,2 4-7,5 3-9,5 1 9,3-1-1,3-3-5,0-2 5,0-2 0,0-3-4,6-3 3,2-3-2,-1 1-3,3-2 1,0 1-1,-1-1 6,1 2 0,-1-1-4,-3-3 5,0-1 0,-2-1 0,-2 1 1,-2-1-1,0 0-2,0 2-9,-9 4 4,-8 0 7,-3 5 1,-3 4-1,-1 0 16,-3 3-16,1-1 16,3-3 3,4-3 0,8-5-5,7-1-13,1-7-1,3 1-15,6-2-28,12 0 24,7 0 18,9-3 1,3-5-42,13-4-46,-8 1-117,-9 1-327</inkml:trace>
  <inkml:trace contextRef="#ctx0" brushRef="#br0" timeOffset="10616.6073">9685 60 894,'0'0'59,"0"0"-59,0 0-108,0 0 75,0 0 24,0 0 7,87 67 2,-61-50 5,0-2-5,1 2-61,-10-5-106,-6-4-373</inkml:trace>
  <inkml:trace contextRef="#ctx0" brushRef="#br0" timeOffset="10828.6194">9628 249 529,'0'0'91,"0"0"-57,0 0-19,0 92 2,5-58 18,-1 1-15,-1 0-20,0-3-10,2-3-83,-5-9-93,3-10-128</inkml:trace>
  <inkml:trace contextRef="#ctx0" brushRef="#br0" timeOffset="11209.6412">9721 299 660,'0'0'177,"0"0"-127,0 0-34,81-13 3,-45 10 4,5 2-3,-1 1-10,3 0 2,-2 0-12,-5 0-14,-3 3-34,-8 4-33,-8 3-13,-9 1-33,-8 2-4,-2 2 68,-20 3 21,-9 1-4,-6 1 10,-1-2 18,-2-4-11,3-5 28,5-4 1,7-5 68,5 0 15,4 0-3,6-5-14,-2 0 18,4 2 2,-2 3-16,-6 0-36,-2 11-28,-5 7-5,0 3 6,2 1-7,6 2-38,6-5-92,0-6-85</inkml:trace>
  <inkml:trace contextRef="#ctx0" brushRef="#br0" timeOffset="11436.6542">9861 423 811,'0'0'120,"0"0"-106,0 0 5,0 0 45,0 0-27,96 64-24,-71-49 5,2-2-18,-2-2 0,-3-3 0,-3-3-14,-5-1-54,-6-3-91,-7 1-108</inkml:trace>
  <inkml:trace contextRef="#ctx0" brushRef="#br0" timeOffset="11833.6769">9797 542 88,'0'0'349,"0"0"-246,0 0-66,0 0-2,0 0 30,80 0-2,-63 1-14,-4 4-28,-4 1-10,-6 5-8,-3 2 7,0 4-7,-13 4 4,-8 3-1,-6 2 6,0-1 9,5-1 14,-1-5 1,9-2 3,5-5-28,6-2-11,3-2-10,3-1-3,16-1 13,8-2 2,12 0 15,2-4-5,6 0-5,-1 0 5,0-2-11,1-5 5,-2-3-6,-2 0-7,-6-3-25,-2 2-22,-12-4-71,-7 3-95,-8 3-284</inkml:trace>
  <inkml:trace contextRef="#ctx0" brushRef="#br0" timeOffset="12067.6903">10050 590 462,'0'0'124,"0"0"-102,0 0 5,0 0 38,0 84 8,0-54-26,0 2-12,0 3-22,0-1-4,0 2-9,0-4-9,0-2-43,-2-7-68,-1-7-30,0-7-62</inkml:trace>
  <inkml:trace contextRef="#ctx0" brushRef="#br0" timeOffset="12247.7006">10043 836 208,'0'0'613,"0"0"-477,0 0-59,0 0-54,0 0-22,-83 33 9,41-8 3,-3 2 4,-1-1-2,5-4-15,4-10 0,-7-8-7,11-4-99,7 0-133</inkml:trace>
  <inkml:trace contextRef="#ctx0" brushRef="#br0" timeOffset="13251.758">10531 333 872,'0'0'266,"0"0"-163,0 0-97,0 0-6,0 0 0,0 0 0,0 0-10,6 5-7,-3 4 8,1 5-8,-1 3-27,-3 0-11,0 3-8,0-2 11,-12 0 17,-6 1 6,1-4 9,-3-1 13,-1-1 6,2-2 1,2-3 0,6-2 0,3-1 0,5-3-1,3 0-12,0 0-15,0-2-6,11 0 34,3 0 25,1 0 18,5 0-5,2 0-3,0 0 4,1 0-10,-2 0-6,-4 0-16,-4 0-6,-6 0 5,-4 5-6,-1 2-8,-2 1-22,0 4 24,-8 0 6,-6 5-1,-4 0-12,0-3-23,1 1-6,2-4 17,5-3 5,5-2 20,3-2-9,2-1-8,0-2-3,7 0 7,9-1 13,-2 0 11,7 0 1,-2-4-11,3-1 15,-1 1 7,-5-1 11,1 3-7,-5 2-7,-2 0 9,-3 5-6,-2 6-4,-2 5 0,-3 4-8,0 3 7,0 1-5,-5-2-7,-2-1 6,4-4-12,-3-4 0,5-6-19,-1-7-44,2 0-93,0 0-129</inkml:trace>
  <inkml:trace contextRef="#ctx0" brushRef="#br0" timeOffset="13487.7715">10871 338 1079,'0'0'167,"0"0"-167,0 0-16,0 0-19,0 0 26,0 0 9,0 0 0,72 31 0,-52-22-5,-6 2-45,-4 2-55,-10 9-102,0-2-63,-12-1-72</inkml:trace>
  <inkml:trace contextRef="#ctx0" brushRef="#br0" timeOffset="13679.7825">10708 609 93,'0'0'366,"0"0"-186,0 0-139,0 0-25,0 0-11,0 0 75,0 0-18,97 3-26,-54-12-16,2-3-5,3-2-8,-2 0-7,0-1-21,-6 1-45,-3 3-56,-12 3-65,-10 5-110</inkml:trace>
  <inkml:trace contextRef="#ctx0" brushRef="#br0" timeOffset="13957.7984">10960 613 378,'0'0'72,"0"0"12,0 0-31,0 0 11,41 80-9,-26-60 5,1-2-3,-2 0-14,0-1-26,-5 2 11,-3-2-5,-4 2-9,-2 1-1,-2 2 3,-14-1-14,-7 1-2,0 0-6,-9-2-69,7-8-96,7-7-321</inkml:trace>
  <inkml:trace contextRef="#ctx0" brushRef="#br0" timeOffset="14199.8122">11543 355 801,'0'0'282,"0"0"-185,0 0-97,0 0 1,0 0-1,0 0 20,0 0-12,-28 14-7,7-2-1,-8 2 0,-28 8-72,7-2-113,3-4-132</inkml:trace>
  <inkml:trace contextRef="#ctx0" brushRef="#br0" timeOffset="14903.8525">11295 534 117,'0'0'166,"0"0"-61,0 0-12,0 0-8,0 0 0,0 0 9,0 0-32,68 48-20,-66-34-28,2-1-7,-1 1-7,0-4-33,0-3-29,4-4-38,1-3-6,2 0 31,4-5-51,-1-7 16,-1-4 73,0 4 37,-3 1 84,-3 4 57,-1 3-10,-1 4 3,-3 0-47,2 0-13,0 5-5,2 9-8,-1 3-47,1 1-5,0 1-8,0-3 5,0-4-6,-1-4 0,-1-4 0,0 0-2,0-4 2,0 0 12,0-6 5,3-7-17,-2-4-17,3-2 4,-2-3 13,2 1 1,0 0 0,0 3 0,2 2 19,1 3-8,0 6-6,-1 4-6,1 1 1,5 2 6,0 0-6,4 0 0,4 2 7,0 5-6,2 5-1,1 0 0,0 3 0,-1 0-1,-7 1-10,-2-1-8,-8 2-15,-7 0 14,-1 0 18,0-3 1,-12-1 8,-4-2 2,1-7 23,-1 1 7,2-5 8,4 0 10,1 0 7,3-13-18,6-4-37,0-5-10,0-4-44,19-2 8,1 1-9,5 4-14,6-2-24,-5 8-60,-4 6-118</inkml:trace>
  <inkml:trace contextRef="#ctx0" brushRef="#br0" timeOffset="15279.874">12194 323 1156,'0'0'121,"0"0"-121,0 0-140,0 0 27,0 0 81,0 0 6,0 0 19,27 49 7,-6-32-49,10 4-76,-6-4-59,-5-5-57</inkml:trace>
  <inkml:trace contextRef="#ctx0" brushRef="#br0" timeOffset="16285.9315">12613 313 22,'0'0'766,"0"0"-679,0 0-85,0 0 5,0 0-7,-73 72 1,40-48 15,1 0-15,-4-4 6,0 0-6,-5-3 7,0-5 0,-3-2-7,4-2 12,3-2 6,7-1-2,11-2 40,7-1 3,10-1-54,2 2-6,7-1-74,18 0 66,12 0 8,9-2 27,8 0-2,5 0-9,1-4-8,0-4 2,-2-2-4,-7 0 0,-5-2 4,-7 0 6,-11 2-9,-9-2-6,-7 0-1,-6 0-25,-4-1-38,-2-2-5,0-3-32,-9-2 5,-9-3 17,-3-4-28,-7-1-67,-2-3 55,-2 0 66,6 3 52,3 3 128,8 4 57,4 9-57,5 5-8,4 7-62,1 0-58,1 8-20,0 15 20,0 7 0,0 9 13,0 7 3,0 4-6,0 4-4,0 2 1,0 0-1,0 2-6,0-8-28,0-5-22,0-11-20,0-9 43,0-9 20,0-9 7,0-5 9,-2-2 40,-1 0 43,-3-2-51,-4-10-31,-2-3-10,-3-4 1,-3-1 0,-1 0-1,-1 2 0,5 3 1,3 4 1,5 5 9,4 3-1,3 3-10,0 0-47,3 0 13,11 7 34,3 2 5,4 1 9,1-1-1,1-1-13,-6-2 1,0 2 9,-6-1-8,-5 0-2,-3 3 0,-3 2-5,0 2 5,-12 3 7,-6 3 6,-3 2 3,0-3-5,3 0-2,8-5-8,2-4-1,7-3 0,1-2-10,0-3 1,6 2 7,10 0 2,3 3 23,5-2-12,2 0-10,2 2 6,-1-4-7,-2-3-18,4 0 3,-1 0-9,2-7-34,8-11-56,-8-1-52,-7 2-101</inkml:trace>
  <inkml:trace contextRef="#ctx0" brushRef="#br0" timeOffset="16893.9663">12767 681 578,'0'0'100,"0"0"-71,0 0-19,-81 80 0,53-50 0,0-2-10,3-2 1,3-5 7,5-6-8,0-4 0,8-6 0,-4-5 22,2 0 21,-1 0-30,0-13 4,3-4 38,2-4 19,6-4-28,1-3-46,11-6-26,16 0-4,9 2 8,7 2 22,8 7 26,2 2 5,-3 8-3,1 1-4,-5 5-4,-6 2-19,-2 4 0,-3 1 8,-5 0-8,-5 0 14,-5 4-1,-5 7-14,-8 5-4,-3 2 4,-4 4 1,0-2 1,-7 2 8,-6-1-4,-3-6 0,2-4 7,-2-6-11,0-2 4,0-3-4,-2 0-2,-2-2-8,3-7-18,1-2-15,5 1 28,2 1 8,5 2 5,2 4 0,2 3 0,0 0-22,6 4-9,10 11 31,4 2 4,4 2 25,3 4-3,4 1-19,0-2 0,1-1-5,-2-4 1,-2-4-3,-4-3-25,1-7 1,-7-2-47,-5-1-198</inkml:trace>
  <inkml:trace contextRef="#ctx0" brushRef="#br0" timeOffset="17293.9892">13296 132 918,'0'0'94,"0"0"-94,0 0-12,6 87 12,-6-46 1,2 1 0,1-3 5,-2-3-6,3-8-1,0-6-31,-1-5-19,0-10-51,4-7-27,3-3 9,1-14-22,-1-1-24</inkml:trace>
  <inkml:trace contextRef="#ctx0" brushRef="#br0" timeOffset="17938.026">13382 286 120,'0'0'107,"0"0"-61,11-110 66,-8 74-37,0 6 54,-1 10-4,0 11-29,0 9-75,1 0-21,3 17 0,1 6 28,1 5 11,-1 2-23,1-2-6,-2-2-9,-3-6-1,0-1-12,-3-5-18,0-2-12,0-4-13,0-3 10,-6-2 12,-6-1 16,0-2-21,0 0 11,1 0-11,4-10 37,1-4-6,3-1-25,3-2 9,0 4-8,0 0 31,3 6 33,3 4-9,1 3 4,1 0 15,1 7-10,-2 7 0,-2 4-8,-5 2 2,0 3-12,-3 1-2,-15 1-13,-6-2-36,-4 2-13,-9-1-10,-4-6-9,-5 0-75,-5-4 44,-4-3 51,2-6 48,5-3 45,6-2 46,12 0 21,12-7 12,6 0-27,7-1-5,5 5-8,0 0-35,8 0-49,13 0 8,9 2-1,10-3 13,13 1 15,6 1 4,8-2-15,8-1-8,0-3 3,-1 1-19,-4-4 9,-6 1-9,-7 0 7,-7 2-6,-6-2 0,-10 4 0,-8-1 4,-9 4-5,-11 0-31,-6 3-37,-14 0-52,-12 6-34,-5 6-158</inkml:trace>
  <inkml:trace contextRef="#ctx0" brushRef="#br0" timeOffset="18158.0386">13325 589 618,'0'0'176,"0"0"-145,0 0-31,0 0 0,0 0 2,0 0-1,0 0 6,55 63-7,-40-55-42,-2-5-39,9-3 38,-2-4-33,-5-6-122</inkml:trace>
  <inkml:trace contextRef="#ctx0" brushRef="#br0" timeOffset="18816.0763">13520 552 28,'0'0'225,"0"0"-52,0 0-26,0 0-20,0 0-35,0 0-38,0 0-17,67-33 4,-52 42-25,-2 2 5,1-2-19,-1 3 8,-2-2-9,-4-2-1,0 1 0,-5-2-14,-2 1-32,0 0 39,-10 3 7,-5 0 1,-6 2 0,1-3-1,3-2-15,0-4-18,7-2 9,2-2 16,4 0-3,1-10 9,1-3 2,1-1 9,1 1 7,0 0-2,0 5 21,0 2 8,0 4-12,1 2-31,4 0-6,1 0 6,1 4 7,2 5-7,0 3-6,0 1 4,-3 1-3,-1-1-13,-5 1-5,0 0 0,0 1 9,-8-3 14,-8 3-1,-1-1 2,-3-2 5,1-4-4,-1-3 22,-1-3-6,3-2 8,-1 0-3,2 0-17,4-10 12,2 0-17,5-1 5,4 3 13,1 2 6,1 3-3,0 2-22,0 1-16,1 0 3,7 0 13,3 1 4,2 8-4,0-1-1,4 1 0,-1 2 0,2 0-6,3 0 7,4 2 8,5-1-8,3 0 1,7-2 0,5-4 0,7-3 0,33-3-1,-13-14-20,-7-5-227</inkml:trace>
  <inkml:trace contextRef="#ctx0" brushRef="#br0" timeOffset="40838.3359">7932 3657 127,'0'0'325,"0"0"-201,0 0-46,0-11-41,0 8 37,0 1 11,0-4-21,0 0-14,0 1 14,0-1-12,0 2-23,0 2-9,0 2-1,0 0-19,0 0 0,0 0-13,0 0-16,0 0-23,0 9 13,6 5 21,4 6 11,1 6 7,1 3-1,3 4 1,-1 1-4,2 3 4,-3-2 1,1 1-1,-1-3 1,-1 2 3,1-4-4,-2-2 0,-2-4 0,2-1-1,-3-7 1,0-1 0,-2-4 0,1-2 0,-4-4 0,0-2 0,-1-2 0,-2-1 0,0-1 0,1 0 0,-1 0-31,0 0-15,0 0-23,0 0-76</inkml:trace>
  <inkml:trace contextRef="#ctx0" brushRef="#br0" timeOffset="41229.3582">7994 4221 396,'0'0'77,"0"0"-8,0 0-44,26 80-18,-14-56-6,6-2 5,-1-3 1,4-6-7,-1-1 10,0-6 65,-1-5-20,-2-1-12,1 0 5,1-3-3,0-9-6,7-5-15,-1-4-5,3-6-3,1-2-5,-1-2-10,-1 0 9,-3 0-9,-3 3 0,-5 6 0,-5 2 7,-4 7-8,-4 5 7,-1 5-7,-2 3-32,0 0-108,-2 1-142</inkml:trace>
  <inkml:trace contextRef="#ctx0" brushRef="#br0" timeOffset="41936.3987">8760 4118 942,'0'0'163,"0"0"-131,0 0-32,0 0-17,0 0 16,0 0-5,0 0 6,54-1 11,-30-4-1,1-1-8,1 0 11,-3 1-7,-2 1-6,-7 1 0,-6 3-32,-8 0-110,0 10-150,-4 1 1</inkml:trace>
  <inkml:trace contextRef="#ctx0" brushRef="#br0" timeOffset="42160.4115">8741 4274 354,'0'0'352,"0"0"-179,0 0-105,0 0-48,0 0-4,0 0-4,0 0-2,73-12-9,-42 3 0,2-2-1,1-1-9,5-3-79,-7 2-123,-10 0-139</inkml:trace>
  <inkml:trace contextRef="#ctx0" brushRef="#br0" timeOffset="42415.4261">8880 4010 68,'0'0'415,"0"0"-283,0 0-121,0 0-1,0 0 11,0 0 13,12 82 4,-5-54-12,-1 2-13,0 0-5,-3 0 0,-3 6-8,0-10-71,0-5-99</inkml:trace>
  <inkml:trace contextRef="#ctx0" brushRef="#br0" timeOffset="42700.4424">8666 4388 512,'0'0'338,"0"0"-175,0 0-112,0 0-50,0 0 49,0 0-11,0 0-21,58-7-5,-23-1-7,5-2 3,6-1-9,5-3 6,0-2-5,2 0 0,-1-2-1,-2 1-1,-7 1-37,-7 3-14,-9 3-35,-12 7-36,-15 3-64,-2 9-121,-14 5 86</inkml:trace>
  <inkml:trace contextRef="#ctx0" brushRef="#br0" timeOffset="43166.469">8860 4466 651,'0'0'166,"0"0"-121,0 0-31,0 0 3,0 0 21,0 0 4,81-42-5,-69 35-15,0 4-10,-6 3-12,-3 0-1,-3 3 0,0 12 1,0 4 0,-8 8 14,-8 4 1,-5 6 15,-3 3 0,3-1-22,4-4-7,4-2-1,7-6-4,6-5 3,0-1 1,3-6-1,13-1 0,4-2 1,4-5 6,3-2 25,1-5-7,0 0-9,-1 0-14,-3-9-1,0-2-6,-3-3-18,-2-2-27,-2-9-63,-1 5-84,-8 2-172</inkml:trace>
  <inkml:trace contextRef="#ctx0" brushRef="#br0" timeOffset="43970.515">8839 4533 667,'0'0'119,"0"0"-62,0 0-23,0 0 18,0 0 20,0 0-62,0 0-6,57-66-2,-28 50 2,4 1-1,-1 0 13,-4 2-3,-2 2 16,-5 5-2,-4 3-5,-3 3-15,-1 0-5,-2 12-1,-2 12 0,1 5-1,-4 10 10,2 7-10,-2 6 7,4 1-7,-1 0-1,3-7 1,1-6-2,-1-11-16,-1-6 18,-3-9 0,-3-5 0,-3-5 0,-2-2 9,0-2 10,0 0-5,-4-6-14,-9-7-36,-3-3-3,-6-2-19,-4-1-6,-4-4-18,-4 1 16,0 1 25,-2 1 26,3 6 15,3 2 42,2 4 16,8 3 0,5 2-2,5 3-26,5 0-19,5-1-11,0 1-3,5-2-58,14 1 13,10-6 47,7-3 1,3-2 10,4-5-9,-5-3-1,-3 0-7,-5 0-6,-8 3-16,-8 4-30,-7 1-2,-7 5-13,0 1-56,-11 4 44,-7-2 44,-5 4 33,-4-4 9,0 3 13,3-2 15,6 2-8,5 1 38,5 0 8,7 0-50,1 3-16,0 8 0,0 1 23,0 5 12,4 3 21,2 1-20,0 1-6,0 0-8,2 2-10,1-2-11,2-4-1,3-5 0,6-6-31,15-7-54,-4-7 27,-2-10-91</inkml:trace>
  <inkml:trace contextRef="#ctx0" brushRef="#br0" timeOffset="44760.5602">9355 4375 573,'0'0'206,"0"0"-128,0 0-65,0 0-13,0 0-1,0 0 0,0 0 1,42 49 61,-7-44-4,6-5-25,4 0-16,3-2-16,-2-16-5,-1-2-23,-7-5-9,-2-3-1,-6-2-12,-3-2 11,-8 1-9,-7 0-4,-7 1 32,-5 2 10,0 3 10,-6 2 27,-7 5 38,0 6-13,0 7-13,2 5-22,1 4-17,-2 16-1,-1 9 1,2 7 15,3 9-9,2 2 1,6 2-7,0-1 0,0 0 0,0-2 1,3-2 0,4-3 7,-3-2-8,2-3-2,-3-4-20,-1-4-15,-2-3-1,0-8 15,-3-1 13,-11-5 10,-5-1-2,-6-1-30,-7-2-12,-4-2-4,-4 1 28,0-1 10,3-4 10,11-1 47,8 0 51,5 0-1,7-7-31,6-3-15,0-2 17,13-4-52,16-6-15,12-4-1,9-2 0,7-3 0,5 0 0,0 4 0,3 3 0,-2 4 0,-1 5-1,-5 1-8,-3 5-34,-5 1 8,-7 3 15,-8 2 1,-6 2 12,-7 1 7,-9 0-6,-7 0-32,-5 4-14,0 9 35,-20 5 17,-7 5 9,-9 6 5,-4 2-1,-2-2-13,-11 1-42,9-8-130,10-8-200</inkml:trace>
  <inkml:trace contextRef="#ctx0" brushRef="#br0" timeOffset="44941.5706">9951 4501 740,'0'0'193,"0"0"-116,0 0-77,0 0-12,0 0 12,0 0 12,-23 75-6,11-50-1,5-3-5,2-5-90,4-6-100,1-8-112</inkml:trace>
  <inkml:trace contextRef="#ctx0" brushRef="#br0" timeOffset="45110.5802">10004 4550 557,'0'0'219,"0"0"-105,0 0-33,0 0 3,0 0-28,0 0-18,0 0-15,-7 73-7,-6-42-3,0 0-5,-3 6-8,6-7-78,1-10-192</inkml:trace>
  <inkml:trace contextRef="#ctx0" brushRef="#br0" timeOffset="45608.6087">10400 4037 603,'0'0'290,"0"0"-209,0 0-81,0 0 0,0 0 11,0 93 5,0-63 6,0 2-16,0 0-5,0-6 4,0-5-5,4-4 0,1-6-28,-2-9-46,4-2-53,3-5 18,-1-12-13,2-2-169</inkml:trace>
  <inkml:trace contextRef="#ctx0" brushRef="#br0" timeOffset="46267.6464">10477 4095 124,'0'0'196,"0"0"-14,0 0-35,0 0 11,0 0-44,0 0-52,0 0-62,0-65-20,4 80-5,3 2 25,3 8 13,0 0-3,1 1-1,-2-1-9,1-1-22,-4-4-24,-1-6-32,-4-3-1,-1-5 27,0-6 24,0 0 27,-8 0-1,-5 0-19,0-6 20,-3-5 1,2-3 11,1 0 2,5-1 16,4 3-1,2-1 15,2 3-11,0 5-31,0 4-1,2-2-1,4 3 0,2 0 1,1 3 1,-2 6 0,2 5 8,-2 3-9,-6 1-1,-1 2 1,0 0 2,-7 2 6,-10-2 0,-3-1-8,-7-2-1,-3 0 0,-6-2-9,-4-3 9,-2-3 0,-1-4 1,2-3 2,2-2-2,7 0 0,8 0-9,9-5 9,9 1 20,6 1-1,0 2-19,8 1-46,11 0 46,9-1 11,10-1 37,8-2-8,11-4 4,7-7-17,7-2-1,0-4-16,-1-3 0,0 3-10,-9 1-10,-11 3 9,-9 4 1,-7 5-1,-12 4 1,-10 1-7,-5 3 6,-7 0-89,-8 6-30,-11 3 67,-5 3-143</inkml:trace>
  <inkml:trace contextRef="#ctx0" brushRef="#br0" timeOffset="46509.6602">10377 4531 867,'0'0'291,"0"0"-158,0 0-97,0 0-36,0 0-1,0 0-16,0 0 11,20 26 4,-5-16 2,2-1-10,1-3-49,0-4-48,8-2-10,-3-12-21,-4-4-140</inkml:trace>
  <inkml:trace contextRef="#ctx0" brushRef="#br0" timeOffset="47319.7066">10569 4397 500,'0'0'227,"0"0"-148,0 0-70,0 0-2,0 0 3,0 0 0,0 0 12,80 20 3,-57-15-14,3 0-3,-5 0-8,-3 0-25,-5 1-18,-6 1-18,-4 1-5,-3-3 41,0 2 25,-3-2 19,-12 1 15,-2 1-9,-4-3-6,-1 1-12,2-4-1,0-1-5,6 0 1,0 0 14,7 0-6,2-6 18,2 2 12,3 0 7,0 1-11,0 0-16,0 0-10,0 1 3,0 2-13,0 0-5,0 0-10,6 2-6,1 11 9,5 8 5,-1 3 6,-2 5 0,-1 2 0,-1 4 1,-4-3-13,-3-1-1,0-7 2,0-5 5,-7-4 7,-7-6 9,-3-1 2,-3-3 4,-4-4 5,-1-1 29,-1 0 8,4-6-5,-1-11-15,4 0-21,5-3-9,7 1-7,3 2 0,4 6 0,0 5 0,4 1-7,7 3-4,1 2 10,4 0-5,2 0 5,0 0 0,3 2 1,-3 3 0,-2 4-2,-1 2-25,-5 3 9,-4 5 0,-6 3 18,0 5 6,0 0-5,-3-4 13,-3-4 19,1-5-1,5-8-16,0-1-14,0-5 9,13 0 41,12-8 51,11-9-30,9-3-40,7-1-20,5 0-3,-3 2-10,-2 2 0,-2 0 1,-6 1-1,3-9-16,-11 2-113,-11 0-26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6:02:09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75 2179 117,'0'0'92,"0"0"-24,0 0-10,0 0-5,0 0 21,0 0-8,-9-24-12,7 18-13,1 0-12,-1 1-10,1-1 13,-1 2-5,1 2-14,-1-3-4,-1 5-8,2-2 6,1-1 0,-3 0-5,3 2-1,-2-2 0,2-2-1,0-1 0,0 0-1,0-5-9,0 0-2,2-3 5,7 1 0,1-1 5,1-1-11,6 2 13,0 0-6,4 1 5,1-3 0,2 2-1,6-2-3,0-1 5,5 0 0,0 1 2,2-2 5,-1 3-7,-2 0 0,0 3 0,-2 2 0,-1-2 0,-5 3 0,6-2-1,-6 4 0,2 0 1,2-1-2,0 2 4,1-3-2,2 3 0,4-2 0,0 0-28,-1 1-13,2 0 24,-4 1 16,1 2 0,-3 1 0,-1 2-15,-1 0 15,-2 0-7,-1 0-5,1 0 2,1 3 1,-1 1 0,2-3 1,2-1 8,0 0-8,1 0 9,1 0 0,-3 0 16,1 0 1,-4 0-2,-2 0-4,0 3 11,0 2-8,-2 1-7,1-1-5,2 0-1,-3-3 0,4 0 0,1-1-1,-1-1 0,2 0 9,1 2-8,-1 0 1,0 3-1,0 2 6,-4 1-7,-2 0 0,-4 0-19,0-1 18,-2-2-8,-1-4 0,2-1 8,2 0 1,2 0 10,0-1 8,1-4-8,-2-1-9,-2 1 4,-1 4-4,-2-1-1,1 1 0,-1-1 1,2 2 0,1-1 0,4-1 0,-1-1 1,1 0-2,-1-2 1,-2-1 4,-3 0-5,-3 1 1,-4 2-1,-5 0 7,-3 0-1,-2 3 1,2 0 0,-3 0 5,0 0-12,0 0 0,0 0-5,0-3-39,0 1-52,0-3-168</inkml:trace>
  <inkml:trace contextRef="#ctx0" brushRef="#br0" timeOffset="1278.0731">11946 1627 396,'0'0'87,"0"0"-32,0 0-13,0 0 28,0 0 5,0 0 9,0 0-12,-12 0-17,12 0-16,0 0-3,0 0-2,0 0-7,0 0-8,0 0-19,0 0-4,0 0-17,0 3-18,11 5 19,8 3 19,7 2 1,8 1 1,-1-2-1,1-1 0,-4-3-10,-5-2 7,-4-2-3,-5-2 6,-7 1 1,-3-1-1,-2 1 0,-4 0-5,0 2-19,-4 6 24,-11 3 6,-4 1 4,-1 2-3,0 4-6,3-4 0,5-2-1,5 0 0,1-4-1,5-1-9,1-2 10,0-2-10,0 0-19,0-1-17,7-1-47,-1-1-70,0-3-39</inkml:trace>
  <inkml:trace contextRef="#ctx0" brushRef="#br0" timeOffset="2270.1299">12473 1441 557,'0'0'80,"0"0"-54,0 0-18,103-22-8,-67 17 29,1-1 3,0 3-6,3-4-6,2 0-4,-1-3-15,0 0 1,-5-2 6,-6 2 1,-6 0-9,-8 3-33,-7 2-29,-9 1-25,-4 3-46</inkml:trace>
  <inkml:trace contextRef="#ctx0" brushRef="#br0" timeOffset="2698.1544">12767 1114 555,'0'0'107,"0"0"-44,0 0-63,0 0-32,0 0 7,1 75 25,11 5 12,3 25 19,-3 8-5,-2-16-2,-5-29-9,-4-28-9,2-11-4,-1 1-2,0-1 2,0 0 6,-2-8-6,2-9-1,-2-2 8,0-7-1,0-3 3,0 0 9,-8-5-20,-4-10-26,-2-2-9,-3-7 6,1 1-8,2-2-24,1 0 8,3 6 36,3 2 17,2 8 2,3 6-1,2 1-1,0 2-14,0 0-15,0 0 19,12 0-21,0 0-83,4 0 17</inkml:trace>
  <inkml:trace contextRef="#ctx0" brushRef="#br0" timeOffset="2982.1706">12412 1131 810,'0'0'154,"0"0"-154,0 0-29,0 0-27,0 0 31,0 0 18,22 75-23,-1-26-99,-4-8-67,-4-4-126</inkml:trace>
  <inkml:trace contextRef="#ctx0" brushRef="#br0" timeOffset="3680.2105">12382 1587 582,'0'0'150,"0"0"-142,0 0-8,0 0 0,0 0 1,0 0 5,0 0 4,82 26-9,-66-22 8,-2 0-9,-5 2 0,-5 1-10,-1 0-73,-3 1 31,0 2 35,-4 2 16,-7 0 1,-1 0-1,-2 0 1,4 0 1,3-4-1,0-1 0,5 0-1,2-2-9,0 1-2,0-2 6,3 3 6,7-2 0,2 0 0,0 2 1,0-1 0,0 0 1,0 4-1,-3-3 1,-1 2-2,-4-3 3,-1 1-3,-3 0 8,0 2-7,0-1 9,-9 1 1,-6 5-4,-4-1 1,-3 1-7,2-2 0,1 1 0,5-4 8,4 0 1,7-3-10,3-1-7,0-3 6,0 1 1,10-1 39,8 0 53,6-2-24,7 0-15,5 0-15,6 0-14,3 0-6,0-4-8,1-1-1,1-1-2,-2 0-6,1-2 10,-2 3-5,-4-2-6,-3 0 1,-4 0 1,-2 0-1,-1-1 0,-3 1-1,-3-3-36,-3 4-30,-4-2-60,-6 5-25,-6-1-72</inkml:trace>
  <inkml:trace contextRef="#ctx0" brushRef="#br0" timeOffset="6338.3626">13254 1206 654,'0'0'103,"0"0"-59,0 0-33,0 0-9,0 0 28,0 0 21,0 0-12,0-18-16,0 18-16,0 0-6,0 0-1,0 0 0,0 0-18,0 0-15,5 8-10,4 2 21,-2 5 3,2-1-4,-1 3-27,4 2-57,-5-2-56,-4-4-324</inkml:trace>
  <inkml:trace contextRef="#ctx0" brushRef="#br0" timeOffset="6683.3823">13251 1468 396,'0'0'78,"0"0"-66,0 0-6,5 75 5,4-41 1,1 2 2,-1 0 8,-1 0 2,2-2 4,-4-2-7,-2-3-6,0 0 14,-4-7 5,0-1-18,0-9-14,0-1 8,0-5-10,0-3 1,0-3 12,1 0 3,2-3 26,3-11-42,4-9-25,3-10-81,0-9 22,5-34-11,-2 9-31,-4 0-77</inkml:trace>
  <inkml:trace contextRef="#ctx0" brushRef="#br0" timeOffset="6888.394">13469 1185 175,'0'0'179,"0"0"-24,0 0-54,0 0-23,0 0-14,0 0-35,0 0-22,57-54-6,-30 49 7,6-1-8,1 2 0,2 2 2,-5 0 5,-1 0-7,-6 2-10,-5-1-10,-7-1-6,-4 2-16,-8 0-40,0 0-84,-6 0-87</inkml:trace>
  <inkml:trace contextRef="#ctx0" brushRef="#br0" timeOffset="7129.4078">13420 1013 591,'0'0'126,"0"0"-106,0 0-20,0 0-10,0 0 9,0 0 1,18 72 2,-5-34-2,-2 4 0,-2 3-9,-3 4-69,-5 8-34,-1-10-20,0-10-51</inkml:trace>
  <inkml:trace contextRef="#ctx0" brushRef="#br0" timeOffset="7375.4219">13326 1421 205,'0'0'257,"0"0"-77,0 0-118,0 0-47,0 0-7,72-88 18,-32 68 15,9 1-15,2 2-9,1 4-8,-1 4-8,-5 3 7,-3 1-6,-5 4-1,-10 1 0,-7 0-1,-8 0-22,-7 0-34,-4 4-34,-2 4 14,-14 16 47,-8-4-19,-3 0-131</inkml:trace>
  <inkml:trace contextRef="#ctx0" brushRef="#br0" timeOffset="7616.4357">13475 1453 466,'0'0'145,"0"0"-123,0 0-19,0 0 13,6 73 29,3-43 11,-1 7-19,1 4-5,2 1-17,-3-1-5,1-6-10,0-5 1,-5-4-1,1-8-3,-1-4-52,-2-6-44,-2-1-93,0-7-203</inkml:trace>
  <inkml:trace contextRef="#ctx0" brushRef="#br0" timeOffset="7817.4472">13538 1506 682,'0'0'172,"0"0"-116,0 0-56,0 0-4,0 0-3,0 0 6,98-84-1,-63 70-25,0 1-61,6 3-62,-10 1-41,-9 3-67</inkml:trace>
  <inkml:trace contextRef="#ctx0" brushRef="#br0" timeOffset="8530.488">13653 1327 373,'0'0'107,"0"0"-87,0 0-20,0 0 0,-17 87 11,15-56 4,2-1-7,0-4-7,0-1 0,0-6 0,7-4 0,0-1-1,1-4 0,3 0 1,3-3-1,2-1 8,1 0 1,3-2 0,-3-1-8,0-2 9,-5-1-9,-2 0 22,-3 0-1,-4 0 1,-1 0-11,-2 0-1,0 0 15,0 3 22,0 3-21,-8 3-20,-6 8-1,-5 4-5,-1 4 0,-1 0 5,5-4-5,5-1-2,2-6 1,6-4-1,3 1-8,0-3-1,0 0 4,5-1 5,8-2 1,2 2 1,4-4 19,3-2-10,1-1 6,3 0-4,3-2-11,1-10 8,-2 0-9,-2-1-2,-6-1-16,-4 0-8,-7 2 7,-4 0 6,-5-1 12,0 2-21,-5 0 13,-9 2 9,-1 2 15,0 4-9,2 3-6,-1 0-1,4 0 0,1 0 0,6 2 0,2-1-14,1-1-3,0 0 0,7 0 18,8 0 3,4-8 28,2-5-11,4-4-9,1-1-10,-2-2-1,1 0-15,3 0-25,-8 3-67,-5 2-137</inkml:trace>
  <inkml:trace contextRef="#ctx0" brushRef="#br0" timeOffset="9245.5289">14041 1134 618,'0'0'154,"0"0"-95,0 0-59,0 0-20,0 0 20,0 0 4,0 0 51,44 87-3,-24-53-12,-3 0-25,-1-1-8,-2-5-6,-2-2 1,-1-5-2,0-6-42,-1-2-66,-3-7-91,-1-3-106</inkml:trace>
  <inkml:trace contextRef="#ctx0" brushRef="#br0" timeOffset="9581.5481">14193 1199 354,'0'0'373,"0"0"-266,0 0-100,0 0-7,0 0 0,80-5 0,-59 5 0,1 0 6,-4 7-6,-4 2-15,-6 2-38,-3 3-40,-5 1 27,-3 4 40,-13-2-1,-6 2 1,-5-2 10,-3 0 9,-1-3 5,2-3 1,7-2 1,5-4 14,9-2 68,8-3-44,0 0-38,7 0-68,14-5 52,8-5 15,22-14 0,-5 2-103,-5 3-277</inkml:trace>
  <inkml:trace contextRef="#ctx0" brushRef="#br0" timeOffset="9802.5607">14594 1134 176,'0'0'681,"0"0"-575,0 0-106,0 0-30,0 0 18,0 0 11,110-35 1,-76 24-46,5-4-81,-8 4-34,-9 5-72</inkml:trace>
  <inkml:trace contextRef="#ctx0" brushRef="#br0" timeOffset="10063.5756">14642 953 441,'0'0'113,"0"0"-108,0 0-5,0 0 0,0 0 9,0 95 11,0-61 0,0 1-8,3-1-4,0-3-8,0-4-20,-2-7-38,-1-6-42,0-5-58,-1-6-118</inkml:trace>
  <inkml:trace contextRef="#ctx0" brushRef="#br0" timeOffset="10699.612">14475 1105 201,'0'0'144,"0"0"-92,0 0 3,1 87-18,12-56 9,4-4-14,4-6 1,6-7-4,5-8 23,6-6-40,8-7-12,5-17-52,4-7-67,2-6-68,1 0 18,-2 1 136,-4 2 33,-5 5 112,-10 7 14,-8 5 8,-12 8 25,-8 4-25,-6 3-8,-3 2-22,0 0-39,0 0-35,0 0-28,-3 2 5,-9 5-7,-7 5 1,-5 0-1,0 2-26,-4-3-29,-1-4-21,1-2-18,0-5-36,1 0-33,3-2 3,6-11 64,3-4 24,9-7-7,6-3 40,0-3 0,0 0 39,2 5 22,7 3 97,-4 8 1,0 7 14,-3 7-38,1 0-69,1 13-21,4 13 49,-1 8-14,5 6-17,-3 5 7,2 3 8,2 1 6,2-6-6,1 0-14,5-5-18,0-8-1,3-5-5,1-9-1,2-6-6,-3-5-11,-2-5-8,-4 0-28,-8-5-34,-5-5 2,-5 1-72</inkml:trace>
  <inkml:trace contextRef="#ctx0" brushRef="#br0" timeOffset="11233.6426">14827 1188 58,'0'0'97,"0"0"-31,0 0-30,0 0-20,0 0-9,0 0-4,0 0 7,19-11-2,-19 11-8,0 0-6,0 0 6,0 0-2,0 0 2,-3 5 14,-3 1-3,-3 2 7,0 2 0,-4 0 2,4 1 1,0 1 24,2-2-19,2 0-9,3-2-9,1-1-7,1-1 6,0-1-6,0-2 5,0 0-6,4 0 37,7-3 32,5 0-35,3 0-16,5 0-8,-3 0-9,2-6 5,-5 2-4,-3 1-2,-5 3 0,-5 0 7,-3 0-4,-2 2 9,0 6 9,0 2-9,-3 4 1,-8 3-12,-15 7-1,4 0-91,1-7-128</inkml:trace>
  <inkml:trace contextRef="#ctx0" brushRef="#br0" timeOffset="11468.656">14651 1501 409,'0'0'78,"0"0"20,0 73 1,0-30 19,0 3-46,3 5-37,3-2-19,4-2-9,-2-5-6,1-10-1,2-4-10,-2-12-25,-1-5-20,3-11-40,-3 0-61,-2-5-20</inkml:trace>
  <inkml:trace contextRef="#ctx0" brushRef="#br0" timeOffset="11804.6752">14743 1464 360,'0'0'288,"0"0"-156,0 0-105,0 0-26,0 0-1,94-26 9,-54 16-8,5 1 5,0 4 6,-3 5-11,-4 0 15,-3 14-7,-8 9-1,-2 6-2,-7 5 11,-8 5-2,-5 6-15,-5 1 8,0 0 2,-3-1-10,-6-5-11,0-9-25,1-9-25,4-8 4,-2-6-14,0-6-4,-15-2-2,3 0-107,-1-5-124</inkml:trace>
  <inkml:trace contextRef="#ctx0" brushRef="#br0" timeOffset="11996.6862">14778 1607 449,'0'0'83,"0"0"-41,0 0-42,0 0 0,0 0 27,0 0 3,87-21-8,-54 19-5,0-3-8,-3 2-9,1 0-29,-7 0-61,-9 2-155</inkml:trace>
  <inkml:trace contextRef="#ctx0" brushRef="#br0" timeOffset="12193.6975">14764 1714 462,'0'0'224,"0"0"-159,0 0-65,0 0 0,0 0 5,0 0 25,0 0-17,101-5-13,-62-8-14,1-1-24,5-6-63,-9 3-92,-9 4-165</inkml:trace>
  <inkml:trace contextRef="#ctx0" brushRef="#br0" timeOffset="12420.7105">14862 1438 64,'0'0'295,"0"0"-204,0 0-72,0 0 40,0 74 32,11-33-20,2 9-15,2 1-13,5 0-25,0 0-7,0-4-11,5 0-47,-4-13-112,-6-10-348</inkml:trace>
  <inkml:trace contextRef="#ctx0" brushRef="#br0" timeOffset="12884.737">15621 1127 791,'0'0'195,"0"0"-118,0 0-54,0 0-22,0 0-2,0 0 0,0 0-11,-30 24 12,9 0 0,-5 7-4,-8 6-50,-3 1-56,-19 14-51,10-9-62,5-11-91</inkml:trace>
  <inkml:trace contextRef="#ctx0" brushRef="#br0" timeOffset="13080.7482">15486 1363 580,'0'0'76,"0"0"-17,4 85-18,-4-44-20,3 1-6,0-4-15,2-6 0,4-7-19,12-10-98,-5-9-96,-3-6-122</inkml:trace>
  <inkml:trace contextRef="#ctx0" brushRef="#br0" timeOffset="13589.7773">15589 1374 565,'0'0'206,"0"0"-161,0 0-45,0 0-22,0 0 22,6 77 20,0-47-14,1 3-5,1-4 7,-1-3-8,1-5 0,-1-8-14,-1-6-34,-2-4-33,2-3 14,-1 0 67,0-7 50,2-10-29,-1-8-5,0-1 22,1-6 37,3-1-22,2 1-20,3 0-7,0 4-2,3 6-16,0 7-7,3 4-1,1 8 1,-1 3 13,3 0-14,-1 9 10,-1 11-10,-1 6-1,0 3 1,-4 3 0,-4 0-16,-1 2-19,-5-4 12,-6-5-1,-1-5-7,0-6 18,-7-5 13,-6-4-6,-1-3 4,-7-2 1,-1 0 1,0-13 1,3-2 1,3-4-2,6-3-6,5 0-31,5-3-30,8-11-73,13 9-23,1 1-111</inkml:trace>
  <inkml:trace contextRef="#ctx0" brushRef="#br0" timeOffset="13824.7908">16212 1214 555,'0'0'170,"0"0"-125,0 0-22,0 0 44,0 106 11,0-67-26,0 4-29,0-3-16,0-4-6,5-3 11,-1-6-12,1-6-8,1-9-64,4-12-56,-3 0-80,1-9-30</inkml:trace>
  <inkml:trace contextRef="#ctx0" brushRef="#br0" timeOffset="14401.8238">16364 1218 182,'0'0'53,"0"0"-14,0 0-16,0 0 19,15 81 4,-13-58 5,-2 2-24,0 1-18,-3-2 4,-10-2-12,1-3 5,-2-6 1,2-1 0,3-7 13,2-1 54,0-4 20,2 0-19,2 0-33,0 0-6,1 0 0,2-4-3,0-2-17,0-3-16,8-5-52,7-6-25,8-5-24,0-3-17,4-5-26,0-2 18,1 0 35,-3-2 35,1 2 56,-5 4 60,-2 5 12,-4 8 83,-8 7 11,-4 8-45,-3 3-35,0 0-32,0 5-38,0 12 27,0 10-4,2 4-16,-2 8-4,0 4-2,0 6 2,0 5-6,0 3-4,0 0-2,0-3-7,-3-8-13,0-12-33,0-10-18,3-11 15,0-7-9,0-6 5,0 0 7,0-17-94,0-23-119,0-1-35,0 2 254</inkml:trace>
  <inkml:trace contextRef="#ctx0" brushRef="#br0" timeOffset="14837.8487">16564 1204 20,'0'0'210,"0"0"6,0 0-31,0 0-38,0 0-89,0 0-57,0 0 0,38-67-1,-25 67-8,2 4 8,1 6-1,1 2 1,-2 0 0,-2 4 0,-1 1-1,-6 1-6,-2 0-2,-4-1 9,0 1 7,0-3-1,0 1-4,-7 1 9,4 0-9,-2-2-2,1 2 0,3 1 0,1-1-8,0 1-1,0 1 8,2-2-1,7 0-6,0-1 2,-1-3 4,-1-1 1,-1-4 1,-1-1 1,-2 0 5,0-1 2,-3-1 5,0 3 12,0 1 4,-9 4 4,-7 2-10,-9 1-10,-2 1-4,-2-4-9,-1-1-1,3-5-55,2-5-47,3-2-12,5-23 4,4-2-54,10-5-94</inkml:trace>
  <inkml:trace contextRef="#ctx0" brushRef="#br0" timeOffset="14980.8569">16541 1501 137,'0'0'129,"0"0"-56,0 0-12,0 0-1,0 0 10,0 0-18,94 76-15,-74-55-11,0-6-14,-1 2 1,5-1-13,-6-4-53,-2-7-153</inkml:trace>
  <inkml:trace contextRef="#ctx0" brushRef="#br0" timeOffset="15783.9028">16976 1112 796,'0'0'142,"0"0"-142,0 0-55,0 0-38,0 0 89,0 0 4,-2 104 20,2-60-10,0 1-1,6-3-7,0-9 3,0-8-5,1-11-7,1-8-3,-2-6 10,3 0 5,1-13-5,3-11-29,-1-5-54,-2-7-10,-1-1 38,-3 0 21,-3-2 11,-1 3-21,1 2-16,1 6 60,-3 6 29,1 11 67,-2 8-2,3 3-77,0 12-17,1 15 68,1 11 7,-1 8-30,1 10-19,-1 2-8,-1 3 0,-2-4-4,2-3-7,2-8-7,0-10-6,0-13-50,3-10-32,-1-10-29,2-11 78,1-11-17,-3-5-203</inkml:trace>
  <inkml:trace contextRef="#ctx0" brushRef="#br0" timeOffset="16240.929">17297 1134 569,'0'0'124,"0"0"-100,0 0 5,0 0 0,0 0-3,80 70-6,-61-43 0,0 5-14,-3 1 9,-3 3-14,-2-1 12,-5 3-6,-6-4-6,0 0 10,-6-5-5,-5-5 1,-1-8 6,-4-6 12,1-6 31,-3-4-8,-4 0-32,2-3-10,-3-12-6,6-6-26,4-4 0,3-5-17,4-1 5,4 2 9,2 3 9,0 9 19,0 7 1,2 5-1,6 5-18,4 0 19,6 9 13,2 5 5,5 6-10,2 1 4,1 2-6,0 4-5,1-1 14,-1-1-4,-1 0-1,-5-4-3,-1-3-7,-3-4 0,-4-3-25,2-11-54,-4 0-145,-3-9-418</inkml:trace>
  <inkml:trace contextRef="#ctx0" brushRef="#br0" timeOffset="16475.9424">17930 970 857,'0'0'181,"0"0"-142,0 0-39,0 0-9,0 0 2,0 0-3,0 0-12,51 22-37,-45-8-31,-6 7-53,0-3 9,0-2-140</inkml:trace>
  <inkml:trace contextRef="#ctx0" brushRef="#br0" timeOffset="17397.9952">17793 1148 497,'0'0'104,"0"0"-104,0 0-65,0 0 65,0 0 6,0 0 13,0 0-13,80-24-6,-63 19-10,-5 1 2,0 4-2,-4 0-13,-5 0-17,-2 0 12,-1 11 28,0 4 16,0 7 23,0 4 2,-1 6-5,-4 2-15,-1 2-11,0-4-4,2-5-5,2-4 0,0-9 0,2-4-1,0-7 0,2-3-8,13 0-2,2-13 9,5-8-18,3-6-7,0 1 4,-1-7 17,-1-1 5,-1-1 1,-3 4 15,-3 5 10,-2 6 56,-7 3 39,0 7-28,-6 6-53,-1 3-21,0 1-10,0 0-9,0 0-12,0 0-1,0 1-3,0 6 5,0 3 4,0 1-21,0-1-2,0 2 17,6-1 6,2-1 6,2 1 1,1-2-1,-2-2-7,0 0 7,0-4-12,0 2 6,-2-2-6,-3-1-18,-1-2 1,-3 2 19,0-1 9,0 4 1,0 1 1,-3 6 0,-10 4 21,-7 4 8,-5 5 7,-9 4 2,-8 4-12,-4 2-16,0-1-10,2 0-11,3-3-9,5-4-12,8-3-4,1-5-4,10-2 15,3-2 17,6-6 2,2 0 5,4-6 0,2 0-8,0-3-1,6 0 10,14 0 32,5-3 1,6-4-17,4-5-6,1 2-10,-1 1 1,0 1 0,-4 0-1,-1 2 3,-5-1-2,-1 2 12,-8 1-11,-2 0-1,-8-1-1,-3 2-15,-3-5-36,-3 0-123,-5 0-165</inkml:trace>
  <inkml:trace contextRef="#ctx0" brushRef="#br0" timeOffset="17625.0081">18016 1421 570,'0'0'211,"0"0"-162,0 0-32,0 0 5,-11 100 30,11-54 10,0 4-11,1 4-25,7-1-13,1-4-5,1-6-8,1-7-52,1-8-39,-2-10-51,-2-10-106</inkml:trace>
  <inkml:trace contextRef="#ctx0" brushRef="#br0" timeOffset="21220.2138">10149 2601 46,'0'0'75,"0"0"-56,0 0-9,0 0 26,0 0 41,0 0-17,0 0-8,6-13-19,-6 10 2,0 2-22,0-4-13,1 2-14,2-2-20,-2 3 10,2 0 21,-3 0 2,1 1 1,-1-1-1,0 2 2,0 0 0,0 0 27,0 0 10,0 0 14,0 0 3,0 0-19,0-1-16,0-1-19,0-2-1,2 0-16,1-2 3,1 0 12,-1-2 0,1 3-1,1-1 2,-1-1 0,2 2 0,3-5 0,5 0 0,3-6 0,6-1-1,4-3 1,1 1 0,3 0 0,-1 2 8,-1 0-7,-3 6 0,-2 2 5,-4 0-5,-2 5 6,-1 1-7,-4 3-1,-1 0-18,-1 0 3,-4 0 3,0 0 12,1 3 1,0-1-1,3 0 1,0 3 0,3 1 6,1 1 10,2 1 1,3 4 6,0 0 2,3 3 5,0-1-8,0 1-21,2-2 8,3-4-3,3-6-5,6-3 19,2 0 40,3-6-34,3-7-13,-2-1-6,0 0-6,-4 2 1,-3 2-2,-3 2 2,-4-1-1,-2 2 1,-1 2-2,-3-2 0,-3 0 0,-2 0-2,0 1-4,-3 2 6,-5-1 1,-1 3-1,-5 2 0,-1 0-1,-3 0 0,0 0 1,0 0 0,0 0 1,0 0 0,0 0 12,0 0 7,0 0-7,0 0-5,0 0-8,-3 0-2,-5 0-53,-3 0-176</inkml:trace>
  <inkml:trace contextRef="#ctx0" brushRef="#br0" timeOffset="21790.2464">11314 2259 519,'0'0'223,"0"0"-211,0 0-12,0 0-77,0 0 60,0 0 10,0 0 7,64 26 1,-43-18 1,0 1 18,-2 0-3,2-3-1,-2 1-3,-5-3-1,-2-1 5,-2-2 2,-4-1-9,-2 0 0,-2 0 4,-2 0 22,0 0 3,0 0-15,0 2-14,0-2-9,0 0-1,0 0 0,2 0-1,1 0-9,4 2 10,-1 0 0,3 1-1,0-1 1,1-1 0,-2 1 1,1 3-1,0 0-1,-3 2 0,-3 5-11,-2 0 12,-1 4 0,0 1 0,-7 1 8,-11 2-2,-7 0-6,-9 3 0,-7 2-14,-8 4-33,-29 13-52,11-8-79,9-8-188</inkml:trace>
  <inkml:trace contextRef="#ctx0" brushRef="#br0" timeOffset="22661.2962">11945 2344 150,'0'0'633,"0"0"-520,0 0-50,0 0-32,0 0-20,0 0 23,0 0-11,9-10-13,-1 10-10,2 0 1,2 0 0,2 0-2,2 2-15,-2 3-33,-2-1-13,1 0-53,-3 2-75,-4-1-35,-3-2-117</inkml:trace>
  <inkml:trace contextRef="#ctx0" brushRef="#br0" timeOffset="23365.3365">11945 2484 388,'0'0'100,"0"0"-100,0 0-32,0 0-6,0 0 38,0 0 48,0 0-12,49-17-22,-34 11-4,0 0-8,-3 4-2,-3 1 0,-1 1 0,-1 0 0,-3 0-6,-2 0-4,-2 3-2,0 0 6,0 3 6,0 1 2,0 1-1,0 3 1,0 4 4,-6 0-6,1 2 0,1 0 0,2 0 0,2-1-1,0-2 1,0-5 0,0 0 0,0-4 0,4 0-1,0-3 1,-1 1 0,-2 0 1,1 0-1,-1 1 1,1 3-1,-2-4 3,0 0 4,0-2-6,0 1 37,0-2 57,-3 0-13,-9 0-50,-2 0 7,-6 0-25,1 0-7,-3 0-7,0 7 0,2 0 0,3-1-1,3 3 0,5-2-1,5-1-6,4-1-4,0 1-2,1 2 13,14 0 0,3 1 1,9 0 26,4-1 16,7 4-4,3 2-17,4 3-12,1 4-8,-1-1 5,3 4-5,-5-6 0,-2-4 0,-2-4 1,-3-8 9,-3-2-1,-3 0-10,-5-7 0,-4-5-32,-7-12-18,-7 2-51,-5 3-100</inkml:trace>
  <inkml:trace contextRef="#ctx0" brushRef="#br0" timeOffset="23653.3529">12178 2355 546,'0'0'45,"0"0"-45,0 0-26,0 0 16,0 0-14,0 0 23,95 34-10,-69-34-47,-3 0-43,-5-6-39</inkml:trace>
  <inkml:trace contextRef="#ctx0" brushRef="#br0" timeOffset="24012.3735">12242 2219 225,'0'0'116,"0"0"-23,0 0-28,0 0-40,0 0-25,0 0-38,0 0 25,-18 69 13,31-26 15,4 6 8,0 5 6,0-2-6,1-1-14,-3-4-3,-3-8 1,-3-8-6,-3-10 5,-6-8-4,0-7 5,0-6 19,0 0 10,-14 0-25,-4-3-9,-1-8-1,-1-2 0,4-1-1,3-1 0,2 3-10,4 0 10,4 3 0,3-1-6,0 0-17,1-2-10,13 1-3,11-6-12,-4 3-31,-1 0-99</inkml:trace>
  <inkml:trace contextRef="#ctx0" brushRef="#br0" timeOffset="24276.3886">12433 2271 622,'0'0'159,"0"0"-149,0 0-10,0 0-79,0 0 49,0 0 21,0 0 0,40 65-38,-27-41-44,-2 0-15,-1 11-18,-1-7 2,-4-6-20</inkml:trace>
  <inkml:trace contextRef="#ctx0" brushRef="#br0" timeOffset="24492.4009">12524 2513 18,'0'0'112,"0"0"-1,0 0-1,0 0-2,0 74 0,0-42-24,3 3-21,1 0-22,2-1-12,3-7-16,-3-8 7,0-8-7,-1-7-3,-1-4 17,5 0 54,0-8-37,4-13-31,4-10-13,-2-2-52,1-7-25,-4-1-11,-2-1-30,-4-21-2,-1 10-30,-2 5-58</inkml:trace>
  <inkml:trace contextRef="#ctx0" brushRef="#br0" timeOffset="24681.4117">12688 2283 26,'0'0'182,"0"0"-12,0 0-37,0 0-39,0 0-57,0 0-28,0 0-8,34-31 15,-18 31-4,5 0-1,6 0 1,4 2 2,1-2-5,0 0-8,-3 0 7,-5 0-8,-7 0 2,-3-3-4,-8-1-9,-6 1-21,0 3-24,-12 0-171</inkml:trace>
  <inkml:trace contextRef="#ctx0" brushRef="#br0" timeOffset="25153.4387">12689 2133 689,'0'0'133,"0"0"-133,0 0-6,0 0-27,0 0 25,0 0 8,3 97 1,1-61-1,0 3 0,2-3-61,-5-2-57,1-6 5,-2-5-6,0-10-13,0-4 29,0-6 25,-5-3 78,-1 0 40,0 0 67,2-8 15,1 3 30,3 0-8,0 0-7,0 0-34,0-1-50,15-2-47,8-5-4,9-1-1,3-2 0,5 2 5,4 1-4,-2 5 9,-2 4-2,-5 3-9,-5 1 0,-7 0-28,-7 6-8,-8 5-4,-5-1 7,-3 3 33,0 1 0,-14 0 10,-6 3-3,-7 2-7,-14 1-65,7-6-72,3-3-92</inkml:trace>
  <inkml:trace contextRef="#ctx0" brushRef="#br0" timeOffset="25378.4516">12756 2473 192,'0'0'241,"0"0"-183,0 0 7,0 0-5,0 0 17,12 94-31,-10-66-16,2 1 6,-1 2-8,-1 3-4,-1-2-11,2-1-7,-2-2-3,1-8-3,-1-5-30,1-4-53,-2-12-54,0 0-69,0 0-207</inkml:trace>
  <inkml:trace contextRef="#ctx0" brushRef="#br0" timeOffset="25583.4633">12798 2565 599,'0'0'155,"0"0"-106,0 0-49,0 0 6,0 0 17,0 0-1,109-23-8,-75 15-6,-1 0-8,-2-3-51,2-3-62,-8-3-55,-7 4-128</inkml:trace>
  <inkml:trace contextRef="#ctx0" brushRef="#br0" timeOffset="26001.4872">12962 2399 367,'0'0'131,"0"0"-88,0 0-14,0 0-17,-46 73-10,37-52 5,2 0-6,2-3 0,4-1 0,-1-2-1,2-3 0,0 0 0,0-2 0,6-2 0,6 0 1,-2-1 9,5 1 27,-3-3 18,2-1-15,0-1-11,-1-1-13,0-2-3,0 0-4,-1 0-9,-1 0 1,-2 0 0,-2-3-1,-3 1 0,-1 1 1,-3 1 6,0 0 2,0 0 2,0 0-1,0 0-10,0 0 0,0 0-16,0 0-15,0 0-7,0 0-5,0 0-25,0 0-20,2-3-30,2-1 50,-2 0 4,-1-1-54</inkml:trace>
  <inkml:trace contextRef="#ctx0" brushRef="#br0" timeOffset="26259.502">12951 2755 627,'0'0'106,"0"0"-86,0 0-9,0 0 5,-25 78-4,19-56-5,0-3-7,2-2-18,-1-3-56,5-5-67,0-6-70,0-1-141</inkml:trace>
  <inkml:trace contextRef="#ctx0" brushRef="#br0" timeOffset="26685.5264">12981 2833 100,'0'0'297,"0"0"-154,0 0-22,0 0-53,0 0-41,0 0-17,0 0-10,0 19-8,4-8 7,2 3-9,8-2 8,2-1 1,4-2 1,4-6 14,0-3-4,-2 0-8,2-4 9,-2-12-9,-1-2-1,-7-3-1,-2-2 0,-5 1 7,-7 0-6,0 2 5,-1 0-6,-14 3-14,0 1 1,-5 4-13,3 3 5,-1 5 14,1 3 7,5 1 1,3 0 12,2 0-12,3 2 1,4 0-2,0-2-13,0 0-15,5 0 28,10 0 19,6-11 13,0-2-21,5-3-11,-1-1-16,-3 2-17,-2 1-12,-4 4-47,-7 3-101</inkml:trace>
  <inkml:trace contextRef="#ctx0" brushRef="#br0" timeOffset="27422.5685">13187 2247 704,'0'0'198,"0"0"-149,0 0-49,0 0-15,0 0 1,0 0 14,0 0 0,33 79 14,-22-45-4,0 3-4,-2-1-4,1-5-2,0-6-1,-4-8-36,-1-8-28,0-6-31,0-3-39,3-8 29,-1-9-21,-4-1-184</inkml:trace>
  <inkml:trace contextRef="#ctx0" brushRef="#br0" timeOffset="27735.5864">13287 2283 227,'0'0'277,"0"0"-175,0 0-96,0 0-6,0 0 0,0 0 1,0 0 0,48 34 0,-33-21-1,0-2-2,-3-1-8,-2-3-9,-2-1-21,-4 0-21,-2 0-14,-2 1 22,0-1 53,-2 5 7,-10 0 29,-3 4 8,-1-2 8,-1 3-3,3-2-23,0-2-6,5-4-12,3-4-7,6-2-1,0-2-8,0 0-51,15-2 22,10-13 22,-1 1-90,-3 0-117</inkml:trace>
  <inkml:trace contextRef="#ctx0" brushRef="#br0" timeOffset="27964.5995">13572 2308 608,'0'0'176,"0"0"-109,0 0-52,0 0-15,0 0 0,0 0 0,0 0 2,76-20 5,-50 10-7,-4 1-25,-1-1-48,-5 3-39,-8-1-103</inkml:trace>
  <inkml:trace contextRef="#ctx0" brushRef="#br0" timeOffset="28861.6508">13505 2082 424,'0'0'93,"0"0"-79,0 0-5,0 0 20,0 99 30,0-58-9,0 6-25,0 1-12,0-2-13,0-6 0,0-8-27,3-9-25,1-10-4,-1-9 4,0-4-6,0 0 41,-1-11-27,-2-5-38,0-6 30,0 0 52,0 0 22,-3-2-5,-2 2-10,1 7 28,0 7 37,0 5 55,3 3-72,1 6-49,0 12 4,0 6 36,0 2-4,0-1-16,0 0-15,3-7-9,6-6-2,-2-7 1,5-5 21,5 0-6,5-10-16,4-10-7,4-3-35,2-4-26,2-2-3,-2 0 26,-1 3 25,-1 1 15,-6 4 5,-2 3 16,-4 4 33,-9 5 5,-3 4-18,-6 5-12,0 0-5,0 0-6,-9 6-4,-10 9-9,-2 3 1,-6 1-1,1 0 1,3-4 3,5-3-4,3-7-13,6-5 12,3 0 0,0-6 0,5-12-14,1-3-11,0-4 16,0-3 3,0-2 6,0-1-1,0 0 2,0 5 2,0 4 5,0 6 16,0 8 34,0 8-20,0 0-37,0 5-25,0 15 25,0 10 14,1 6 5,5 4-6,-3 3 0,3-1-12,0-1 11,0-5-2,6 0-10,-5-6 1,2-4 1,-1-4-1,2-5 5,-2-3-6,-2-4-27,4-4-38,-3-2-13,-1 1-18,0-2-19,-5-1-74</inkml:trace>
  <inkml:trace contextRef="#ctx0" brushRef="#br0" timeOffset="29778.7033">13634 2441 421,'0'0'133,"0"0"-115,0 0-18,0 0-17,0 0 16,0 0-10,0 0 9,-26 23 1,16-9 1,2 0 7,1-1-1,4-1-4,1-3-2,2-4 0,0-2-6,0-3-16,3 0-4,8 0 26,3-2-1,3-3-6,-1 0 6,-2 0 0,0 3 0,-1 1 1,-3 0 0,-1 1 1,-2 0 6,-2 0-1,-2 0 5,-3 0-2,0 0-3,0 0 8,0 0-5,0 5-9,-11 8 0,-5 4 1,-2 4-1,-1-2-25,2-1-5,1-7-38,-2-7 0,6-2-15,3-2-49</inkml:trace>
  <inkml:trace contextRef="#ctx0" brushRef="#br0" timeOffset="30005.7163">13478 2565 121,'0'0'182,"0"0"-131,0 0-14,0 0 66,0 0-15,-3 88-22,3-49-20,0 4-5,0 3-7,0 0-12,0-3-9,2-5-3,2-7-9,-2-6 0,2-6-1,-2-5-9,1-6-27,0-4-45,3-4-28,0 0-52,-1-5 19</inkml:trace>
  <inkml:trace contextRef="#ctx0" brushRef="#br0" timeOffset="30761.7595">13485 2646 603,'0'0'122,"0"0"-117,0 0-5,0 0-25,0 0 25,0 0 11,0 0 15,111-15-16,-71 7-4,-2-1-4,2 2-1,-7 5 8,-3 2-9,-5 0-2,-6 14 2,-6 5 1,-5 6 16,-1 6-4,-5 5 19,-2 3 10,0 5-15,0-2-12,-3 0-8,-3-5-6,3-4 0,0-6 0,0-6 0,2-5-1,1-7 0,-2-2-18,1-6-2,-1-1 3,-2 0 8,-4-5-37,-4-8-45,-1-4 19,-5-4 31,-3-6-3,0 1 6,-5-4 16,-1-2 22,0 2 0,2 3 31,4 5 57,4 8 19,6 4 5,3 5-27,5 5-35,1-2-30,2 2-20,0-1-22,5-1-36,10 0 27,6-3 31,4-2 2,2-1-2,-2 1-24,-4-1-15,-9 5-36,0 2-31,-9 1 8,-3 0-43,0 0 17,-10 10 89,-6 4 28,-3 1 7,-1 0 3,0 2 39,-1-2 17,2 1-13,2-3 15,4-2-1,5-3-2,5-2-28,3-1-30,0-3-10,2 1-9,13-2 19,1-1 22,6 0 5,4-1-5,-1-10-22,2-2-16,3-11-43,-8 7-69,-4 0-109</inkml:trace>
  <inkml:trace contextRef="#ctx0" brushRef="#br0" timeOffset="30997.773">13639 2621 515,'0'0'150,"0"0"-109,0 0-28,0 0 10,-27 81 29,23-43-10,2 3-15,2 3-8,0-3-18,0-2 8,0-6-3,2-4-6,4-4-1,0-4-54,7-9-87,-2-6-81,1-6-254</inkml:trace>
  <inkml:trace contextRef="#ctx0" brushRef="#br0" timeOffset="31311.791">13979 2358 825,'0'0'158,"0"0"-143,0 0-15,0 0-28,0 0 13,0 0 15,0 0 21,94 5 1,-62-5-8,-2 0-6,-4 0-8,-5 0-18,-9 0-33,-4 1-14,-8 2-49,0 6-69,-21 11 50,-6-2 19,-2 2-161</inkml:trace>
  <inkml:trace contextRef="#ctx0" brushRef="#br0" timeOffset="31543.8042">13803 2634 176,'0'0'240,"0"0"-167,0 0-41,0 0 34,0 0 44,0 0-16,0 0-26,99-5-22,-66-5-23,1-2-7,-3-2-15,-5 2-1,-4-2-31,-5-1-39,-4 2-48,-7-1-41,-5 2-31,-1 2-87</inkml:trace>
  <inkml:trace contextRef="#ctx0" brushRef="#br0" timeOffset="32007.8308">13960 2416 303,'0'0'182,"0"0"-81,0 0-83,0 0-17,0 0 21,-18 85 25,16-42-21,1 6-11,-3 6-1,-1 3-4,-2 0 5,-1-3-14,-2-8 9,4-13-4,0-9-4,4-12-2,1-9 0,1-4 22,0 0-1,4-4 21,13-15-36,4-8-6,6-9-42,1-4-13,0-2 16,-4 6-5,-5 4 38,-5 10 6,-5 8 19,-6 7 12,-2 7 18,-1 0-24,0 17 1,0 5 27,0 8-5,-1 4-13,-1-4-22,2-1-13,0-7-1,3-5-4,12-1 5,3-5 29,3-2 5,6 0 5,1-1-12,4-3-12,-2 2-5,2-2 3,-4-1-13,-1-3-51,6-1-33,-6-2-111,-6-10-2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6:05:11.7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64 2051 146,'0'0'140,"0"0"-72,0 0-45,0 0-2,0 0-11,0 0 25,0 0 7,-9 0-9,9 0-8,-1 0-11,-1 0 11,1 0-10,-1 0 1,-1-3-4,2 3-11,-1-2-2,-1 2 1,2 0 0,-3 0-1,4 0-6,0 0 7,0 0 1,0 0 7,0 0-7,0 0-1,0 0 2,0 0 11,0 0 13,0 0 1,0 0 12,0 0 4,0-2-18,7 1-24,0 1 11,4-1-11,2 1-2,1 0 2,0 0-3,0 0 3,2 0-1,-2 0 0,0 2 0,2 0-7,0 3 7,-1-2 1,4 0 6,1 0-6,1 0-1,1-1 2,2 0-1,-3-1 0,0 1 1,-1 0-2,-2-1 2,0 0-2,-2 2-1,3 1 1,0 0-1,-1 3 0,3 0 0,1 3 0,0-3 1,4 3 0,-2-3 0,1 0 0,-1 2 1,0-3 0,1 1 0,1-2 0,0-1-1,1-1 1,3 0-1,0-3-4,1 0 3,3 0-24,-1 0 10,2 0 2,1 0 13,-2 0-1,1 0-17,-2-3 10,2 0-12,-3 1 4,1 0 15,0-1 0,-2 2 0,-1-2-9,-1 2 0,-1-3-10,-1 1-3,-1-3 10,3 0-17,-1 1 1,3-2 10,2 0-3,-1-1 6,-2 1-4,0 2 0,-2-2-15,-4 2 12,1-3 5,-3 0 3,2-2 14,-2 0 0,0-3 1,1-1 14,3-3 11,-1-2-7,5 0-9,0-4-2,-1 2-7,1 0-2,-1 1 1,-4 1 0,-2 2-1,-1 0 2,-4 2 0,3-2 2,-1-4 0,4-1-1,2-5 0,4-4 15,1-4 22,3-3-12,-1-3-6,-2 0-3,-3-2 6,-6 3 2,-3-1-2,-5 3 14,-4 2-18,-7 4 30,1 3 29,-4 4-36,0 5 17,0 2-23,0 4-7,0-1-16,-1 5-12,-2-2-1,0 0 0,0 3 2,-3-4-1,2 2-2,-3 1 1,0 0-1,-1-1 1,0-1 1,0-3 0,2 0 13,2-2-14,0-2 7,4 2-7,0-3 6,0 3-4,0-4 6,0 4-8,0 1 18,4 2-10,2-1-7,1 3 25,2-1-26,3 1 0,2-1-1,0 1 0,3-2 1,2 2 0,0-1 0,-2 2 7,2 2-7,-1 1 0,2 0 0,0 0 0,0 2 0,3-2 0,3 1 0,-2-1 0,0 2 0,-2-1 0,-1 0 1,-3 3-1,-2-1 7,-2 1-6,-4 1 0,-2 1 5,-4-1-6,0 2 0,1-1 0,-4 1 0,2 1 0,-1 0 3,1 0-2,0 0 7,2 0-8,-1 0 2,5 0 5,-3 0-6,-2 0 0,1 0 0,-2 0-1,0 0-2,-2 0-60,-1 0-94,0 0-170</inkml:trace>
  <inkml:trace contextRef="#ctx0" brushRef="#br0" timeOffset="1284.0734">19534 423 586,'0'0'123,"0"0"-25,0 0-23,0 0 2,0 0-29,0 0-18,0 0-17,-2-10 0,2 10-1,0 0-1,-1 0 14,1-1-8,-2 1-16,-1-2 8,2 0-8,-2-1-1,-1 1 1,1 0 1,0-1 0,0 1 4,0 1-5,0 0 8,1-1-3,2 2-6,0 0 0,0 0-1,0 0-5,0 0-1,0 0-7,0 0-7,0 0-2,9 4 2,7 3 8,4 0 7,4 0 5,3-1 0,-1-1-1,1 1 0,-1-1-8,-7 0 7,-3-1 2,-5 1-7,-3 1-3,-7-2-7,-1 3-15,0 0-19,-7 4 26,-10 4 7,-3 1 19,0 2 0,0-1 0,4-1 0,4-4 9,3 0-6,5 0 13,2-5-9,2 3 0,0-1-7,0-1 0,0 1-10,2 1 4,5 0-3,-1-2-59,2 0-62,2 0-20,-3-5-96</inkml:trace>
  <inkml:trace contextRef="#ctx0" brushRef="#br0" timeOffset="1653.0945">20053 185 649,'0'0'150,"0"0"-121,0 0-29,0 0 0,0 0 3,0 0 26,0 0-8,18 49-8,-12-40-5,1-3-8,1-2-45,1 3-101,-3-4-67,-2 0-285</inkml:trace>
  <inkml:trace contextRef="#ctx0" brushRef="#br0" timeOffset="2366.1353">19965 355 468,'0'0'173,"0"0"-69,0 0-67,0 0-8,0 0-16,0 0 6,0 0-19,63 10 1,-48-6 0,-5-1 5,-5-1-6,2-1-18,-4 1-14,-3-1-40,0 2-19,0 0-8,0 1 32,-6 2 43,0 1 17,-1 0 7,4 1 0,0-1 1,3 0 13,0 0-4,0 0 0,0 0 6,0-2 14,1 3-5,4-2-5,4 4 2,2 0-14,-2 2-7,2 3 0,-1-1 0,0 6-1,-2-4 1,1 2 0,-1-2-1,-3-1 0,-1-2 0,-4-2-1,0-2 0,0-3-17,0-2 12,-9-3 6,-6 2 27,-5-1-7,-5 0 5,-2 0-11,0-2 1,4 2-14,4-1 18,6 1-5,6-2 5,5 0-5,1 2 19,1-2 32,0 0-17,1 0-32,11 1-15,4 0 16,8 4 1,3 0 0,9 3-6,1 0-1,4 3 4,3-2-1,0-1-5,-1 1-7,-1-3-2,-7 0 1,-2-1-1,-6-3 0,-6-1 0,-6-1-8,-3 0-8,-5 0-27,-1 0-28,0-8-75,-3-1-115</inkml:trace>
  <inkml:trace contextRef="#ctx0" brushRef="#br0" timeOffset="4469.2556">16784 1959 95,'0'0'65,"0"0"7,0 0-8,0 0 17,0 0-6,0 0-13,0 0-16,-11-9-16,11 9-1,-1 0-3,1 0 3,-2 0 4,2 0 19,-1 0-3,1-2-7,0 1-10,-3 1-16,3 0-3,0 0-10,0 0-2,-2 0-1,0 0 0,1 0 0,-1 0-1,-2 0-7,1 0 7,-1 0-6,-2 0 5,0 0-4,0 0 6,-3 0 0,1 0 0,-1 0-5,-1 0 5,1 0-2,0 1 2,-2 2 1,3 0-1,-1-1 0,0 1 0,-1 1 0,0-1-1,1-1 0,-1 0 1,3 1 1,-1 0 0,0-1 1,1 1-1,1-1 0,0 0-1,0 1 1,-2-1-1,-1 1 7,1 2-6,-1-2-1,-4 1 0,5 0 1,-1 1 0,-3-2 1,1 3-2,1-2 0,-3 3 2,2-2-2,-2 0 0,1 2 0,1-2 2,0 1-2,-1-1 1,0 1-1,2-1 0,-1 2 0,1 0 0,2-3-8,1 2 7,-1 1 0,1-3 1,-1 4 3,1-1-3,-1 0-1,-2 4 1,0-2 0,-2 3 0,3 2 8,-2-4-7,1 3-1,1-2 2,1 1 5,1-1-7,1-2 10,-1 1-9,2 2-1,-1-1 0,0 3 0,0 0 2,-3 2-2,3-4 0,0 1 0,2-2 8,1-2-7,0-1-1,-1-1 10,-2 1-9,4-1-1,-3 0 0,-1 4 0,0 0 5,-2 3-5,0-1 0,0-1 10,1 0 0,1-2 3,0-3 12,3-2-24,2-3 12,-1 0-7,0-2-6,2 1 0,0-1 0,-1 0 0,1 0 1,0 2 0,-1-2-1,1 1 7,0-1-7,0 1 0,0-1 6,0 0 13,0 0 0,0 0 10,0 0 11,0 0-7,0-1-5,1-7-28,5-5-10,2-2-5,5-2-8,-1-2-7,4-1-19,0 0 8,3-1-5,-3 0-3,1 0 20,-4 0-19,2-1-5,-3 2-17,-3 0-18,-2-1-30,-2 4-44</inkml:trace>
  <inkml:trace contextRef="#ctx0" brushRef="#br0" timeOffset="5476.3132">19850 609 447,'0'0'171,"0"0"-52,0 0-38,0 0-13,0 0-23,0 0-45,0 0-30,-4-3-126,4 3-80,0 0-43</inkml:trace>
  <inkml:trace contextRef="#ctx0" brushRef="#br0" timeOffset="6156.3521">20226 464 491,'0'0'114,"0"0"0,0 0 20,0 0 13,0 0-30,0 0-15,0 0-18,-6-20-18,6 20-5,-3 0-10,2-2 0,1 2-20,-2 0-8,2 0-3,0 0-11,0-2-7,0 2-2,0 0-13,0 0 3,0 0-19,9 0-23,3 0 33,3 0 18,4 0-9,2 0-23,-1 0-8,-2-1-1,-2-1 7,-4-1 3,-5 2 12,-1 1-3,-3 0-9,-3 0 7,0 0-48,-5 0-62,-20 6-61,0 3-44,0 2-252</inkml:trace>
  <inkml:trace contextRef="#ctx0" brushRef="#br0" timeOffset="6436.3681">20126 577 350,'0'0'152,"0"0"-70,0 0 3,0 0 54,0 0-22,0 0-52,0 0-23,60 4-18,-32-1-1,2-2-14,-1 1 0,-1-2-9,-3 0 1,-3 0-1,-5 0-6,-2 0-15,-5 0-10,-2-5 2,-3 0-18,-3-2-56,-2 0-50,0-8-4,-12 1-58,2 0-107</inkml:trace>
  <inkml:trace contextRef="#ctx0" brushRef="#br0" timeOffset="6684.3823">20292 348 428,'0'0'124,"0"0"-36,0 0-46,0 0 4,0 0-6,0 0 6,0 0 9,-30 50-19,25-25-4,1 2-4,1 3-15,-1-3-2,2 0-2,2-4-3,-1-3 1,1-6-7,0-3-31,0-4-48,0-6-64,0-1-39,0 0-45</inkml:trace>
  <inkml:trace contextRef="#ctx0" brushRef="#br0" timeOffset="6923.396">20322 338 325,'0'0'234,"0"0"-132,0 0-97,0 0 5,0 0 49,0 0 13,18 74-8,-14-42-14,-1 1-12,-2-1-14,-1 1-15,0-3-8,0-4-1,0-1 0,0-5-45,0-6-82,0-5-115</inkml:trace>
  <inkml:trace contextRef="#ctx0" brushRef="#br0" timeOffset="7226.4133">20679 526 717,'0'0'241,"0"0"-136,0 0-90,0 0-15,0 0-17,0 0 17,0 0 0,-50 58 10,31-36 0,0 0-9,2-2-1,3-3-8,3-6-34,1-4-22,1-7-53,5 0-61,1-7-175</inkml:trace>
  <inkml:trace contextRef="#ctx0" brushRef="#br0" timeOffset="7464.4269">20717 277 730,'0'0'139,"0"0"-139,0 0 0,0 0 59,0 92 32,7-46-32,5 4-22,2 5 2,3-1 3,2 1-13,1-4-3,-2-1-6,0-7-19,-3-5 6,-5-5-7,-2-8-3,-2-7-30,-3-6-25,-3-8-29,0-4-10,0-3-17,0-10-219</inkml:trace>
  <inkml:trace contextRef="#ctx0" brushRef="#br0" timeOffset="8275.4733">21139 135 506,'0'0'242,"0"0"-126,0 0-98,0 0-18,0 0 0,0 0 18,0 0 6,14 44-4,0-30-12,-2 0-8,3-2 0,-3-4 0,-3-2-24,-2-4-40,-2-1-85,-5-1-145</inkml:trace>
  <inkml:trace contextRef="#ctx0" brushRef="#br0" timeOffset="8478.4849">21026 281 375,'0'0'98,"0"0"-23,0 0-9,0 0 11,0 77-24,4-54-20,1-1-20,0-2-13,3-1-79,-2-8-81,-1-3-127</inkml:trace>
  <inkml:trace contextRef="#ctx0" brushRef="#br0" timeOffset="8697.4975">21088 314 671,'0'0'176,"0"0"-61,0 0-51,0 0 11,103-6-43,-67 6-19,0 0-12,3 0 2,-3 3-3,0 2-10,-3-1-3,0-1-57,8-2-21,-10 1-149,-7-2-71</inkml:trace>
  <inkml:trace contextRef="#ctx0" brushRef="#br0" timeOffset="8921.5103">21290 375 82,'0'0'172,"0"0"-62,0 0-6,0 0 20,0 0 6,0 0-64,0 0-34,-81 23 7,53-4-28,-3 4-11,1 1-15,4-1-37,7-4-55,3-1-43,6-3 37,6-6-97</inkml:trace>
  <inkml:trace contextRef="#ctx0" brushRef="#br0" timeOffset="9138.5227">21261 453 415,'0'0'114,"0"0"-78,0 0 37,0 0 5,0 0-14,0 0-32,51 84-32,-36-65-21,9 1-91,-6-6-25,-3-3-225</inkml:trace>
  <inkml:trace contextRef="#ctx0" brushRef="#br0" timeOffset="9520.5445">21103 609 314,'0'0'248,"0"0"-110,0 0-90,0 0 16,0 0-8,0 0-6,0 0-15,79 12-22,-64-5-6,-4 0-7,-4 3-7,-5 0-10,-2 1 16,0 3-16,-9 4 15,-8 1 2,-4 0 16,2 0 1,4-3 5,5-2-6,5-5-5,5-3 4,0-4-6,15-2 17,6 0 18,10 0-18,5-5-13,3-4-7,-2-5-6,-2 1-15,-1-1-21,9-9-59,-11 3-99,-3 0-177</inkml:trace>
  <inkml:trace contextRef="#ctx0" brushRef="#br0" timeOffset="9880.5651">21751 227 552,'0'0'192,"0"0"-44,0 0-38,0 0-22,0 0-88,0 0 0,0 0-23,-20 25 19,13-5 4,1 2 6,3-2 4,3-1-9,0-3 1,0-1 9,6-2-3,3-5 19,2-1 12,2-3-4,3-2-8,-1 1-5,4-3-6,-2 0-9,-2 0-7,-2 0 0,-3 0 0,-3 0-39,-3 0-45,-4 0-91,0 0-148,-6 1-308</inkml:trace>
  <inkml:trace contextRef="#ctx0" brushRef="#br0" timeOffset="10146.5803">21603 548 745,'0'0'212,"0"0"-110,0 0-58,0 0-3,0 0-34,0 0-7,0 0-14,70 9-56,-45-4-19,-2 0-10,-6 2-29,-6 0-11,-8 1-27,-3-1-10,-1 3 91,-16 0-14,-2 2 14</inkml:trace>
  <inkml:trace contextRef="#ctx0" brushRef="#br0" timeOffset="10490.6">21635 671 101,'0'0'126,"0"0"-25,0 0-3,0 0-19,0 0 2,0 0 24,-2 12 1,11-10-36,2 1-22,-1 0-13,-1 2-19,-1-2-8,-3 3-8,-1 4 1,-4 0 14,0 3-14,0 2 9,-7 3-4,-5 1 5,0-1-1,4-1-4,1-3-3,7-2-2,0-3 8,0-2-8,14-2 44,5 0 0,3-5-16,4 0-9,4 0-7,-1 0-7,1-7 1,-1 0-7,-5-4 1,1 0 6,-7-2-6,-4-1 5,-5-2-6,-1-2-22,-2-15-85,0 5-176,-3 2-518</inkml:trace>
  <inkml:trace contextRef="#ctx0" brushRef="#br0" timeOffset="10731.6138">22232 440 424,'0'0'351,"0"0"-228,0 0-83,0 0 17,0 0 35,-91 37-59,66-22-14,0 0-19,-1 2-11,-3 5-88,6-6-109,5-6-166</inkml:trace>
  <inkml:trace contextRef="#ctx0" brushRef="#br0" timeOffset="11495.6575">22068 576 462,'0'0'149,"0"0"-93,0 0 25,0 0 6,0 0-12,0 0-20,12 93-19,-9-66-19,2-2-8,-1-4-9,2-4 15,1-5-5,-2-5-10,1-2-9,2-5-11,0 0 10,1 0 9,2-7-30,-1-6-24,1-1 19,-4-4 4,-1 0-6,0-2 19,-2 1 19,1 1 16,-2 4 39,0 4 19,-3 4 1,0 3-14,0 3-39,0 0-22,0 0-18,3 7 18,0 6 0,0 0 1,0 0 7,3 1-8,-2-4-2,1-1-12,-2-3-2,1-4-6,-1-2-1,2 0 23,2 0 22,1 0-3,-1-9-6,2-1 29,-1-3 2,0 0-12,2-3 12,0 0-23,0 1-6,1 3-6,4 2 1,-2 5 0,2 1 0,-2 2-7,2 2 4,0 0 0,5 4-5,-2 5 14,4 3-7,2 4-9,-2 1 2,-1 3-1,0 0 0,-5-2-1,-4-2 0,-4-6-20,-4-1-26,-4-3 17,0-4 20,0-2 9,-10 0 20,-9 0-2,-7 0-7,-4-8 8,-2-1-9,4 0-10,8 1 1,6 0 8,10 4-9,4 0-52,0-1-6,4 0-15,12-2-48,17-8-35,-3-1-48,-1 0-71</inkml:trace>
  <inkml:trace contextRef="#ctx0" brushRef="#br0" timeOffset="11805.6752">22816 302 447,'0'0'77,"0"0"-47,0 0 52,0 0 40,0 0-13,9 82-49,-6-53-13,1 3-16,0 1-13,-1-1 0,2-3 1,-2-5-13,-1-7-5,2-5-2,-4-6-12,1-3-30,-1-3-52,0 0-54,0 0-102</inkml:trace>
  <inkml:trace contextRef="#ctx0" brushRef="#br0" timeOffset="12494.7146">22897 300 506,'0'0'164,"0"0"9,0 0-74,0 0-33,0 0-36,0 0-29,0 0 0,0 11-1,7 6 0,-1 4-1,3 4 0,-1-1 0,-3 1-1,-2-3-13,-2-3-12,-1-5-8,0-4 13,0-5-8,0-1 5,0-4 12,-6 0 3,0 0 0,-1 0 4,3-7-4,1 0-26,1-3-4,1 0-2,1-2 14,0 0 24,0 3 4,0 1 32,0 4 18,0 3-16,0 1-34,0 0 0,0 0-13,0 10 0,0 2-2,0 2 15,0 0 16,0 0-10,-5 0-6,-11-2 0,-2 1 0,-8 1 9,-5-5-3,-3 1-5,-4-3 6,0-2 1,6 0-8,6-3 9,9-2 8,4 0-8,7 0-9,4 0 11,2 0 10,0 0 29,0 0-15,12 0-11,6 0-11,6 0-7,9 0-6,6 0 10,5-4-10,6 3 6,0-1-3,-1 2-3,-3 0 0,-2 0 0,-8 0 0,-7 0-7,-3 2 7,-10 3 0,-4-4 0,-7 2-7,-5-2-38,0-1-37,-9 3-37,-6-2-9,-3 0-138</inkml:trace>
  <inkml:trace contextRef="#ctx0" brushRef="#br0" timeOffset="12743.7289">22786 655 580,'0'0'121,"0"0"-102,0 0 1,0 0 19,0 0-6,0 72-24,1-53 7,7-2-9,-1-3-7,0-1-46,7-6-85,-2-4-63,-2-3-6</inkml:trace>
  <inkml:trace contextRef="#ctx0" brushRef="#br0" timeOffset="13379.7653">22949 719 410,'0'0'130,"0"0"21,0 0-8,0 0-26,0 0-60,0 0-57,0 0 0,38-21-15,-37 33 15,1-1 1,1 2 7,-3 0-7,1 0-1,-1 1-12,0-3 11,0-1-28,0 0 3,-1-5-4,-5 0 7,-3-1 1,0-2 12,0-1 10,-4-1 7,2 0-6,1 0 1,1 0 6,5-5 13,1-2-1,3-1-1,0-3-5,0 3-2,0-1 12,0 6 15,0 0-8,4 1-18,-2 2-13,1 0-10,1 0-3,-1 3-2,1 6 8,-2 1-3,-1 2 3,-1-1-29,0 2 1,-1 1 9,-12 3-3,-2 1 12,-5 1-8,2 0 5,1-4 11,6-1 1,3-3 7,3-6 1,3-1 1,2-2 21,0 0 30,0-2 19,7 1-5,3 1-17,6 0-2,5 2-10,2 1-9,4 1 1,2-2 20,0 1-27,3 0-8,-2-5-5,-1 3-9,-2-3 0,-4 0-12,-4 0-18,-7 0-18,-9-12-37,-3 4-126,0-3-312</inkml:trace>
  <inkml:trace contextRef="#ctx0" brushRef="#br0" timeOffset="27668.5825">16960 2588 5,'0'0'56,"0"0"0,0 0-7,0 0-14,0 0 18,-21-12-21,18 9-3,1 1-8,1 0 11,-1 0-10,1-1-11,-3 0 8,3 1 10,0-2-6,-1 3 13,-1 1-16,1-2 8,1 2-17,0 0 8,1 0-3,-2 0 0,2-1 11,0 1-1,0 0-3,0 0 20,0 0 5,0 0 0,0 0-5,0 0-4,0 0-7,-1 0 1,1 0-5,0-2-1,0 2 11,0-1 9,-2 0-18,0-1-4,2 1-12,-2-1 7,1-1-10,1-1 5,-2 0-15,2-1 10,0-1-10,0-2 6,0-1-6,0-1 2,0 1-2,0-2 6,0 2-6,0-3-7,3 3 7,1 1 0,-1-1 0,0 3 1,0-1-1,2 0 0,-1-2-13,4 1 0,0-4 12,2 2-5,-3 1 5,1-1 1,-1 3 0,-3 2 0,-1 1 0,-1 2 0,-1 0 0,0 1 0,1 0 0,3-3-1,2-1 0,1 1 1,0-4-1,1 1-1,0 2 2,-2 0 0,-2 2 0,-1 1 0,0 0-1,-1 1 0,1 1 0,1-2-5,1 1 5,3-2 1,1 0 0,1 1 1,1-3 5,1 1-6,-1 1-1,-1 1 0,-1-1 0,-4 2 0,0 1 0,-2 0 0,0 0-1,0 0 1,-1 0-1,0 0 0,0 0 2,0 0-2,0 0 1,1 0 0,1 0-9,2 0 9,-1 0 1,0 3-8,0-1 8,2-1 2,0 2-1,3-2 0,0-1 0,2 0 10,0 0-10,2 0-1,-1 0 2,0 0-1,0 0 1,-2-2-1,-3 0 0,-2 0 11,-2 2-12,-1 0-8,0 0 7,1 0-1,1 0 1,0 0 0,2 0 0,0 0 1,1 0 0,0 0 0,2 0 0,-2 0 1,-2 0-1,1 1 0,-1 0-1,0 1 0,1 0-7,-2 0 8,1 1-2,-1 0 2,0-1-1,2 1 1,-1 0-1,4 1 1,-2 0 0,0-1 0,1 0 0,-1 0 0,0 1 1,1-1 2,-2 1-3,-1-2 0,1 2 0,-2-1-7,3 0 7,-3 2 0,1 0 0,1-1 0,-1-1 0,0 1 0,0 1 1,1-3 0,-2 1-1,-1 1 0,4 0-1,-3 0 1,1 2-12,1 0 6,-2 2 5,1-2-1,0 0 2,1 1-2,-1-2 2,1 0 3,1 0-3,-1 0 8,2-1-7,-1-1 0,2 2 6,-1-2-7,-1 0 1,1-2 0,-3 0 0,3 1 8,1-1-9,0-1 1,1 0 5,3 0-5,0 0 16,5 0-17,0 0 1,-2-3 0,1-1 11,0 0-11,-4 1 0,-1 1-1,-4-1 1,-1 3-1,-1 0 0,0-2 1,-1 2-1,-1-1 1,1 0 0,3-1 0,-2-1 0,3 0 0,0 1 11,0-1-12,1 3 0,1-3 1,-2 2-1,0-1 1,0-1 0,-1 2-1,3-3 0,0 1 1,3 0 2,2-1-2,1-2 1,5 0-1,-1-1 5,2-1 1,2 1-7,-2-2 2,0 1-1,-1 1 0,-3 0 0,0 1 1,-2 0 5,0 1-7,-2 1 0,-2-1 0,2 2 1,-2 0-1,2-2 6,0-1-6,4 0 7,0-2 1,1 0-8,-2 0 3,1-1-2,-1 1 1,-3-2-1,-1 0 1,-1-1 8,1-3-9,-1-1 1,3 0-2,-3-2 1,1 3 0,1-1 0,-1 1-1,-1 0 0,2 1 0,-1 2 0,2 0 0,1-1-1,-2 1 0,1 0 1,-2 0 0,3-2 0,1 1 0,-1 2-1,4-2 1,-3 0 0,-1 1 0,0 1 0,0 2 1,-1-1-1,0 0 0,0 1 0,3-2 0,-1-2 0,2 0 0,0 0 0,2-3-5,-2 0 3,0-1 2,-2 1-1,1-2 0,-2 0-1,-1-2 1,-4 2 1,-3 0 1,-3 0-1,-4 0 6,-2 0-6,-2 1 0,0 0 0,0 0 1,0 2 5,0 1-6,0 1 0,0 0 0,0 2 0,0-2 0,0 3 0,0-5 0,0 3 1,0 0-1,0 1 0,3 0-6,-3 3 6,3 0 0,0 2 0,-2 0 6,2 1-6,-2-2-4,3 1 4,-1-3 1,0 2-1,4-3-7,-1 3 6,1-3 0,3 0 0,0 1 0,2-1-1,-4 1 2,2 2-1,0 0 2,-1 1-1,0 2 0,0 1-10,0 2 10,2 0-8,0 0 1,0 0 7,-1 0-4,4 3 3,-4 1 1,2-1-1,-2 0 0,0-1 1,-3 0 0,2-2 1,-2 0 0,-1 0 9,0 0-10,0 0 1,-1 0 0,-2 0 5,-3 0-4,0 0-1,0 0-1,0 0-29,-17 0-47,-1 0-99,-3 0-476</inkml:trace>
  <inkml:trace contextRef="#ctx0" brushRef="#br0" timeOffset="28164.6109">19534 1235 629,'0'0'149,"0"0"-65,0 0-34,0 0 2,0 0 35,0 0-31,0 0-25,57-44-20,-35 44-5,2 0 6,6 0-11,0 5 9,7 7 3,-4-1-7,-2 0 4,-1 0-1,-5 0-9,-1-2 2,-3-1-2,-3 2 1,-6-3-1,1 3 0,-2-1-11,-5 2-8,-2 0 0,-2 4 18,-2-1 1,0 1-8,0 1 7,-3 2 0,-5-2 1,-4 2-3,-1 1 3,4-2 0,-3-3 10,3 1 5,3-2-15,1-2-1,0-2-5,1-1-6,3-2-18,0-1-29,1-2-41,0-2-118,0-1-126</inkml:trace>
  <inkml:trace contextRef="#ctx0" brushRef="#br0" timeOffset="29320.677">20231 1189 768,'0'0'140,"0"0"-47,0 0-50,0 0 27,0 0-28,0 0-42,0 0-6,22 0 5,-2 3 1,5 1 1,3-1-1,2-1 2,-2-2-1,-2 0-1,-1 0-13,-10 0-47,-15 0-45,0 0-126,-11 1-305</inkml:trace>
  <inkml:trace contextRef="#ctx0" brushRef="#br0" timeOffset="29560.6908">20065 1412 500,'0'0'97,"0"0"-54,0 0-8,94-20 43,-60 13 10,1-2-33,3 2-22,1 2-17,3 0-10,-3 2-6,-3 3 2,-2-3-2,-4 0-21,-3-1-41,-4-5-68,-3 2-28,-10 0-96</inkml:trace>
  <inkml:trace contextRef="#ctx0" brushRef="#br0" timeOffset="29891.7097">20378 1093 400,'0'0'117,"0"0"-110,0 0 3,0 0 79,-4 78 2,4-43 18,-2 9-30,-1 7-37,2 4-2,0 3-14,1-2-11,0-5-8,0-10 0,0-9 2,0-9-9,2-8 0,4-6-6,-1-5-20,-2-4-57,0 0-25,-2-6-25,-1-3-213</inkml:trace>
  <inkml:trace contextRef="#ctx0" brushRef="#br0" timeOffset="30079.7205">20259 1438 411,'0'0'70,"0"0"-17,0 0-8,0 0-1,-28 88-26,25-69-15,3 0-3,0-6-74,0-4-101</inkml:trace>
  <inkml:trace contextRef="#ctx0" brushRef="#br0" timeOffset="30312.7338">20393 1434 451,'0'0'85,"0"0"-19,0 0-27,0 0 3,29 72 6,-13-63 28,4-3-54,2-4-22,6-2-75,-5-2-123,-7-7-181</inkml:trace>
  <inkml:trace contextRef="#ctx0" brushRef="#br0" timeOffset="30583.7493">20645 1223 616,'0'0'189,"0"0"-105,0 0-61,0 0-4,0 0 16,0 0-6,0 0-29,99-27 0,-71 19 0,-3 0-32,-5-2-49,-7 3-69,-8-1-6,-5 4-21,0-3-68</inkml:trace>
  <inkml:trace contextRef="#ctx0" brushRef="#br0" timeOffset="31361.7938">20793 1127 38,'0'0'65,"0"0"10,0 0-3,0 0 18,0 0-14,0 0-14,-82-71 0,79 67 39,3 4-72,0 0-29,-2 12 0,2 9 10,-1 10 51,-3 6-8,4 6 1,0 4-12,0 3-14,0-4-20,0-2 3,0-8-2,0-11 0,4-7-7,-3-8 11,1-5-7,-1-4-5,-1-1 19,0 0 9,0-2-12,0-10-17,0-1-10,0-7-19,0 3 6,0-3-16,0 0 6,0 2 13,0 6 14,2 0-6,7 2 1,6 3-5,-2 2 7,5 0 9,-3 2-1,0 3 0,-3 0 1,-2 0 0,-1 0-1,-4 6-20,-5 3 8,0 4 12,0-4 2,0 7 5,-11-2-6,-1-2 1,-1 1 17,0-2-17,2-4 15,-1-2-15,6-1-1,0-3 0,5-1-1,-1 2 1,2-2 15,0 0-15,0 0-1,0 0-6,3 0-19,6 0 7,4 0 18,1 0 1,1 1 0,-3 0 7,-3 1-7,0 1 0,-6-3-1,-3 3 1,0-3-9,0 4 8,-11 0-12,-4 2 13,-7 4 12,-3 2 14,-5 0-19,2 1 20,2-2 11,4-2 14,5-3 7,7-1-17,5-3-6,5 0-29,0-1 4,0 0-11,3 2-21,9 1 10,5 2-11,-1 0 22,5-2 7,-2 1-7,-1 2-29,0-4-31,-2 1-69,-1-1-28,-5-1-129</inkml:trace>
  <inkml:trace contextRef="#ctx0" brushRef="#br0" timeOffset="31574.806">20870 1492 386,'0'0'267,"0"0"-177,0 0-67,0 0 36,0 0 15,0 0-34,0 0-15,29 59-8,-19-50-17,3-2-79,4-7-59,-2 0-65</inkml:trace>
  <inkml:trace contextRef="#ctx0" brushRef="#br0" timeOffset="31776.8175">20870 1492 333,'101'-54'176,"-101"61"-109,0 1 2,0 2 23,0 3-41,0-2-18,7-1-7,0-3-26,4-5-32,2-2-61,-2 0-30,-2 0-161</inkml:trace>
  <inkml:trace contextRef="#ctx0" brushRef="#br0" timeOffset="32027.8319">21029 1184 333,'0'0'303,"0"0"-220,0 0-83,0 0 0,0 0 52,0 0-15,0 0-17,20 73-7,-10-54-13,-3-4-5,2-4-63,-2-3-52,-1-8-81,-2 0-100</inkml:trace>
  <inkml:trace contextRef="#ctx0" brushRef="#br0" timeOffset="32255.8449">21137 1101 620,'0'0'163,"0"0"-160,0 0 21,0 0-18,0 0 63,-13 95-14,9-56-17,-1 7-14,-1 0-12,-2 0-6,-3 0 4,-1-6-9,-1-5-1,0-6-44,1-9-60,2-7-87,2-9-113</inkml:trace>
  <inkml:trace contextRef="#ctx0" brushRef="#br0" timeOffset="33359.9081">21213 1182 624,'0'0'158,"0"0"-15,0 0-93,0 0-19,0 0-23,0 0-7,0 0 0,-56 26-1,44-8 5,0 5-5,6-1 0,3 1-1,3-2 0,0-6-1,0-1-4,0-3 6,0-3 2,7-1 8,1-1-4,-1 3 0,4 0-4,2-1-1,0 4-1,3-2 0,-4 0 1,1-3-1,-4-3-13,3-3-16,0-1 2,1 0 14,0-12-38,1-3-34,-2-7 14,1-4 24,-4-1-2,3-7 20,-3 1 29,0-4-1,0 2 1,2 1 1,-4 3 15,-2 5 12,-2 4 73,-2 8 30,-1 5-20,0 6-27,0 3-52,0 0-32,0 0-4,0 2-22,0 8 18,2 2 6,3 3 2,0 1 7,-1 1-6,1 2 1,-2-2-1,0 0 0,0 0 0,0 1-1,-3 2-1,0-2-8,0-1-1,0-2 0,0-1-11,0-5-16,0-1-14,0-2-9,-3 0 9,-5-1 18,-2 0 13,-5 1 7,0-2 0,-1 1 11,4-3 2,0-2 13,4 0-4,1 0 5,7-10-4,0-2-10,0-5-10,0 0-13,0 1-3,7 1 20,0 3 6,-2 5 8,0 4-1,-4 3-7,1 0 0,-1 0-1,1 7 1,1 5 13,-2 3 11,2 0-8,0 1-15,0-1-1,0-2 0,3-4-13,-1-4-3,2-2-26,1-3 41,5 0 1,2-6 11,5-5 9,3-4 9,0-3 28,0-1-18,3 0-18,-1-3 18,0 4-14,1 2-12,-2 3-12,0 8 0,-4 2-1,-2 3 2,2 0-2,-1 0 9,-1 3-8,1 1 8,-2-2-3,-2 0 5,-3-2-1,-2 0-4,-7 0 14,-3 0-20,0-4-2,0-4-72,-9-2-6,-10-10-31,-2 3-35,4 1-44</inkml:trace>
  <inkml:trace contextRef="#ctx0" brushRef="#br0" timeOffset="33533.918">21691 1085 48,'0'0'91,"0"0"27,0 0 18,0 0-31,-3 72-16,0-47-50,-3 1-14,-4 4-5,-4 1-13,-2 2-7,-2 1-10,-2-4-48,4-7-83,4-7-52,6-10 8</inkml:trace>
  <inkml:trace contextRef="#ctx0" brushRef="#br0" timeOffset="33751.9305">21559 1301 116,'0'0'183,"0"0"-111,0 0-39,0 0 41,0 0 30,0 0-29,0 0-36,91 12-5,-69 0-24,-2-1-9,1-1 13,-6 0-13,0-2-2,-6-1 1,-1-2 0,-5-1-7,-1-3-21,-2-1-31,0 0-39,0 0-59</inkml:trace>
  <inkml:trace contextRef="#ctx0" brushRef="#br0" timeOffset="34215.957">21855 1026 428,'0'0'186,"0"0"-124,0 0-62,0 0 0,0 0 6,0 0 27,-15 84 6,6-48-29,-7 3 6,1 2-15,-8 2 14,-2-2-7,-3-5-7,-1-4 8,-1-5-9,0-8 9,-1-5 21,-1-4-16,-1-5-8,-3-2 19,1-3-17,1 0 0,3 0 2,4-1-3,5-3-1,11 1 14,3 3-19,3 0-1,3 0-1,2 0 1,0 10 9,0 2 1,0 2 0,10 0-8,4-1 12,4-1-14,6-5-1,3-5 1,3-2-1,0 0-26,-4 0-25,0 0-20,-4-2-29,-7 0-37,-6 0-111</inkml:trace>
  <inkml:trace contextRef="#ctx0" brushRef="#br0" timeOffset="34411.9682">21625 1482 155,'0'0'586,"0"0"-468,0 0-105,0 0-12,0 0 21,0 0-9,0 0-13,3 52-12,6-46-76,-2-1-112,1-2-174</inkml:trace>
  <inkml:trace contextRef="#ctx0" brushRef="#br0" timeOffset="34606.9794">21764 1506 438,'0'0'277,"0"0"-202,0 0-43,0 0 27,0 0-6,0 0-14,0 0-38,21 73-1,-14-63-24,5-8-82,-4-2-135,-1 0-163</inkml:trace>
  <inkml:trace contextRef="#ctx0" brushRef="#br0" timeOffset="35742.0443">22074 1239 136,'0'0'697,"0"0"-549,0 0-79,0 0-4,0 0 49,0 0-34,0 0-45,0 8-35,0-5-1,0 2 1,2 1-2,5 2-6,2 0-46,0-2-33,1-1-30,-2 0-95,-2-4-126</inkml:trace>
  <inkml:trace contextRef="#ctx0" brushRef="#br0" timeOffset="36003.0592">22201 1079 487,'0'0'159,"0"0"-159,0 0 14,0 0 2,-5 103 55,-2-62 4,1 5-27,0 2-22,0-1-6,-2-2-13,1-6-7,1-7-56,0-10-33,-3-9-24,0-5-25,2-8-67</inkml:trace>
  <inkml:trace contextRef="#ctx0" brushRef="#br0" timeOffset="36393.0816">22306 1194 517,'0'0'105,"0"0"-89,0 0 3,0 0 30,0 0 12,-101 91-25,76-71-22,0-3-6,5-2 0,2-3 2,8-5-8,5-2 6,5-2-8,0 0 0,0 1 0,3 3 0,8 2 13,1 2 4,6 3 6,-1 3-10,2 2-5,0-2-7,-1 3 0,0 1 14,3-4-14,-6-3 5,-1-4-6,-4-4-1,0-3 1,0-3-12,-1 0-5,0-6-64,-3-9-107,0 0-187</inkml:trace>
  <inkml:trace contextRef="#ctx0" brushRef="#br0" timeOffset="36660.0968">22381 1180 459,'0'0'209,"0"0"-160,0 0-40,0 0 41,0 80 31,0-42-24,0 8-27,0-1-10,0 4-11,0-5-8,0-3 6,0-9-5,0-8-2,0-9-22,0-8-30,0-7-49,0 0-26,0-3-78</inkml:trace>
  <inkml:trace contextRef="#ctx0" brushRef="#br0" timeOffset="37617.1516">22384 1204 350,'0'0'146,"0"0"11,0 0-53,0 0-43,0 0-21,0 0-38,0 0-1,54-49-1,-30 47 1,2 0 0,3-1 0,1 1 6,-2 2-7,-4 0 0,-4 0-1,-5 2 0,-8 10-7,0 3 8,-6 4 66,-1 5-46,0 2-7,0 4-13,0 1 12,0 3-5,-1 0-5,1 4 6,0-1 2,0 4-4,0-2-4,0-3 4,0-4-5,1-4-1,-1-6 0,2-5-1,-2-4 0,0-7-9,0-3 8,0-3 2,0 0 7,0 0 3,0-5-10,0-7-13,-7-4 7,-5-2-2,-2-3-1,-5-3-18,-3-3 5,-3-1 6,-4-4 15,2 2-11,-1-3-10,4 3 22,6 4 13,6 4 60,6 8-30,6 3-27,0 5-15,0-2 5,8 1-6,7-2 0,4-1 5,2-1-5,0 0 0,0 1 6,-5-2-6,-1 4-1,-3-1 1,-6 3 0,-3 0 0,-2 2 2,-1 1-2,0 1 2,0 1-1,0 1-1,-4 0-2,-2 0-20,-3 0 9,0 6 5,0 5 7,2 3 0,3 3-6,3 1 7,1-1 0,0 0 0,3-3-6,6-4-5,0-1-11,0-5 17,1 1 5,-2-4 7,-2 2-1,-2-3-6,-2 4 0,-2-3-8,0 2 0,0 1 1,0 3 8,-2 2-1,-7 4 9,-4 4-8,-2 2 12,-3 1-6,2 1-6,0-3 5,8-1-5,2-3-1,4-3 0,2-5-2,0 1-5,0-5-6,11-1 3,7-1 10,1 0 2,7 0-2,17-15-55,-8-2-127,-2 0-146</inkml:trace>
  <inkml:trace contextRef="#ctx0" brushRef="#br0" timeOffset="38083.1782">22800 1191 3,'0'0'712,"0"0"-618,0 0-80,0 0-13,0 0 11,94-2-5,-58 2-7,3 0 15,0 0-15,-2 0 0,-6 0 3,-8 0-2,-7 0-1,-8 0-19,-7 0-33,-1 0-20,0 0-2,-9-1-53,-8 0-94,-3-1 71,-4-1 100,-4-2 33,0 2 11,-1-4 6,5-2 12,6 2 84,4-1 44,6 0 10,3 4-21,4 2-34,1 0-30,0 2-22,0 0-33,-2 4-10,1 9 0,-1 8 1,1 6 17,-2 4-2,0 1-6,3-2-10,0 1-64,0-8-92,0-9-131</inkml:trace>
  <inkml:trace contextRef="#ctx0" brushRef="#br0" timeOffset="38310.1912">23063 1151 396,'0'0'64,"0"0"7,0 0-22,0 0 13,-33 89-29,26-66-7,-1-3-12,0-2-8,0-4-6,-1-2-58,-7-4-59,2-4-49,1-4-37</inkml:trace>
  <inkml:trace contextRef="#ctx0" brushRef="#br0" timeOffset="38511.2027">22890 1327 143,'0'0'143,"0"0"-41,0 0 12,0 0-43,0 0-8,-22 99-5,16-69 0,0-2-22,4-3-9,2-2-18,0-4 0,0-6-2,0-4-7,0-3-65,0-4-31,0-2-2,6 0 25,-1-5-6,-2-4-163</inkml:trace>
  <inkml:trace contextRef="#ctx0" brushRef="#br0" timeOffset="39165.2401">22951 1359 170,'0'0'130,"0"0"-39,0 0-61,0 0-29,0 0 15,0 0-1,0 0 6,33 19-5,-29-9-7,1 0 2,0 0-10,-4-1-1,-1-1 0,0-2-10,0 2-6,-9 1 9,-6-2 7,0 0 0,-1-1 9,2-1-7,1-2-1,4-2 0,5-1 14,2 0 19,2 0 20,0 0-20,0 0-34,5 0-24,4 0 11,2 0 1,1 0 12,0 0 0,-1 0 1,-1 3-1,-1 1 0,-5 1-1,-1 3-11,-3-1-5,0 0 17,0 2-6,-3-1 6,-10 2 17,-2 2 20,-3-2 1,-2 1 10,0-1-7,-1-1-6,1-1-22,2 1 10,3-3-16,1 2 1,5 1-8,0-1-6,5 0 6,2 0-13,2-2 0,0 2 5,0-3 8,12-2 24,3-3 15,7 0-11,4 0-15,-1 0-5,4 0-2,-3-8-5,-2 2 1,-2 0 4,-5 2 2,-4 1-7,-5 1-1,-4 1-9,-4 0 3,0 0-12,0-1-14,-4-3-117,-7-2-25,0 1-186</inkml:trace>
  <inkml:trace contextRef="#ctx0" brushRef="#br0" timeOffset="39415.2544">22959 1567 211,'0'0'265,"0"0"-159,0 0-65,0 0 43,0 0 13,0 0-29,0 0-18,-23 74-24,19-49 9,1 2-8,0 2-18,0 0 0,-1-3-8,4-4 0,0-5 6,0-5-7,0-5 0,0-2-22,0-5-67,5 0-46,0 0-42,-2-9-217</inkml:trace>
  <inkml:trace contextRef="#ctx0" brushRef="#br0" timeOffset="46206.6429">23253 1319 146,'0'0'287,"0"0"-157,0 0-83,0 0 7,0 0 22,0 0 37,0 0-28,0 0-15,0 0-8,0 0 3,0 0-10,0 0-20,0 0-19,0 0-16,0 0-17,-3 11-8,0 11 18,-3 6 7,1 6 0,-1 5 7,1 0-1,4-5-5,1-8 4,0-5-5,0-5-25,0-7-16,1-4-31,5-5-41,4 0-17,-1-2 12,-2-6-120</inkml:trace>
  <inkml:trace contextRef="#ctx0" brushRef="#br0" timeOffset="46590.6648">23233 1371 479,'0'0'118,"0"0"-99,0 0-10,0 0-9,0 0 10,0 0-4,0 0-4,97 26-1,-78-18 1,-3 1-2,-2 1 0,-5 0-1,-3 1-59,-6 0-16,0 1 27,-4 2 29,-12-1 7,-4 1 3,-7 0 4,-1-2 6,-5 0 11,0-2 2,1 0 2,6-4 37,7-2 20,10 0-10,6-1-59,3-3-3,0 3-49,13 1 11,5-1 21,6-1 16,1-2-6,1 0-27,7 0-41,-7-9-21,-5 3-87</inkml:trace>
  <inkml:trace contextRef="#ctx0" brushRef="#br0" timeOffset="46956.6858">23487 1261 476,'0'0'128,"0"0"-119,0 0-2,0 0 41,-24 105 35,15-62 1,1 6-25,-1 2-31,1-1-17,0-3-10,1-6 12,2-8-12,-1-8 12,4-8-12,2-6-1,-1-6-39,1-2-59,-1-3-37,-2-3-23,3-6-181</inkml:trace>
  <inkml:trace contextRef="#ctx0" brushRef="#br0" timeOffset="47634.7245">23490 1194 500,'0'0'90,"0"0"-24,0 0-1,0 0 12,0 0-21,0 0-36,0 0-20,24-14-2,-16 23-6,4 3-1,-4 1 0,1 3 8,-2-2-9,-4 2-6,-3 0-17,0-4-2,0 1 12,-1-1 7,-8 2 15,-2-4-6,2 0 7,-2-1 0,3 4 1,1-4 0,2 1 6,2 2-5,3-1 4,0 2 2,0 1-2,4-1 1,7 0-5,-1 3-2,4-1 7,-2 1-6,1 1-1,-4 2 0,-1-2-1,-4 0 1,-2-2 33,-2-3 6,0 1-30,0-4-8,-8 0 24,-5 1 17,-5-1-5,-1-2-19,-2 1-10,1-4 5,0 1-13,3-2-1,-1-3-19,5 0-41,-3 0 10,6 0-12,1-8 1,1 2-16,3-3 1,4-1-24,1-1 15,0-3 32,0 0-21,8 2-34,4-3-4,0 2 113,2 2 13,-4 4 71,-1 3 8,0 4 5,-2 0 1,1 2-16,0 9-26,2 6-2,-1 0-15,-1 0-18,5-2-8,-3 0-4,3-2 0,1-5-9,5-1-68,-4-4-66,-2 0-85</inkml:trace>
  <inkml:trace contextRef="#ctx0" brushRef="#br0" timeOffset="48699.7855">23723 1299 582,'0'0'164,"0"0"-164,0 0-16,0 0 16,0 0 72,-13 72-1,6-38-29,3 0-11,1 2 0,3-5-11,0-2-3,0-7 1,0-5-7,0-4-4,0-6-7,4-5-23,1-2 2,3 0 21,0-2 0,2-8-21,1-4-9,-1-3 10,-2-4 0,-1-2 4,0-2-10,0-3 11,-1-2 14,-2 1 1,1 2 0,0 6 14,-3 8 40,-2 7-7,0 3-19,0 3-28,0 3-19,0 13 6,-4 8 13,-2 6 0,3 4 2,-2 7 11,-1-1-5,0 1-8,-4 1 0,4-3 10,0-5-10,0-6-4,3-6-3,-1-7-15,1-5 8,3-5-31,0-3-13,0-2 28,0 0 15,0-5-47,0-8-118,7-3 18,2-4 40,1-3 70,2-7 17,0-3 22,2-1 10,2-5 3,2 1 36,-3 1 31,1 6 29,-4 5 24,-1 6-12,-4 8-21,0 6-21,-4 5-14,-1 1-46,-1 0-6,2 7 0,2 11 0,2 5 52,1 5-19,-2 3-26,0 2-1,-2-2 1,-1 0-6,-1-4-1,-2-2-6,0-7 0,0-1-6,-11-6 12,-5-1 10,-1-4 1,-3-1 7,0-2 1,-1-3-11,0 0 4,5 0-12,0-8 0,10-4 0,2-3-7,4 1-13,0-3-3,0 5 11,7 3 12,0 1-1,2 6-8,-2 2 8,2 0 1,3 2 16,0 7 3,0 5-5,3 2-1,0-1-1,1 2-1,-2-3-3,2-2 0,-2-2-7,0-3 9,-3-5-10,0 1-1,-1-3-14,-3 0-15,-1 0-51,0-7-141,-4-3-370</inkml:trace>
  <inkml:trace contextRef="#ctx0" brushRef="#br0" timeOffset="48941.7993">24265 1137 662,'0'0'224,"0"0"-149,0 0-75,0 0-21,0 0 0,0 0 21,0 0 7,14 43-7,-10-29-69,4 0-44,-4-3-63,-2-4-133</inkml:trace>
  <inkml:trace contextRef="#ctx0" brushRef="#br0" timeOffset="49983.8589">24061 1363 575,'0'0'96,"0"0"-66,0 0-16,0 0 30,0 0-23,0 0-20,0 0-1,52 6-46,-38-6-23,0 0-28,-1 0-37,-4 0-3,-2 0 23,-6 0 65,-1 1 49,0 5 7,0 1 81,0 1-33,-3 3 37,-7 4-1,-1 2 4,-1 2-27,-4 4-38,2 1-14,1-1-6,3-3 3,3-1-11,4-7-1,3-2 8,0-4 1,0-2 2,3-2-1,7-2 21,2 0 7,3 0-9,3-2-17,4-5-11,3-4-2,1-1-16,-5-1-30,4-1-5,-4-2-10,-6-1 15,-2 0 35,-6 0 11,-2-2 8,-5 4 41,0 0 8,0 0 5,-9 6-26,0 1 3,-1 4-24,-1 4-15,4 0 0,-1 0 0,3 0 7,3 9-7,2 2 0,0-4-6,0 3-4,0-3-4,10-2-2,1 2 9,-1-3 7,2 2 1,-1-2 1,-2 0 6,-2 1-8,-3 1-1,-1 1 1,-1 0 9,-2 1 17,0 4-3,0-1-13,-6 2 2,-6 1-4,-3 1 7,-7 2-7,-6 2 0,-2 1-8,-3-3 0,3 2-1,2 0-1,1-2 2,4 0-1,1 0 1,0-1-1,1-2 1,1 0 2,3-4-1,1 0 1,2-1-1,5-4 2,0 1-2,5-1-1,2-3 0,2 1 0,0-2 0,4 1 15,11-2 4,6 2 2,9-2-3,4 0-11,5 0-6,1 0 1,2 0-2,-2 0 1,-2-2-2,-3-3-14,-6 2 15,-4-2-9,-6-1 3,-5 1-5,-7 1-9,-5-1-5,-2 2-31,0-4-38,-23-1 20,3 1-83,-4-2-73</inkml:trace>
  <inkml:trace contextRef="#ctx0" brushRef="#br0" timeOffset="50298.8769">24212 1644 472,'0'0'189,"0"0"-106,0 0-54,0 0-19,0 0 36,0 0 12,0 0-6,-27 102-12,25-68-12,-1 2-1,3 0-10,0-4-5,0-2-2,0-2-1,8-7 1,2-3-1,-3-4 17,3-3 7,-3 0-10,2-3-20,-2 1-2,0-1 0,-1-2-1,1 0-6,-4-3-26,1-1-21,-1-2-37,3 0-18,-1-11-53,-1 0-57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6:07:58.4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64 12833 370,'0'0'114,"0"0"-68,0 0-20,0 0 49,0 0-1,0 0-44,3-37-18,-2 32-12,1 3 3,-1-1-2,1 1-1,-2 1-1,1 1-6,-1-1-5,0 1 2,0 0 0,0 0 7,0 0-8,0 0 11,0 0 7,0 0-7,0 0 2,0 0 5,0 0-6,0 0 6,0 0 2,0 0-9,0 0 11,0 0-5,0 0 16,0 0-8,0 0-2,0 0-1,0 1-1,0 2-10,-4 0-6,-1 2 1,-2 4 5,1 1 0,-3 4-4,0 4 4,0 4 1,-3 8 0,3 7 0,-3 7 0,5 7 30,-2 4-10,3 1 1,1 0 5,2-1-6,3-6-7,0-5-5,0-4 7,0-5-16,6-2 15,0-6-13,0 2 13,0-5-5,3 2-1,0-2-1,0-1-7,3 1 6,-2-3-6,2-3 15,-1-2-9,1-4-5,-4-4-1,1-2 6,-3-2-6,-1-2 1,4 3-1,0 0 1,0 2-1,3 1-1,0 5 0,3 1 0,-1 0 7,-2 0 7,-1-2-4,-3-4 2,-1-2 8,-4-6 19,0 0-5,-3 0 6,0-2-5,0-10-35,0-5-44,-19-13-86,-1 2-62,-1 4-178</inkml:trace>
  <inkml:trace contextRef="#ctx0" brushRef="#br0" timeOffset="1147.0656">20290 12556 633,'0'0'174,"0"0"-97,0 0-14,0 0 40,0 0-22,0 0-38,0 0-25,0-5-18,0 5 0,5 0-23,2 13 7,5 7 16,2 9 12,2 12-11,-1 3 7,-2 4-2,-1 0-4,-3-7 6,0-9-7,-3-8-1,-4-10 1,2-8 0,-4-3 6,0-3 9,0 0 7,0-4-3,-5-10-20,-6-4-16,2-5 15,0-2-12,3-1 3,1-3-3,5 2 4,0 0 0,5 0 8,10 4 0,4-1 0,1 3-2,2 3-1,-2 1 4,0 2 0,-2 3 0,-2 1 1,-4 1 0,-1 4 0,-2 1-1,-4 3 0,-1 1-1,-3 1-13,-1 0 6,0 0 6,0 0 1,0 0 1,0 0-11,0 4-2,0 8-21,0-3-70,0 1-185</inkml:trace>
  <inkml:trace contextRef="#ctx0" brushRef="#br0" timeOffset="1884.1077">20952 12525 614,'0'0'210,"0"0"-60,0 0-10,0 0-10,0 0-56,0 0-26,0 0-7,-11 0-17,5 0-17,-5 3-7,-4 4-7,-2 1 6,-5 5-1,-1 2 0,-4 4 1,3 0 1,0-1-1,5 0 0,5-4 0,5-5 0,5-1-1,2-4-11,2 0-17,0-1 1,0 0 17,0 1 12,7 0 0,4 2 0,0-1 1,2 2 0,-1 3 0,3-3 1,3 3-2,1-2 1,1-1 0,-1-2 0,0 1-1,-2-4-22,-2-1-39,-3-1-32,-5 0-53,-1 3-104,-3-3-158</inkml:trace>
  <inkml:trace contextRef="#ctx0" brushRef="#br0" timeOffset="2415.1381">21227 12477 530,'0'0'349,"0"0"-182,0 0-40,0 0-11,0 0-13,0 0-37,0 0-28,-9-2-27,0 8-11,-4 4-13,-7 5 13,-5 5 0,0 2 0,2 0 0,1-2 0,3-3-10,6-3 2,3-1-3,3-4 11,4-3-12,1-1-26,2-2-1,0 2 15,0-3 9,2 2 5,5-4 1,5 3 8,2-1 0,5-2 0,0 0 0,2 0-1,0 0 1,-2 0-1,-1 0 1,-1 0 1,-4 0-2,0 0 2,-4 0-1,-1 0-5,-4 0 6,1 0-2,-2 0-47,-2 0-46,1-10-63,2-2-66,-2-2-329</inkml:trace>
  <inkml:trace contextRef="#ctx0" brushRef="#br0" timeOffset="2771.1585">21394 12332 418,'0'0'400,"0"0"-215,0 0-119,0 0-40,0 0 6,0 0 65,0 84-14,5-42-25,0 1-9,1 3-27,0 0-9,2-2-7,1-4 0,-3-8-5,-1-8 6,0-6 0,-2-9-7,-1-3 1,-2-4 0,0-2 8,0 0-9,0 0-5,0 0-27,0 1-48,0 5-88,0-1-191,0 1-443</inkml:trace>
  <inkml:trace contextRef="#ctx0" brushRef="#br0" timeOffset="2994.1712">21876 12801 803,'0'0'387,"0"0"-243,0 0-99,0 0-34,0 0 1,0 0-11,0 0 11,-31 49-12,-2-27-56,3-3-89,-1-2-225</inkml:trace>
  <inkml:trace contextRef="#ctx0" brushRef="#br0" timeOffset="5539.3168">20374 13676 360,'0'0'316,"0"0"-202,0 0-75,0 0-6,0 0 31,0 0-25,0 0-13,0 0-12,0 0-2,0 0 4,0 0 2,0 0 8,0 0 6,0 0 7,0 0-4,0 0 3,0 0-12,0 0-6,0 0-1,0 0-12,0 0 2,0 0-8,0 0 1,0 0-1,0 0 0,0 0 0,0 0 0,0 0-1,0 0 2,0 0-2,0 0 1,0 0-1,0 0 1,0 0-1,0 0 0,0 0 0,0 0 1,0 0-1,0 0 0,0 0 0,0 0 1,0 0-1,0 0 1,0 0-1,0 0 0,0 0 1,0 0-1,0 0 1,0 0 0,0 0-1,0 0 1,0 0-1,0 0 0,0 0-1,0 0 1,0 0 0,0 0 0,0 0 0,0 0-1,0 0 0,0 0 1,0 0 0,0 0 0,0 0 0,0 0-1,0 0-6,0 0 6,0 0-6,0 0 0,0 1-1,0 1 1,1-1 7,7 1-1,-1-2 0,6 0 1,4 0-14,2-2-1,5-6 9,-3-2-1,3 1-7,-3-1-18,-5 1 10,-1 1 5,-4 3 5,-4-1 5,2 0 0,-5 1 6,-1-2 0,1-2 1,-3-1 0,-1-3 0,0-1 0,0 0 0,0 2 0,-5-2 0,-5 3 0,-3 2-18,-1 4-5,-4 2 13,-1 3-7,3 0-8,-4 3 4,4 9 10,-2 2 9,4 2 1,1 2 1,0 2 1,2 1 9,2 4-1,2 1 20,-1 1-19,2 1 12,4 0-2,2 1-9,0 0 5,0-5-6,5-2 6,6-1-14,1-6-1,3-5 8,1-3-8,3-5 6,2-2 13,0 0-12,2 0 5,2 0-5,-3-5-8,-1 2 1,2 0 0,-3 0 0,-2 1-1,0-3 1,-4 1-1,-4-1-1,2-4-19,-4 0 0,2-3-25,-7-5-46,-2 2-116,-1 3-305</inkml:trace>
  <inkml:trace contextRef="#ctx0" brushRef="#br0" timeOffset="5991.3427">20374 13321 740,'0'0'222,"0"0"-118,0 0-50,0 0 4,0 0 16,0 0-25,0 0-16,45-2-10,-16-5-7,3 0 0,2 2-9,-4-1-6,-3 3-1,-4 0 6,-3 0-5,-7 1-2,-1 2 1,-1 0-46,-5 0-47,-1-3-76,0 1-142,-3-1-419</inkml:trace>
  <inkml:trace contextRef="#ctx0" brushRef="#br0" timeOffset="6477.3705">20709 13147 633,'0'0'202,"0"0"-158,0 0-15,0 0 54,0 0-24,35 80-30,-26-53-10,-2-1-11,2 2-2,-3-3 3,-1-3-9,-2-5-8,-3-3-18,1-8 0,-1-1 4,0-5 6,0 0 16,0-3 9,0-11-9,0-6-1,0-1 1,2-4 0,3-1 0,4 2 1,2 0 0,2 3 6,2 1-6,-1 6 15,0 1-6,-1 6 11,-2 1 0,-2 6-6,0-2-4,2 2 4,-2-2 1,0 2-3,-2-1-12,3-1 16,-3 1-14,0-2-2,-2 2-1,-1 1-16,-3 0-59,-1 0-100,0 7-161</inkml:trace>
  <inkml:trace contextRef="#ctx0" brushRef="#br0" timeOffset="14729.8425">21795 13433 195,'0'0'160,"0"0"-86,0 0-17,0 0 0,0 0-14,0 0-17,0-10-6,0 9 6,0 0 16,0-1-3,0 1-3,0-1-10,0 2 10,0 0 12,0 0-2,0 0-3,0 0 1,0 0-5,0 0-3,0 0-14,0 0-14,0 0 2,0 0-10,0 0-2,0 0 0,0 0-7,0 0-4,0 3-6,0 6 3,0 2 16,0 6 7,0 6 15,6 3-3,-1 3-8,-1 5-2,1-1 1,-1 1-9,-1-2 1,0-3-1,3-4 6,-5-6-6,2-5 5,-2-6-5,-1-2-1,2-3 3,-2-2 3,0-1-6,0 0 13,0 0-4,0 0-9,0 0 0,2 0-15,0-1-22,-1-5-25,-1-7-73,0 4-99,0-4-260</inkml:trace>
  <inkml:trace contextRef="#ctx0" brushRef="#br0" timeOffset="15397.8807">21985 13539 337,'0'0'144,"0"0"-65,0 0-21,0 0 6,0 0 5,0 0-23,0 0-16,-5 0-8,5 0 6,0 0-4,0 0 1,0 0-4,0 0 0,0 0-1,0 0-3,0 0 5,0 0 1,0 0-3,0 0 2,0 0-8,0 0-2,0 0-11,0 0 5,0 0 3,0 0-3,0 0-6,0 0 0,0 0 1,0 0-1,3 0 0,8 0-5,6-2 5,6-1 11,5-2-9,2 1-1,3-1 5,-3-1-4,-2 1-2,-4 4 1,0-4 0,-6 2 1,-3-1-2,-3 1 10,-4 1-10,-4 0 0,-2 2 16,0-1-3,-2 1-1,0 0-12,0-2 0,0 2-36,-12-2-67,2 1-267</inkml:trace>
  <inkml:trace contextRef="#ctx0" brushRef="#br0" timeOffset="24754.4158">22499 13387 380,'0'0'12,"0"0"-12,0 0-47,0 0 47,0 0 12,0 0 19,-8-18 35,8 16-17,0 2-8,-3 0-8,3 0 19,0 0-2,0 0 1,0 0 1,0 0-6,0 0-13,0 0-11,0 0-11,0 0-3,0 0 15,0 0-3,0 0 9,0 0-5,0 0-15,0 0-9,0 0-9,0 0-13,0 0 3,0 0-9,0 0 20,3 2 8,4 1 0,-1 4 0,0-2-1,0 7-9,1 3 9,3 7-8,-2 7 9,1 6 2,0 2-1,-5 4-1,2-4-1,-3-3 0,0-5-7,0-5 0,1-7 8,-3-4 1,-1-7-1,2-3 0,-2-1 0,0-1 1,0-1 12,0 0 13,0 0-6,-5 0-19,0-6-1,-1 1-7,2-2 6,1 0 0,0 0 1,3-3 0,0-2-6,0 0-15,0-5-5,0-1 11,6-4 14,1 1-9,1-1 9,1 1 1,-2 1-2,1 4 2,-2 3 1,2-2 0,2 2 0,-1-2 0,2 3 0,3-2-1,0 0 0,2 3-1,-4 0 1,1 0-1,-2 5 0,-1 2 1,-4 0 1,-1 1-1,-1 1 1,0 2-1,-2 0 0,2-1 1,0 1 0,-1-2 0,-1 1 0,1 1-1,-1 0 0,-2 0-1,0 0-28,0 0-60,0 1-67,-3 4-115</inkml:trace>
  <inkml:trace contextRef="#ctx0" brushRef="#br0" timeOffset="27330.5632">22904 13522 85,'0'0'70,"0"0"-16,0 0 11,0 0 0,0 0-20,0 0-6,0 0 4,0 0 0,0 0 1,0 0-10,0 0-3,0 0-14,0 0-1,0 0-15,0 0 11,0 0-12,0 0 0,0 0 0,0 0 0,0 0 0,0 0 0,0 0 0,0 0 0,0 0-1,0 0 1,0 0-1,0 0 1,0 0 0,0 0 0,0 0 0,0 0 2,0 0-2,0 0 0,0 0 0,0 0 1,0 0 0,0 0 0,0 0-1,0 0 0,0 0 1,1 0 6,10 0 4,5 0 36,3-2-11,2-3-20,3-1-2,0 2-5,3-4-9,-4 2 10,3-1-10,-2-1 1,-3-1-1,1 0-10,-6 1 10,1 1 0,-7 3 0,-2 1 5,-4 2-5,-2 1-2,-2 0 2,0 0 10,0 0 13,0 0-9,0 0-14,0 0-16,-9 0-32,3 1-43,-3 1-167</inkml:trace>
  <inkml:trace contextRef="#ctx0" brushRef="#br0" timeOffset="27789.5894">23053 13325 664,'0'0'111,"0"0"-90,0 0-21,0 0 1,0 0 0,0 0 9,0 0 16,1 35 16,2-14 3,0 3 5,0 4 2,-1 3 11,-2 2-13,0-1-12,0-2-21,0-5-15,0-4 5,0-5-1,0-4-5,0-7 1,0 0-1,0-5 2,0 0-3,0 0 0,0 0-12,0 0-14,0 0-12,0 0-33,0 0-27,0 0-46,0 0-38,0 0-113</inkml:trace>
  <inkml:trace contextRef="#ctx0" brushRef="#br0" timeOffset="28616.6367">23390 13612 335,'0'0'292,"0"0"-203,0 0-77,0 0-11,0 0-1,0 0 19,0 0-3,22-3-7,-12-1 12,5 0 8,0 0-4,2 2-24,-2 0 6,1 2-7,-4 0-1,-2 0 1,-1 0 0,-3 4-9,-3 2 3,-3 3 6,0 2 1,0 4 12,-7 4 0,-9 3 1,-4 0-1,-1 1 3,2-4 6,2-3 10,3-6 7,3 0-13,3-7-10,1 0 2,4-2-7,2-1-1,1 0 3,0 0-13,0 0-1,0 0-5,0 0-7,1 0-1,5 0 5,3 0 9,3 0 0,4 0 2,-1-3-1,2-1-1,2-3 9,-1 1-8,-1 1 0,-1-2 0,2 1 5,-6 2-6,5 0-1,-4 1 1,-1-1-1,-1 1 1,-3 2-2,1-1-12,-2 1-4,-3 1-6,-2 0-20,-2-2-28,0-1-55,-2 0-72,-6-1-170</inkml:trace>
  <inkml:trace contextRef="#ctx0" brushRef="#br0" timeOffset="29402.6817">23330 13430 332,'0'0'297,"0"0"-173,0 0-73,0 0 14,0 0 23,0 0-26,0 0-24,-3 3-22,3-3 5,0 0 13,0 0-10,0 0-14,0 0 0,9 0-4,7 0 23,3 0 16,7 0-6,4-3-11,3-1-20,1-1 0,2 0-7,-3-2 0,4 0 8,-4-1-9,3 0-8,-2-6-7,-1 4 1,-2-3 5,-1 2-7,-5 3 7,-5 3 1,-5 2 6,-4 3-12,-5 0-27,-1 0 6,-3 0 15,-2 3 10,0 0-29,0-1-55,0 1-43,-3-3-84</inkml:trace>
  <inkml:trace contextRef="#ctx0" brushRef="#br0" timeOffset="30108.7221">23369 12971 228,'0'0'529,"0"0"-464,0 0-65,0 0-4,0 0 4,0 0 52,0 0 14,38 4-22,-27 8-27,0 4-8,2 3 9,-3 2-7,1 4 0,-2 3-1,3 2-8,-5-1 5,2 1-7,-4-3-12,-2-5 5,-3-2-13,0-6-5,0-5-1,0-3 13,0-6 10,0 0 3,0 0 25,-3 0-25,-2-12-9,-3-5 9,4-3 15,0-4-1,1-2-1,3-1-13,0-1 1,0 0 7,4 0-7,9 5 0,1-1-1,0 4 0,0 3 0,-3 3-9,1 4 9,-5 3 0,1 3-1,-4 1 0,2 0-12,-2 3-15,1 0-17,0 0-30,-2 0-14,-2 0-2,1 5-7,-2 0-106</inkml:trace>
  <inkml:trace contextRef="#ctx0" brushRef="#br0" timeOffset="30686.7552">23706 12551 588,'0'0'154,"0"0"-125,0 0-29,0 0 0,0 0 30,0 0 25,0 0 0,81 6-14,-71 4-30,2-1-2,-5 5-8,0-1 7,-3 1-6,-4 3 0,0 0-1,0 0-1,-5-1 0,-5 0-12,-1-2 1,-2-2 9,2-5 2,1-1 0,3-2 6,0-1-3,5-3 3,-1 2 4,3-2 3,0 0-6,0 0 3,0 0-9,0 0 0,4 0-1,5 0-1,6 0 1,2-5 10,5-2-2,2 0-6,1 0 4,-2 0-6,0 1 1,0 1-1,-7 1 0,-1 0-1,-5 2 0,-3 2 0,-4 0-25,-3 0-52,0 0-63,-1 0-66,-10 0-303</inkml:trace>
  <inkml:trace contextRef="#ctx0" brushRef="#br0" timeOffset="35387.024">24091 12109 192,'0'0'537,"0"0"-458,0 0-43,0 0 16,0 0 22,0 0-6,0 0-6,-6-11-20,6 11-14,0 0-15,0 0-6,6 0-7,12 9 0,3 2 6,7 6-5,3 3-1,4 5 2,2 6 7,-1 5-7,-2 10 9,-1 5-2,-2 19-9,-3 20 1,-5 16 4,-7 5-5,-11-10-14,-5-13 5,-2-14 2,-14 0 7,-3-11 9,2-12 10,-1-13 2,3-5 0,-4 1-2,-2-2-17,0-2-2,0-11-11,-3-7-36,-16-10-50,4-2-80,-1 0-220</inkml:trace>
  <inkml:trace contextRef="#ctx0" brushRef="#br0" timeOffset="55488.1737">21070 13585 55,'0'0'136,"0"0"-60,0 0-25,0 0 5,0 0 7,0 0-1,-8 0-1,8 0 1,-2 0 12,2 0-5,0 0-7,-1 0-6,1 0-17,0 0-1,0 0-19,0 0 2,0 0 0,0 0-1,0 0 4,0 0-2,0 0 4,0 0 9,0 0-15,0-1-1,0-1-2,0-2-11,1-3-6,1 1-16,2-3-2,3-1 7,1 1-7,-1-2-2,5 0-3,0 1 7,2-1 6,-1 1-10,-1 2 10,0 2 8,-2 0-5,-1 1 7,0 2 0,-3 2-1,2-1-6,-2 2 6,1 0-5,-1 0-1,1 0 1,-1 0 6,0 0-1,2 0-1,-2 0 2,0 2-6,0 1 5,1 1 0,1 0 1,-1 2 0,1-2 0,-1 1 0,1 0 2,-1-1-1,0 2-1,0-2 1,1 4 0,0-4-1,-1 4 0,1 0 1,0 1 1,0-1 0,-2-2-1,0-1 5,0 0-5,1-2 0,-1-2 6,2-1-6,4 0 0,-2 0 0,1 0 1,3-1-1,-1-4 0,-3 2 1,0-2 5,-2 3-6,-3-1-1,2 2 0,-1-2 1,-2 0-1,1 1 1,-4 2-1,-1 0 1,2 0-1,-2 0 0,0 0-22,0 0-45,-5 0-96,-4 0-140</inkml:trace>
  <inkml:trace contextRef="#ctx0" brushRef="#br0" timeOffset="56345.2227">21012 13950 160,'0'0'225,"0"0"-112,0 0-47,0 0 24,0 0-2,0 0-19,0 0-27,-3-7-25,3 2-5,0-2-1,1 0 2,6-3 3,0 0-14,1-2-1,2 0 1,2 0-1,0-1 16,1 2-16,0 0 5,3 3-6,-4 0 0,-1 4 0,0 1 0,0 3-2,-1 0 2,-1 0 0,-2 0 0,2 0 0,2 2 0,-1 2 0,3 2 1,-2-1-1,3 2 0,0-2 1,-2 3-1,1-1 1,0-2-1,-3 2 0,0-1 0,-2 2 0,0 0 1,0-1 0,-2 2-1,-1-4 7,2 0-7,-1-2 0,1 1 2,1-3-1,0 1 0,2-1 1,0-1 0,1 1-1,1-1 0,-1 0-1,2 0 6,1 0-5,2 0-1,-2-5 8,1-2-6,0-1-1,-3 2 4,0 0-3,-3 1-2,-4 1 1,-2 2-1,-3 2 0,0 0-25,-3 0-64,-11 0-15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6:12:46.6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0 6208 51,'0'0'66,"0"0"-8,0 0-37,0 0-13,0 0-8,0 0 1,0 0 9,0 0 0,0 0 36,0 0 12,0 0 14,0 0-11,0 0 1,0 0-7,0 0-11,0 0-10,0 0-14,0 0-4,0 0-8,0 0-6,0 0 3,0 0-5,0 0-13,0 2 2,0 3 11,0 0-1,0 4 1,0 3 0,0 2 0,0 3 0,2 3 0,-2 2 3,3 0-3,0 2 0,0-2 8,0 2-8,0-2 1,-2 0-1,2-1 0,-1 0 1,1-2 3,-3-2-4,0-2 0,1 0 0,-1-2-5,0 1 5,0-2 0,0-2 2,0 0-2,0-3 2,0-2-2,0-2 1,0 1-1,0-2-1,0 0-6,0-1 7,0-1-1,0 2 1,0-2 1,0 0 9,0 0-10,0 0 0,0 0 15,0 0 2,0 0 0,0 0-2,0 0-9,0 0 8,0 0 3,0 0 1,0 0-17,0 0-1,0 0 0,2 0-1,1 0-12,1 0-2,2 0 15,2 0 1,0 0 7,2 0-8,-1 0-1,2 0 1,0 0 1,1 0 0,3 0-1,-2 0 0,2 0 1,0 0 1,0 0 6,-3-2 7,1 1-2,-2 1 4,-1-2 6,0 2-5,1-2 6,0 0-1,3-1-7,0 0 2,2-1-8,-1 1 4,4-1-7,2 1-5,-1 0 9,1-1-10,1 4 8,-1-3-7,1 1-2,1-1 5,-1 2-5,1-2 0,2 0 1,2 1-1,-1-1 1,1-2-1,0 1 1,-3 1 0,-1 1 0,-4-1 0,-4 1-1,-2 2 0,-2 0 2,-4 0-2,3 0 0,-2 0 1,-2 0 0,2 0-1,0 0 0,0 0 0,1 0 0,0-1 0,1-1 8,-1 1-8,0 0-1,0-1 1,0 2-1,0-1 1,3 0 0,-2 0 2,2-1 6,2 2-7,-2 0 0,2 0 0,2-2-1,3 2 9,1-1 11,5-3-19,1 2 10,4 0-11,2-2 23,-1-3-21,2 4 11,1-3-12,0 1 18,-1 0-12,0 2-6,0 0 9,-2-1-9,2 2-1,-3-1 0,3-2-1,-1 2 0,0-1 1,-1 2 1,-1-1 0,-3-1-1,-2 3 1,-1-1-1,-5 1 0,1 1 1,-3 0-1,-2 0 0,0 0 1,0 0-1,0 0 0,0 0 0,0 0 1,-3 0-1,3 0 6,0 0-5,-2 0-2,4 0 1,-2 0-2,2 0 2,1 0 0,0 0 0,3 0 0,0 0 0,-1 0 2,3 0-2,3 0-2,-4 0 2,4 0 0,-2 0 2,1 0-2,0-1 1,0 1-1,-1-2 0,2 1 6,2 0-6,2 0-2,1-2 1,2 1 1,0-1 0,0 1 6,-3 2-6,-2 0 0,-4 0 0,-4 0-1,-4 0-1,0 0 1,-6 0 1,0 0-6,-2 0 4,-2 2-9,-3-1 11,0-1-3,0 0 3,0 2 0,1-2-1,1 2 0,-1-1 1,2 1 0,3-1 0,0-1 0,2 1 0,-2-1 0,2 1 0,-2-1 0,2 0 0,-1 0 1,1 0-1,-1 0 0,1 0 0,2 0 0,2 0 0,-2 0 0,2 0 0,-1 0 0,2 0 0,-2 0 0,3 0-1,-4 0 1,2 0 1,-1 0-1,-3 0 0,4 0 0,-5 0 0,3 0 0,-2 0 1,0 0 1,3 0-2,-2 0 1,0 0 1,0 0-2,0-1 1,1-1-1,1 0 0,-2-1 1,1 0-1,-1 1 0,2-1 1,-3 1-1,3 2 1,-2 0-1,1 0 0,-4 0 0,0 0 0,0 0 0,0 0 0,-1 0 0,-2 0-1,0 0 1,-1 0 0,0 0 0,-2 0 0,1-1 0,-1-2 0,0 0-10,-3-2-21,0 3-54,0-1-181</inkml:trace>
  <inkml:trace contextRef="#ctx0" brushRef="#br0" timeOffset="502.0287">3601 6181 314,'0'0'154,"0"0"-73,0 0-31,0 0 25,0 0 6,0 0-33,0 0-11,-5 0 2,5 0 9,0 0-2,0 0-4,0 5-30,0 7-11,0 3 6,5 7 2,3 4 5,0 8 8,0 2-9,-1 3-2,-1-3-5,1-3 4,-4-5-10,2-7 1,-3-6 1,2-5-2,-1-3-1,-1-2 1,-2-2-1,0-3-6,0 1 7,0-1-6,0 0 5,0 0-10,0 0-4,0 0-24,0 0-29,0 0-130,-6 0-300</inkml:trace>
  <inkml:trace contextRef="#ctx0" brushRef="#br0" timeOffset="2702.1546">2900 6246 80,'0'0'178,"0"0"-123,0 0-14,0 0 5,0 0 39,0 0-17,0 0-26,-9-14-18,7 14 9,2 0 11,0 0 18,-1 0-6,1 0 5,0 0 1,0 0-20,0 0-13,0 0-16,0 0-13,0 3 0,0 8 0,0 1 9,0 4 6,0-1-14,0 0 9,3 1-10,1 0 0,1-2-1,-2 3 0,0 0 1,0-4 1,-2 1-1,0-2 0,1-2 0,-2-1 2,3-2-1,-3-3 0,2-3 0,-2 1 0,0-2 2,0 0 3,0 0-5,1 0 7,-1 0-2,0 0 7,2 0-12,-2 0-1,0 0-9,1 0-6,-1 0-40,0 0-83,0 0-114</inkml:trace>
  <inkml:trace contextRef="#ctx0" brushRef="#br0" timeOffset="7589.4341">421 6914 48,'0'0'114,"0"0"-75,0 0-23,0 0 20,0 0 20,0 0-7,0 0-22,15 30-25,-9-26 14,0 1-3,0-1 1,-1-2 21,-2 0-21,0-1 1,-1 1 8,1-1-10,-1 1-12,2-2 9,1 3-9,2-1 6,0 0-7,0-1 0,6-1-1,2 0-8,1 0 9,5-5 0,3-6 0,1-1-1,0-1-8,0 1-3,-2 1 12,-2 3 0,0 0 0,-3 5 0,0-1 0,-3 2-1,1 2-15,-1 0 9,0 0 6,-1 0 1,2 0-7,-1 0 5,6 4 0,-1 1-13,2 3 15,1-2 0,2 2 13,-1-3-11,-2 1 8,-2-3-10,0 0 2,-4-1 4,0 0-5,-4 1-1,-1 0 0,-2 1 0,-5 1-22,-1-1-11,-3 1 13,0 3 20,0-1 1,0 0 8,-7 4-8,-2-2 0,-2 0 5,1-2-6,1-2 0,-2-2 10,4 0 17,1-3-4,0 0-10,2 0-2,1-8-11,3-2-1,0 0-17,0-1 7,7 0-18,3 0 12,3 2 11,1 1-4,0 0 3,2-1 7,1 1 1,1 0 0,-1-3 29,4 2 4,-1-1-19,0 2-9,3 1-5,-2 1 11,0 2-11,-3 2 12,-2 0-12,-1 2 6,0 0 3,-2 0-9,1 0 8,1-3 5,1 0 4,-2 0-5,6 0 7,-1-2-6,1 0-6,1 1-7,-3 1 1,1 0 0,1 1-1,-4 0 0,2-1 1,1 2-2,2-2 1,2 0 6,-1 2-7,-1-1 1,1 0-1,-1 2-1,-1 0-2,-1 0 2,-1 0 1,-2 0-1,1 0 1,-4 0-1,5 0 1,-3 0 1,4 0 0,-1 0-1,3 0 0,0 0 1,-4 0 2,3 0-2,-1-2 0,-3 2-1,0 0 0,-4 0 0,2 0-1,-1 0 1,0 0 6,2 0-6,0 0 0,1 0 0,3-3 1,-2 1-1,3-1 0,-1 2 0,-2 1 1,1 0-1,-2 0 0,-4 0 0,1 0 0,-2-2-1,0 1 0,-1-1 1,2-1-1,-1 2-8,0-3 9,-1 4 0,2 0 2,-3 0-2,0 0 1,0 0-1,-3 0-8,-2 0 8,1 0 0,-3 0 0,4 0 1,-3 0 0,4 0 0,-3 0-1,2 0 0,2 0 0,0 0 0,0 0 0,0 0 1,-1 0 0,-1-2 1,1 1-1,-1 0 0,0-2 0,1 1-1,1-1 0,-2 0 0,2 1-7,1 0 7,-1 1 1,0-2 6,0 2-7,-1-2 1,0 1-1,-2-1 0,2 1-9,1-3 3,1 3 5,0-3 0,0 3 0,-2-1-1,3 0 1,-2 0 1,-2 1 0,-1-1 1,-2-1-1,2 0 7,-2 1-7,0-2 1,2 0 0,-2 1-1,1-2 0,1 1-2,1 3-8,-2-2 4,-1 1-8,0 3 11,2-3 2,-5 0-4,4 0 4,1 0 0,2-2-26,0-3-29,4 0-6,1-2 43,0 0-7,0 1 7,-1-1 13,-3 5 0,-3 0 6,-2 3 1,-2-3 32,1 5 29,-2-2 2,0-1-40,0 0 12,0 0-24,0-2-12,0-1 1,-3 1-1,-5-5-17,0 3-38,1 2-111</inkml:trace>
  <inkml:trace contextRef="#ctx0" brushRef="#br0" timeOffset="14106.8069">1174 7413 218,'0'0'183,"0"0"-122,0 0-44,0 0 15,0 0 4,0 0-14,-1 0-12,1 1-4,0 0-5,0 4-1,0 0 13,0 2 4,1 0-7,4 0-1,0-1-9,6-4 6,-1 0 8,5-2 8,2 0-15,4-9 10,2-5-17,0-2-12,-2-1-1,0 0-12,-2 0 5,-1 0-10,-2-4-3,-4 1-1,-1 0-2,-3-1 9,-3 2 17,-2-1 10,-3 2 14,0 3 8,0 2 31,-2 1-14,-4 1 22,-4-2-21,3 4-11,-2-1-27,-1 0 17,2 0-18,2 3-1,1 2 0,1 2 1,1 3 12,0 0 7,2 0-20,1 0-17,0 1 0,0 12 6,0 3 10,0 6 2,0 5-1,0 2 7,0 6-7,0 0 0,4 1 1,2-2-1,0-4 1,1-5-1,1-3 0,-1-7 0,-1-2 1,-1-5-1,-2 0 0,3-5-13,1-1 11,0-1 1,1-1 1,3 0 1,2 0 13,-1 0-5,1 0-1,-1 0-7,-1-3 11,-1 0 5,-2-4-1,-2 3-2,-2-1 12,-2 1-7,3 0 0,-5 3 0,2 0-8,-2 1-2,0-2-9,0 2-8,0-2-62,0-1-107,0 0-415</inkml:trace>
  <inkml:trace contextRef="#ctx0" brushRef="#br0" timeOffset="14460.8271">1698 7407 192,'0'0'615,"0"0"-523,0 0-85,0 0 14,0 0 52,0 0-5,0 0-26,7 82-17,-5-64-6,0-1-12,1-2 0,1-1-6,-1-4 5,-2-1-6,2-2 0,-1 0 0,-1-3-7,0 1-2,-1-1 8,0-1-21,2-1-14,-2 0-26,0-2-15,0 0-35,0 0-54,0 0-109</inkml:trace>
  <inkml:trace contextRef="#ctx0" brushRef="#br0" timeOffset="18021.0307">2821 6026 58,'0'0'117,"0"0"-64,0 0-47,0 0-6,0 0-39,0 0-43</inkml:trace>
  <inkml:trace contextRef="#ctx0" brushRef="#br0" timeOffset="18328.0483">2900 6137 18,'0'0'0</inkml:trace>
  <inkml:trace contextRef="#ctx0" brushRef="#br0" timeOffset="20168.1536">2900 6137 67,'-30'-2'147,"29"0"-61,1 1-31,0-2 20,-2 1-6,2-2-25,0-1-23,-2 0 15,2-1-21,0 0 5,-1 0-14,1-2-5,0 0 9,0 2-10,0 0 9,0-2-9,0 2 0,0-2-1,0 1 2,1 2-1,4-2 0,-2 3 0,2 0 0,-2-2 0,5 0 1,-2-2 4,0 2-4,0-3-2,3 1 1,-3-1 0,0 2-1,0-1 1,-1 4-1,-1 2 0,-1 1 0,-3 1-7,1 0-1,-1 0 8,0 0 1,2 0-1,1 0-1,0 0 2,1 0-1,1 0 0,0 0 1,1 0-16,1 0 7,-1 0 8,0 1-7,0 4 8,3 1 1,-3-1 8,1 1 1,-1 0-9,2-4 8,0 1-8,-2 0-1,1-1 9,0-1-9,0 1 2,-1-1-2,-1 2 0,2-1 1,2 1 5,-1-3-5,1 0-1,0 0-1,0 0 1,1 0 0,1 0 1,-2 0-1,1 0 1,-1 0-1,4-3 11,-5-1-10,1 2 0,1-3 0,0 2-1,0-2 2,3-1 0,-3 0-1,2-1 0,0 0-1,-1 1-1,-2-1-6,-1 2 6,-2 3-7,-3-1 1,0 1 7,1 0-1,-4 2 1,3-3 0,0 1 0,-1-2 0,0-2 1,-1 1 1,1 0 5,-2 1 9,0-1-10,0 0 2,0 2 20,0 2-16,0-1-11,0 2 6,-5-1 5,-3 1-1,4 0-11,1 0 1,0 0-1,0 0-1,3 0-6,-1 0-4,-1 0 5,2 0-1,0 3 5,0 1 1,0 1 1,0 1-1,0-1 1,0 1 0,0-2 0,0 0 0,0 0 12,2 1-12,1 0-2,1 1 2,3-1 8,-1 1-7,1-1 15,-1-1-10,0 3-6,-1-4 12,3 0 8,0 0-11,-1-2-9,0 1 7,2-1-5,0-1 8,2 2-9,1-2 7,1 2-1,-1-2-7,2 0 12,-1 0-11,0 0-1,-1 0 9,2 0-8,-2 0 0,-2 0 1,2-4 6,-1 1-8,-4 1-2,3 0 1,-3 1 0,0-1-5,-1 2 6,1 0 0,-2 0 0,1 0 0,0-2 2,1 1-2,3-3 2,0 3-2,-4-2 2,3 2-1,-2-1-1,-2 2 0,0 0-2,0 0 1,-2 0-9,2 0 4,0 0-4,1 0 10,0 0-1,2 3 1,-2 0 1,5 2 7,-3-2-8,1 0 0,0 0 0,-2 1 0,-1 0-7,0 1 7,2-2-1,-4 1 0,1 1-1,-1 0-8,-1 1 9,2-2 0,-2 1 0,0 0 0,-3-2 0,4 1 0,-3-2 0,-1 1-1,2 2 2,-2-1 0,1 3 13,1 3-1,-2 2-2,3 0-3,-1 5-6,-1-3 1,-1-3 9,0-1-10,2-4-1,-2-2 0,0-3 1,0-1 0,0 0 14,0 0-7,0 0 8,0 0 0,0 0-3,0 0-3,0 1-9,0-1-1,0 0 1,0 0-1,0 0 0,0 0 0,0 0 1,0 0 0,0 0 0,0 0 6,0 0 3,0 0-10,0 0 0,0 0-8,-5 0-17,0 0-30,-3 0-37,0 0-68,2 0-439</inkml:trace>
  <inkml:trace contextRef="#ctx0" brushRef="#br0" timeOffset="21427.2256">3379 5680 320,'0'0'234,"0"0"-94,0 0-56,0 0 0,0 0 4,0 0-33,0 0-22,0 0-21,0 0-12,0 0-13,0 0-9,1 0 11,7 2-1,1-2 12,4 0 0,2 0-2,3 0 2,0-2-1,1-7 1,0-2-15,-2-3-19,-2 0-4,-5 2 9,-1-1 12,-5 2 8,-3 1 9,-1 0 16,0 2 11,0-1 8,-3 0 12,-5 1-21,-2-2-7,1 3 9,-3-2-5,0 1-17,0-1-5,2 2 8,1 1-8,0 2 0,4 3 9,2 1-10,0 0 0,3 0-6,-1 0-11,-2 0 2,1 10 1,-1 3-1,2 8 7,1 2 2,0 5 5,0 5-5,0-1 5,1 1-4,4-3 5,1-5-10,1-4 8,0-3 2,1-4-1,0-2-9,-1-4-3,2-1-3,-3 0 3,1-5 12,0 2 1,-2-1-1,1-3-6,-1 3 0,1-1 0,-2 0 6,1-1 0,-2-1 1,2 0 0,-2 2-1,1-2-18,-1 3-63,0-2-36,-2 1-102</inkml:trace>
  <inkml:trace contextRef="#ctx0" brushRef="#br0" timeOffset="21931.2544">3645 5724 416,'0'0'247,"0"0"-178,0 0-62,0 0-5,0 0 9,0 0 10,0 0-6,68 0-2,-56 0-12,2 0 0,-6 0 7,-2 2-8,-4 1-13,-2 4 13,0 2 8,0 1 6,-5 6 1,-6 1-2,-3 1 3,4-2 14,2-3-6,1-6-8,2 0-15,3-6 1,2 1-2,0-2-10,0 0-6,0 0-10,7 0 9,1 1 17,1-1 7,-1 1 10,1-1 1,1 0-10,-1 2 3,-3-2-9,1 0-1,-2 0 12,-1 0-7,-2 0-6,1 0-19,-3-3-30,0-3-46,0 1-146</inkml:trace>
  <inkml:trace contextRef="#ctx0" brushRef="#br0" timeOffset="41615.3803">407 5894 217,'0'0'191,"0"0"-114,0 0-51,0 0 20,0 0 29,0 0-7,0 0-44,0-11-8,0 9 3,0-1 1,0 2 2,0-1 0,-1 1-1,1-1 1,0 1-2,0 1-7,0-2-11,0 0-1,0-1-1,0-1 1,0-2-2,0 1-2,0-2 3,0 1 0,4-2 1,1 2 1,-1-3-2,4 1 1,-3-1-2,3-2 2,0 0-1,-1 2 0,0-3-6,1 2 5,-3-1 0,1 0 0,1 3 0,-3-1-6,2 1 7,0 0 0,0-1-6,2 0 5,-1-2 1,0-2-2,3-1 1,1-1-1,-1 1-6,-1 2 6,2-1 4,-3 3-9,-1 1 7,1 1-1,1 2-1,-2-1-3,-1 0 5,2 1 2,2-1-2,-3 0 1,3-1-2,0 0 2,-1 2-6,-3 1 12,-1 0-6,-1 4-1,2-1-11,-3 2 1,0 0-6,0 0 4,1 0 2,2 0-6,-1 0 16,2 0 0,0 0 1,1 0 0,1 3 9,1 0-9,1-1-1,-1 1 0,2 2-1,-3-2 1,3 0-6,-3-1 6,0-1 1,3 1 0,-3-1 1,1 1 4,-1-2-5,3 2 2,-3 1-2,3-1-1,-2 1-1,1 2-10,1-1-11,-2 2 22,1 0 0,1-1 0,-2 0 1,1 0 7,0 0-7,0-1 0,2-1 0,-2 1 6,-1 2-6,-1-2 0,3 2 0,-3-1-2,0 1 0,0-1 1,-2-1 0,1 1 1,1-2 0,-2 0-1,1-1 0,1-2 1,1 3 0,-1-3 11,0 3-12,1-2 1,1 2-1,-2-1 1,0 1-1,0-1 2,-2 1-2,-1-1 1,3-1 0,-1-1 0,-1 0-1,2 0 0,3 0 0,0 0 9,3-4-8,1-3 6,1 1-7,1 0 1,-1-2-1,1 1 1,-3 0-1,3-2 0,-1-1 0,2 1-1,-2-4 1,0 4 0,-3-1 1,1 3 0,-5-1-1,0 4 1,-2-1 1,-2 3-2,1-1 0,1 0 0,-1-1-1,4 0 1,-1-4 0,5 2 6,-3-1-6,0 0 0,0 1 1,-3 1-1,0 2 0,-2 0-1,1 1-1,-2-1 2,3 0 2,1 0-1,-1 0 0,4-4 0,-2 2 0,4-2-1,-3 1 0,0 1 0,1-1 0,-2 1 0,0 2 0,-2-2 1,2 0-1,1-2 0,-2 2 0,1-2 0,3-3 0,0 3 0,-1-4 0,-3 5 0,0-3 1,-1 2 0,-3 1-1,-3-1 7,-1 4-6,2-3 7,-1 3-1,-2-4-7,1 2 0,1 0 0,1-2 0,-1 2 1,-3 0-1,3 3 0,-3 0 0,0 1 0,0 1 0,0 0 0,0 0-18,0 0 8,0 0 10,0 0 6,0 0-6,0 0-5,0 0 4,0 0-10,0 5 2,0 1 9,0 3 0,0 1 1,3 2-1,0 0 1,2 1 1,-1 0-1,1-1-1,0-1 3,1 0-2,0-1-1,0 0 0,2-1-1,-1 2 0,1-3 1,1 1-6,1-3 6,-1 1 0,-2-2 0,3-1-1,0-1 1,0 0 7,1-1-6,2 1 11,-1 0-6,1-1-5,1 1 0,0-2 1,0 1 4,1-1-4,-1-1-1,-1 0 6,3 0 12,2 0-1,0 0 4,0-4 1,0-2-10,-1-1 3,-1 0-6,-2 2 2,-1-2 14,-3 3-13,-1 0 7,-3 2-1,0-1-9,0 1-9,-2 0 8,2 1-8,2-1 1,1 0-1,3-1 6,-1-1 0,3-1 4,0 2 0,-1-3 1,-1 2-12,-2 0 1,2 1-1,-3 3-1,0 0 1,3 0-7,0-2 7,1 2 0,5-1 0,2-1 9,1 0-9,4 0 1,0-3 13,4 0-13,-3 1 8,3-2-9,-2 2 13,-2 0 10,-2 1-23,-1 0 1,-4 2 4,-4-1-4,1 0-1,-3-1 0,1 1 0,-3 0 5,2-1-4,-2 2-1,1-2 6,-1 0-6,1 1 7,2-2-1,2 0-5,3 1 0,3-1 6,0-1 8,4 1-2,-1 0-13,3 0 2,-2-1 4,0 0-5,-2-1 6,-3 3-7,0 0 1,-4-1 0,-2 1-1,-4 2 6,-1 0-6,-3-1 0,3 1 0,-3 1 0,2-1 1,-1 0 1,3-1-1,-1 1-1,1-1 0,1 2 0,0-2 0,-1 2-1,4 0 1,-4 0 0,1-1-6,-1 1 6,-1 0 1,1-2 0,-1 2 1,-1 0-2,-2 0 2,0 0-1,1 0-1,-2 0 0,1 0-3,-2 0-3,2 0 6,1 0-5,2 0 5,-1 0 3,2 0-3,1 0 0,-2 0 1,0 2-1,1-1 1,1 1-1,2 0 16,-1 1-3,0-1-13,2 1 1,-1-1-1,0 1 1,-2 1 0,-2-1-1,-2-3 0,-1 2 1,-2-1-1,-1-1 1,0 1-1,0 1 0,2 1-1,2 0-6,1 2 7,-1-2 0,2 1 0,1 1 1,0-3-1,-4 1 1,0-1 0,-1 1-1,0-2 1,-1 1-1,1-1 0,-1 2 0,3-1-1,1 4 0,0 0 0,-1-1 1,3 2 6,-2 0-6,1 1 1,-3-2 0,3 2 9,-3-3-10,0 2 1,1-2 0,-1 3 0,3 1-1,-3 1 0,2-3 1,-2 4 0,1-3 1,-4 0 0,1-3-1,-2-1 5,1-1-5,-3-1 0,2-2 5,-2 0-6,0 0 1,0 0 6,0 0-7,0 0-17,0 3-30,-13-1-79,-6 4-177</inkml:trace>
  <inkml:trace contextRef="#ctx0" brushRef="#br0" timeOffset="43336.4787">1199 5409 594,'0'0'88,"0"0"-69,0 0-9,0 0 35,0 0 43,0 0-23,2 0-36,-2 0-5,0 0-5,1 0 11,1 0-15,1 0-6,3 0-9,4-5 3,4 0-2,4-2 0,1 1-1,2-2 0,4-1 5,1-1-4,-1-3-1,-2 1 1,-1-2 0,0 1 2,-5-1-2,-1 1 0,-4 0 0,-2 3 1,-1-4 6,-3 0-7,2 1-1,-3-2-7,1-2 7,1-2-2,-3-5-12,2 1-9,0-3-11,-3 0 33,0 0-2,-3 3 2,0 1 1,0 2 0,0 2 6,0 3-6,0 3-1,-3-2 1,-4 6 0,2 0 6,0 3-4,1 4-2,1-1-12,0 2 7,0 0 4,0 0 1,-3 0-8,2 7-4,-4 10 2,1 9-2,-2 8 12,3 10-2,0 7 2,0 4 0,3 3 1,0 0 6,1-1-7,2-4-1,0-5 0,0-6 0,5-6 1,4-6 11,6-6-10,-2-2 0,1-5-1,4-4 0,-2-2-1,0-3 1,1-1 0,-2-2 6,-1-3 23,0-2 0,1 0 3,0 0 5,1 0-3,-1-8-8,3-3-5,-3 1-6,0-2-7,-5 3-2,1-1-4,-1 3-1,-4-1 10,-1 4-5,-2 1-3,-2 0 4,1 2-5,-2 1 11,0 0 3,0-1-5,0 1 4,0-2-6,0-1-9,0-2-25,-8 2-83,-4 0-157</inkml:trace>
  <inkml:trace contextRef="#ctx0" brushRef="#br0" timeOffset="46481.6586">3438 7243 519,'0'0'75,"0"0"-54,0 0-20,0 0 38,0 0 38,0 0 11,0 0-35,-13-3-8,11 3 11,-1-2-1,0 2 0,0 0 12,-1-2 25,-2 1-61,-1-2-25,-1-1-6,-1-3 0,-3 2 0,0-1 0,-3-4 1,-4 2-1,-3-2 7,-2-1-7,-2 0-1,-1 0 0,-1-2 1,1 0-1,0 0 2,4 1-1,0-2 0,4 2-1,0-1 0,3 4 0,2-1-1,2 3 1,-3 2 0,3 0 0,-3 2-7,1 1-15,1 2-10,-2 0 0,5 0 17,-1 0 15,4 0 0,1 0 1,0 0 0,-1 0 0,1 0 0,-1 0 0,3 0 6,1-1-6,0-1 1,0 1 1,3 1-2,0-1 0,0-1-37,0 2-15,0-2-16,0 2-7,0 0 7,0 0 14,7 0 7,1 0-18,-3 0-132</inkml:trace>
  <inkml:trace contextRef="#ctx0" brushRef="#br0" timeOffset="47217.7007">3073 6807 664,'0'0'169,"0"0"-122,0 0-25,0 0 0,0 0 98,0 0-6,0 0-53,-3-37-29,-1 37 1,-1 0-8,2 0-11,-3 0-14,-2 0-1,-2 0-8,-3 7-17,-4 2 1,1 4 11,-2 1-12,0-2 5,3-1 8,2-2 6,2-2 6,4-3-1,2-1 2,2-1 0,0-2 0,0 0 1,2 0 1,1 0 6,0 0-7,0 0 5,0 0-6,-2 0 0,2 2-1,-1 0-9,-3 2 1,1 0 8,-2 3-6,0 2 0,1 1 0,1-2 7,0-1-1,1 0 0,2-3 1,0 0-6,0 1 5,0-1-6,0 5-3,3 2 9,8 6 0,4 4-1,1 4 1,5 5 1,0 4 1,0 1 0,1-1 8,1-1-8,-4-4 0,-1-2 1,-3-5-2,0-5 1,-3 0-1,0-5 2,-3-2 5,0-3-6,-5 0 0,2-3 1,-5-1-1,0-3 0,-1 0 6,0 0-4,0 0-3,-1 3-55,-12-3-53,-3 4-232</inkml:trace>
  <inkml:trace contextRef="#ctx0" brushRef="#br0" timeOffset="48853.7943">3043 9869 519,'0'0'220,"0"0"-90,0 0-40,0 0-6,0 0-3,0 0-26,0 0 0,0-8-10,0 8-2,0-2-7,0 2-1,0-3-9,0-2-8,-7-5-5,-4-3-12,-2-2 15,-5-4 18,-4 1-20,-7-1 1,-3 2-15,-4 1-1,-5-1-18,-3 1-7,2 2 3,3-2 10,3 4 8,8-1 5,2 1 8,7 2-8,4 0 0,0-1-1,3 2 0,-1-2-12,1-1 5,0 1 8,1 1 11,3 2-1,1-1-4,0 4-6,3 2 0,0 2 0,3-1 0,1 2 0,-1-1 0,1 1 0,0 0 0,0 0 0,0 0 0,0 0 0,0 0-1,0 0 0,0 0 0,0 0 0,0 0-1,0 0-24,0 0-41,0 0-57,0 0-90,0 4-114,0 3 81,0-3-11</inkml:trace>
  <inkml:trace contextRef="#ctx0" brushRef="#br0" timeOffset="49388.8249">2576 9300 500,'0'0'130,"0"0"-33,0 0 20,0 0 3,0 0-31,0 0-29,0 0-24,-7-7-4,4 7-24,0 0-7,-2 0-1,-3 0-7,1 3 7,-2 1 0,-1 3 0,-6-1 2,-1 3 0,-4-1 4,-3 1-6,2 3 0,1-2 2,0-2-2,5 0 1,5-3 5,4-2-5,4 0 20,1-3 1,2 1-21,0-1-1,0 0-9,0 1-1,0 3-10,9 2 1,4 5 19,6 3 0,3 4 1,2 4-2,9 5 1,-1 6-1,3 3-6,2 4 0,-1 0 6,-3 1-7,-3-2 3,-5-5 5,-3-6 6,-7-7 2,-3-8-8,-4-6 1,-5-4 0,-3-3 12,0 0-3,0 0-10,-6 0-8,-12-5-92,-2-2-287</inkml:trace>
  <inkml:trace contextRef="#ctx0" brushRef="#br0" timeOffset="51310.9348">2666 9238 221,'0'0'153,"0"0"-106,0 0-19,0 0 11,0 0 27,0 0 18,0 0-39,-21-3-14,21 3-10,0 0 2,0 0 4,0 0 8,-2 0 1,2 0 9,0 0 7,0 0 5,-3 0-15,3 0-3,-2 0-2,-3 0-24,-1 0-5,-2 0-8,-2 0-5,-2 8 3,-2 1 1,-2 3-5,-1-1 6,1 2 1,-3 1 5,1 0 3,-4 0-8,-1 0 0,-2 0 0,1 1 1,-3 1 10,0-2-12,4-1 0,2-4 10,5-3 5,6-1-1,2-2-4,3-2-8,2-1 8,3 0-9,0 0-1,0 0 0,0 0-2,0 0 1,0 0-7,0 0 2,0 0-3,0 0-7,0 0 0,0 2 6,0 0-1,0 4 9,0 4 1,3 4 0,3 4 1,4 5-2,1 4 2,1 2 0,1 2 0,-2 1 2,2-1-2,-3-5 0,-3-3 1,2-4 1,-2-3 4,-3-3-4,1-3-1,-1 3 0,1 1 11,-1 2-11,2 4 5,-1 3 4,-3-3-9,0 0 5,0-4-6,-1-3 1,1-6 2,-2-2-2,0-5 18,0 0-4,0 0 21,1 0 10,-1 0-5,0 0-9,2 0-21,-2 0-11,1 0 0,-1 0-21,0 0-17,2 0-20,-2 0-41,0 0-51,0-5-120</inkml:trace>
  <inkml:trace contextRef="#ctx0" brushRef="#br0" timeOffset="54825.1358">260 8406 95,'0'0'195,"0"0"-81,0 0-37,0 0-10,0 0-7,0 0-17,0 0-13,-6-9-21,4 9-9,2 0-2,0 0-19,0 0-8,0 5-3,0 4 15,0 4 10,5 4 7,2 4 0,-1 4 0,1 6 3,-2 5 27,-2 3-7,-3 4-4,0-3-10,0-4-8,0-5 6,0-6-1,0-4-5,0-2 8,0-5-9,0-3 2,0-1-1,0-1 1,0-1-1,0-1-1,0 0 1,0-1 2,0-3 3,0 0-6,0-3 2,0 0 8,0 0-3,0 0 3,0 0-8,0 0-1,0 0 0,2 0 0,-2 0-1,1 0 0,2 0 0,0 3 0,2-1 1,3 2-1,3 1 0,1-2 0,4 2 1,1-2 15,5-1 16,2-1-3,1-1-8,2 0 3,0 0-11,-3 0-2,1 0-1,1 0 2,-3-1-11,4-4 15,0 0 1,0-1 0,1 0-11,4-1-3,2 0 7,-1-1-9,1 3 6,-1-2 8,-2 2-15,0 0 1,0 0 6,-1 1-7,0 1 2,-1-1-2,-4 1 1,-2 0 1,-1 0-2,-3 0 7,-1-1-6,2 0 8,-3 2 21,-2-2-12,3 0 5,-4-3 2,0 4-10,-1 0-4,-3 0-10,0 0 1,-1 1 0,-1 0-2,-1 2 0,2-1 1,-1-1-1,-1 2 1,3-1-1,0-1 6,0 1-5,3-2 2,-1 3-3,3-3 1,-1 1 0,-2-1-1,6 1 0,-2 1 0,-1 0 0,3-1 0,-2 2 0,3 0 12,0-1-11,4-1 4,1 1-4,0-1 0,1-2 6,-1 0 2,0-1 0,2 0 2,-5 1-9,-1 0 14,0 1-8,-3 0-8,0 0 0,-1 0 0,1 3 0,2-3 1,-2 1-1,1 0 0,1 1 1,-4 0-1,0-1 0,-2 1 1,2-1-1,-2 1 1,4-1-1,-2 2 0,4-3 1,-1 1-1,3 0 1,0 1-1,1-1-1,2 1 0,0 1 1,4-1 0,-1-1 0,0-1 2,1 1-1,-2-1 0,2-2 0,1 2 0,-3 0 0,3 0-1,-1 0 2,0 0-2,1 1 0,-1 0 1,0-1-1,0 1 0,1-1 0,-1 0 0,2-1 1,-3 1 0,1-2 0,1 3-1,-5-2 0,2 1 0,-1 0-1,-1 0 1,-1 0 0,-1 1 1,-1 1-2,-2 1 1,1 0 0,-1-2-1,-1 2 1,2-2 0,-2 1 1,1-3 0,-1 3 0,0-2-1,0 2 0,-2 0 2,3-2-2,0 2 0,0-2 0,0 1 1,0-1-1,0 1 0,1-1 0,1 0 0,-1 0 0,2 0 0,0 2 0,1 0 0,2-2 0,-1 2 0,3-1 0,0-1 0,-3 2 0,3-2 0,-2 1 1,0 0-1,-2-1 1,3 1-1,-3 0-1,2 0 1,0 1 1,1-1-1,0-1 0,3-1 1,-2 1-1,-3 0 0,3 1 0,-2 0 1,-1-1-1,-2 3 0,-1-3-1,-2 3-4,-1 0 5,-3 0 0,0 0 0,-1 0 0,-4 0 0,-1 0 0,-2 0-1,-2 0 2,2 0-1,-4 0 1,2 0-1,-4 0 0,1 0-1,-1 0 0,2 0 0,-1 0 1,1 0 0,0 0 0,0 0 0,0 0 0,1 0 1,0 0-1,-2 0 0,1 0 0,-2 0 0,1 0 0,-1 0 0,1 0 0,-1 0 0,-1 0 2,2-1-1,-2 1 7,0 0 0,0 0-7,0 0 10,0-1 12,0 1-2,0 0 5,0 0-12,0 0-6,0 0-8,0 0-25,0 0-66,-9 0-58,-6 8-143,2-5-243</inkml:trace>
  <inkml:trace contextRef="#ctx0" brushRef="#br0" timeOffset="55476.1731">4194 8263 413,'0'0'173,"0"0"-91,0 0-37,0 0 10,0 0 44,0 0-9,0 0-24,0-10-19,0 10-11,0 0-14,0 0-14,0 0-8,0 0-12,0 0-2,0 4-18,0 5 13,0 7 18,0 5 1,5 8 10,2 4 8,1 8-7,4 4 7,-2 3-16,2-2 4,2-2 0,-2-6-4,-1-6-2,-2-12 2,-2-6-1,-3-6 5,-2-4-6,-2-4 1,0 0 13,3 0 18,-3 0 42,0 0-19,0 0-31,0 0-24,0 0-21,-3 0-49,-5 0-114,-4 0-167</inkml:trace>
  <inkml:trace contextRef="#ctx0" brushRef="#br0" timeOffset="62760.5897">330 8279 100,'0'0'115,"0"0"-40,0 0-17,0 0 5,0 0-8,0 0-12,0 0-11,0 1 1,0-1-8,0 0-12,0 0 1,0 0-2,0 0-2,0 0 7,0 0-2,0 0-8,0 0 2,0 0-9,0 0 1,0 0-1,0 0-8,0 0 1,0-1-11,0-4-15,0 0-6,0-1 26,0 0 7,1-1 5,4 2-12,-2-2 10,0 1-11,1 0-1,-1-2 5,2 3 9,-1-1 0,1 0-5,2 2 6,-3 0-1,1 1-4,0-1 5,-1 0 1,1 1-1,0 0 0,1 0-1,0-2 0,0-2 0,2 2 1,0 0 0,-1-2-1,-1 2 0,1 1 0,-1 1 1,0 0-1,0-2 1,0 3-1,0 0-1,1-3 1,-1 1-8,0 0 2,0-1-2,2 3 8,-1-1-7,1 1 7,-2 0-7,0-1 7,1 3 0,0-3 0,3 0 0,-1 0-16,1 0 16,-2 0-9,1 1 10,1-1-1,-1 0 0,-2 0 0,1 0 1,-1 0-1,2 2 1,-1-3 0,-1 1 0,3-1 1,-1-2-1,0 2 1,3-1-1,-1 0 0,-1-1-1,2 1 1,-3 3 8,0 0-8,1-1 1,-1 1 10,-1-1-10,1 3 5,-2-3-6,1 3 0,-1 0-1,1 0 0,-1 0 1,1 0 1,-2 0-1,1 0 0,0 0-1,-2 0 0,4 0 1,-2 0 0,4 0 1,-2 0 6,0 3-1,2-3-4,-1 3-1,0-1-1,0-1 2,-1 2 0,2 0-1,-1 0 9,1-1-3,-1 1-6,2 2 0,-1-1-1,2 1 9,-3 0-8,2-1 0,0 1 6,-1 0 10,2 0-7,-3-2 2,3 1-11,-2 1 7,1-3-2,0 4-5,2-5 7,-4 2 0,3 0 3,-1-1 1,2-2-11,-2 3 8,1-1-8,1-2 6,1 0 6,2 0-6,0 0-5,2 0 22,0 0-5,1 0-10,-1 0 2,1-5-2,-2 3 1,1-1-9,-1 2 0,0-1 1,0 1-1,0 1 0,-1-3 0,2 3 0,0-4 2,-1 3-3,-2-2 2,2 0-1,0-1 5,0 2-3,-3-2-2,3 0-1,-2 0 2,-1-2-1,1 0 0,-2-2 12,4-1-11,-3-2-1,2 1 6,-1 0-6,-2-2 9,1 0-10,-1 1 1,-1 0 1,-2 1 4,0 2-5,0-1 1,-3 1-2,-3 3 2,0 1-1,-2 2 1,-2 0 4,-1 1-4,2 1 12,-2 0 20,0 0 3,0 0-1,0 0-1,0 0-2,0 0-13,0 0-19,0 0 5,0 0-5,0 0 6,0 0-6,0 0-1,0 0 0,0 0 0,0 0-7,0 0 7,0 0 0,0 0-6,0 0 5,-2 1-8,1 3 8,-1 0 1,1 1-5,-1 2 3,2-2 2,-1 3 0,1-3 0,0-1 0,0 2 2,0-2-2,0 1-2,0-1 2,0 0 0,3 0-2,1 4 2,2-3-1,0 1 0,3 2 1,-1-1 0,1-2 1,0 1 0,2-2 25,0-2-10,2 1-6,1-3-3,2 2 5,-1-2-11,1 0 8,1 0-8,2 0 1,-1 0 5,2 0-6,-2 0-1,3 0 1,-2 0 0,3-5-1,-1 3 1,1-3 1,-1 0 6,-4 1-8,1 0 1,-5 1-1,0 2-5,-2-1 5,-2 2 0,1 0-2,-2 0 2,-3 0-2,3 0 2,-1 0-2,-1 0 2,1 0 0,0 0 0,2 0 2,-2 0-1,1 0 5,0 0-6,0 0 0,0 0 0,-1 0 2,1 0-1,0 0-1,0 0 1,-1-3-1,1 3 2,2-3-2,-1 2 0,2 0 8,4-1 6,-2 0-5,5-1-3,-2 1 2,4-3 46,1 0-21,2 1-23,0-1-8,1 1-1,3 0 6,-2-2-6,0 0 0,2 1-1,-1-1 1,4-1-1,-4-1 1,3 1 9,-4 2-4,0-1 2,-1 0-8,-2 1-3,0 2 3,-3-2 0,-1 5 1,0-3 1,-2 0-1,0 0 0,0 0 0,-2 1 0,-3-1 4,4 0-4,-5 2-1,-1-1 0,0 1-1,-2 1 1,3-2-1,0 2 0,-1-1 1,0-1-1,1 1 1,-1 0 2,2-2-2,2 0 2,-3 1-2,3 0 1,0 0 0,-3-1 1,3 0-2,3 2-2,0-2 2,7 0 3,0 0-3,6-1 1,0-3 1,3 0-1,-1-1 15,2-2-10,-3 1-4,0 1 0,-1 2 4,-3-1-6,-4 3 0,-4 3 0,0 1 0,-3 0-1,-2 0-6,-1 0 5,-4 0 1,2 0 0,0 0 0,-3 2 0,0 0 1,-4-1 0,1 0 0,-1-1-1,0 3 2,0-3-1,2 3 0,0-1 0,5 2-1,-3-1 1,2 1-1,1 2-1,0 0-9,-3 0 10,3 1 1,-2-2-1,-1 2 1,-1-2-1,2-1 1,-1 2 2,1 1-2,-1-2 0,1-1 1,1 4-1,0-2 1,0 0-1,-1-1 2,-2 1-2,2-2-1,-4-2 1,2 3 0,2-2 0,-2 1 0,0 0 0,0 0 0,2 3-5,0-4 5,0 3 0,-1-1 0,2 3 0,-4-2-7,2 2 6,-1-1-5,-2 0 6,1 0-1,1 0 0,-4 1 1,2-2 0,-1 0 1,-2-1-1,2 3 0,0-3 0,-1 2 0,1-1 1,0 2-1,1-2 0,-1 3 0,0-2 0,0 1-1,0-1 1,-1 0-1,2 0 1,-1 0 0,-1-1 0,1 0 1,1-1-1,-3 1 1,1 0-1,-1 1 0,2 1 0,-1 1 0,1-1 1,-1 2-1,2 1 0,-1 0 1,1 0-1,0 3 0,0-2 1,0 1-1,-2-1-7,1 1-10,-2-2 0,0 1 4,1 1 4,-2-1-1,0 4-6,2 1-3,-2 0-11,0 3-11,0-2-5,1 2 1,1-3-6,-1 0-21,1-2 9,-2-2 16,0-2 14,0-3 13,0 3 14,0-5 5,0 1-6,0 0-1,0-5 7,3 0-11,-3 1-9,0-1 9,0-2 6,2 0 5,0 0-15,-1 0-11,1 0-14,-2-7-21,0 2-72</inkml:trace>
  <inkml:trace contextRef="#ctx0" brushRef="#br0" timeOffset="64306.6781">3198 8428 42,'0'0'190,"0"0"-96,0 0-59,0 0-25,0 0-9,0 0 5,0 0-6,0 0 2,0 0-1,0 0 1,0 0-2,0 0 1,0 0-1,0 0 16,0 0 30,0 0 5,0 0-14,0 0 1,0 0-9,0 0 8,0 0-8,0 0-3,0 0-4,0 0-12,0 0 9,0 0-3,0 0-8,0 0 2,0 0-10,0 3-1,0 2 0,0-2-5,0 5 6,0 2 1,0 1 0,2 3 0,1 3 1,4 1-1,-2 2 0,0 0 12,0 2-6,-2-2-7,0-1 0,-2-1 0,-1-3-7,0 0 7,0-2 0,0 1 0,0-6 1,0-2-1,1-1 0,-1-4 0,0 1 1,0-2 0,0 0 1,0 0 8,2 0 3,-2 0 10,0 0 3,2 0-9,-2 0-11,0 0-4,0 0-2,0 0 0,0 0-15,0 0-26,0 0-27,2 0-50,1 0-71,-3 0-2</inkml:trace>
  <inkml:trace contextRef="#ctx0" brushRef="#br0" timeOffset="66672.8135">580 9218 12,'0'0'88,"0"0"-28,0 0-11,0 0 3,0 0-11,0 0-10,0 0-15,0 3-6,0 3 5,0-1 9,6 4 7,1 1-8,1 2-7,3-1 4,-2-2-3,0 2-5,1-2-11,-1-1 12,2 0-12,0-1 6,1 0-7,0-1 10,2 1-10,-2-2-10,1-3-2,-1 1-9,0-3 9,3 0 12,-2 0 12,4-3 6,-2-4-10,1-3-6,4-2 4,-1 1-5,2 0-1,4-1 0,0 1-7,1 0-23,2-3-9,1-2-6,-2-1 18,1 0 10,-3 1-5,-1 0 22,-3 4 0,-2 0 7,0 4-1,-2 3-6,1 1 1,2 2-1,2 2 0,0 0 0,2 0 0,1 0 2,-2 0-1,2 0 14,-1 0-2,-1 0-12,-1 0-1,-2 0 0,0 2-8,-4 2 2,-1 4-3,-5-2-11,-2 5 8,-1-3 10,-5 0-15,-2 1 16,0-3 1,0 1 20,-3-4 28,-4-1-1,-2-2-9,1 0 5,-2 0-13,2 0-30,1 0-3,-2-9-41,-2-1-14,5-2 12,0 0 4,5-1 20,1 3 22,0 1 5,0 2 9,3 3-2,4 0 9,7 0-5,-1-1-6,5 0-1,3-1 10,6-2-5,3 1-2,3-2 9,1 0-14,1 2 1,1-1-7,0 2-1,-4-2 10,0 1 7,-2 2 10,-1-2 7,-1 1-13,-1 0 4,-2-1-6,2 0-2,-4-1 7,3 2-9,-1 0-15,4 1 10,-2 0-9,2 1 1,1 1 4,0 1-5,0 2 0,-2 0-1,-1 0 0,-4 0 0,2 0-1,-3 0 1,2 0 1,-1 0 1,-1 3 4,2-1-5,-1-1-1,3 0 0,-4-1 7,2 0-6,2 0 0,-3 0 0,0-1 4,-1-5-5,0-1 0,2-1 0,-4-1 9,1 3-2,-2-1-7,-5 3 1,3-1-1,-4 2 0,3-1 1,-2 0 6,3-2 2,0-3 7,0 1 2,0-2 8,-1 1-7,-1 3-10,-3 2-9,2 1-7,-5 1 1,1 2 4,-3 0 0,1-2-7,-1 2 9,-2 0 6,1-3-5,-2 0-2,1-1-6,-1-1 7,1-2 1,0 2 8,0 0-7,-2 0 13,2 0-14,-1 1-1,0-3-6,2 0 5,-1-3-41,2-7-43,-5 3-70,1 0-155</inkml:trace>
  <inkml:trace contextRef="#ctx0" brushRef="#br0" timeOffset="69501.9753">1183 9731 205,'0'0'123,"0"0"-102,0 0-20,0 0 0,0 0 31,0 0 18,0 0-16,-12 9-10,12-9-1,0 0 26,0 0-17,0 3-15,0-3-16,0 3-1,0 3 1,2 2-1,8 1 1,5 2 0,3 2 0,0-3 0,3 0-1,-2-5-12,2-1 1,-2-4-4,-2 0-4,-2 0 19,3-12 0,-4-4 0,2-4-2,-4-4-28,-2 0 4,-1-1-8,-2 0 10,-4 0-19,-2 5-9,-1-1 16,0 4-1,0 2 37,-3 4 0,-5 1 27,2 2 8,-3 1-22,0 0 18,-2 1 16,1 0-21,-2-2-17,-1 2-9,2 0-6,-1 2-5,2 3 1,1 1 9,-1 0 1,2 0-7,2 5 6,1 4 0,1 2 1,-1 1 0,5 0 9,0 2-8,0 1 9,0 2-4,3 5-5,6 0 12,-1 6 4,7 1-5,-3 0 5,-2-2-16,4-1 6,-5-3-6,1-5 0,0 0 5,-2-6-5,-1-3 0,2-1 6,-2 0 19,1-2 6,0 1-13,0-3-5,-2-1-4,2-2-4,0-1 3,-1 0 4,0 0-5,2 0 7,1-4-5,0-2 10,0-2-8,1 1-5,0-2-7,-2 4 0,1-2 1,0 2 0,-4 2 0,0 0-1,-3 2 0,0-2 0,-3 3 0,2 0-1,-2 0-15,0 0-8,0-2-40,0 0-77</inkml:trace>
  <inkml:trace contextRef="#ctx0" brushRef="#br0" timeOffset="70080.0083">1696 9724 492,'0'0'296,"0"0"-185,0 0-57,0 0 21,0 0-7,0 0-54,0 0-14,2 2-29,3 3 2,3 4 14,0 4 4,0 1 9,2 4 0,0-3 7,-3 0-7,2 2 6,-3-5 3,2 3-9,-2 1 0,0 1 0,1-1 0,-1 0 1,-3-1-1,-1-6-1,1-4 0,-3-2 1,1-3 7,-1 0 5,0 0-2,0 0 4,0 0-14,0-5-24,-6-12-111,-6 0-120,-4 0-285</inkml:trace>
  <inkml:trace contextRef="#ctx0" brushRef="#br0" timeOffset="71861.1102">3434 8799 101,'0'0'162,"0"0"-86,0 0-24,0 0 10,0 0-11,0 0-8,0 0-10,0 0-24,0 0 1,0 0-10,0 2-14,0 2 5,0 0 8,3 3 1,1 1 5,2-1-4,0 2 11,0 1-11,5 0 2,-2-1-2,0 2 7,4-2-7,-3-3 6,0 2-7,1-5-1,-2-1-6,2-2 7,-1 0 0,1 0 1,1-10-1,1-2 13,-2-2-13,2-1-18,-3-3 18,1 3 0,-1 0 0,1 3 2,-4 0-2,3 2-1,-2 3 1,1-1 0,0 2 0,-1 2 0,2 2-1,-1 0-12,2 2 13,-1 0 0,1 0-8,1 0 8,0 0 0,2 4-1,-3 2 0,4 3-6,0-2 5,0 3 0,-3 0 2,-1 0 9,-1-1-9,-4-2 0,-1-3 1,-2-1-1,-2-3 1,1 1 11,-2-1-12,0 0 16,0 0-6,0 0 9,0 0-16,0 0-3,0 0-58,-2-2 13,-2-1 27,1 0-14,0 1 25,1 1 7,1 1 18,1-1-13,0 1-5,0-3-21,0 3 7,0-3 14,7-1 12,4-1 6,2-2-2,-1 2-14,3 0 8,-2 1-3,1 1-4,-1 2 11,3 1-6,0 0-8,3 0 9,-1 0-9,1 0 10,0 0-10,0 0 2,-2 0 8,0 0-10,-3-2 0,-1-2 10,-2-1-10,-2 0 1,1 0-1,-4 1 0,1-1 0,-3 1 18,1-3 8,0-2 13,0 0-9,3-4-11,-1-1-18,1-1 0,-2 2 7,-2 0-7,1 5 7,-1 1-7,-3 4 0,-1 0-1,2 1 0,-2 1-47,0-2-8,0 1-39,0-1-135</inkml:trace>
  <inkml:trace contextRef="#ctx0" brushRef="#br0" timeOffset="72965.1734">3728 9244 333,'0'0'122,"0"0"-92,0 0-24,0 0-5,0 0-1,0 0 1,0 0 18,21 24 17,-12-21-3,2-1-13,1 0 2,1-1 10,1-1-9,1 0-2,2 0-3,-2 0-17,2-7 6,3-4 3,-2-3-10,1 2-1,-3-5-7,1 1 7,-5 1-12,0-1 4,-5 2 9,-1 0 19,-1 3 20,-2-1-3,-3-1-10,0-1-26,0-1-13,0-2 7,0-2 6,0 2-7,-5 1-2,-1 0 9,0 2 9,0 4 3,-1 3-5,2 2 26,1 4 6,1 1 6,1 0-24,1 0-21,-1 0-10,1 0 8,-2 0-11,3 0 0,-5 11 2,-1 1 0,2 5 9,-2 4 0,0 4-12,0-1 14,1 5 3,1 0-3,4-1 0,0-1-8,0-2 8,0 1 1,6-4 0,0 3-1,5-3-1,-4-1 1,2 1 0,0 2 1,0-4-1,1 3 0,-1-3 0,0-1 0,-1-2-1,1-4 0,0-2-6,-3-6 6,-2-2-8,2-3 1,-5 0 8,1 0 11,-1 0 1,-1 0 2,1 0-5,3 0-9,0 0 0,2-3 0,5-6-46,2-6-30,1 1-96,-4 1-179</inkml:trace>
  <inkml:trace contextRef="#ctx0" brushRef="#br0" timeOffset="73482.2029">4200 9275 196,'0'0'289,"0"0"-213,0 0-63,0 0 3,0 0 36,0 0 6,0 0 7,54-23-20,-43 22-8,-1-1-21,0 2-16,-2 0 0,-2 0-9,-1 0-16,-2 9 8,-3 1 3,0 4 13,0 1 1,0 4 9,0-2-3,-5 1-6,-1-2 2,0-2 2,3-1-3,0-2-1,1-2 0,2 0-1,0-4 0,0 0-7,0-2 8,5-1 5,2-2 1,3 0 4,1 0 6,0-3 2,0-7 0,2-1 1,-1 3-4,-1 1-5,-3-2-9,-2 5 6,2 1-7,-4 2 0,2 1-1,-3 0 1,1 0-20,-4 0-59,0 0-97,0-1-228</inkml:trace>
  <inkml:trace contextRef="#ctx0" brushRef="#br0" timeOffset="77754.4473">270 9109 22,'0'0'245,"0"0"-150,0 0-56,0 0-11,0 0 26,0 0 4,0 0 14,1 0-17,-1 0-22,0 0-1,0 0 1,0 0 3,0 0-5,0 0 5,0 0-6,0 0-11,0 0-19,0 0 0,0 0-13,0 0 6,0 1-2,0 0-1,0 1 1,0-2 1,0 2 0,-2 4 0,-3 1 7,-2 5 1,-1 3-9,-3 2-5,0 1-12,-1 2-5,-2 2 14,-1 1 4,0 0 4,1-1 1,-2 0 2,5-5 5,-1-3-1,5-2 2,-1-4 0,3-1 0,2-4 2,2-1 3,1-2-5,0 1 1,0-1 1,0 0 5,0 0-6,0 0 6,0 0-6,0 0 8,0 0-9,0 0-1,0 2 0,0 0-12,0 2 6,0 2-4,11 2 4,2 0-9,5-1 15,4 1-18,2-4 6,3-1 12,3-3 0,-2 0-1,-1 0-4,-2-10 5,-4 0-4,-4-2 5,-3 3 6,-4-2 1,-4 6-1,-3 1 1,-3 2 19,1 2 22,-1 0 8,0-2 2,0 2-9,0-1-4,0-3-29,0 0-9,-4-4-7,-2-1 1,-4-2-1,2-1 1,-3-2-1,1 1 1,-2-1 0,0 0-1,1 2-2,0-1 1,2 1-12,1 3 6,2-1-3,3 3 4,0 2 6,3 0-1,-1 3 1,1 2-1,0 0-6,0 0-1,0-1 1,0 1-1,0 0-3,0 0-2,0 0 3,0 0-11,0 0-11,0 0-29,0 0-34,0 5-12,0 4 28,0 2-58</inkml:trace>
  <inkml:trace contextRef="#ctx0" brushRef="#br0" timeOffset="78204.473">290 9622 461,'0'0'73,"0"0"-57,0 0-16,0 0 17,0 0 0,0 0-9,0 0 10,22 71 7,-12-40 14,1 5 4,1 3-18,-3-2-9,0-1-2,-1-6-4,-1-10-10,-4-6 1,0-8 0,-3-3 11,0-3 4,0 0 28,0 0 10,0 0-22,0 0-17,0 0-15,-5-3-80,-6-3-79,1 2-43</inkml:trace>
  <inkml:trace contextRef="#ctx0" brushRef="#br0" timeOffset="78580.4945">266 9852 329,'0'0'88,"0"0"-70,0 0-16,0 0 4,0 0 4,24 93-2,-13-68 0,4-1 0,-3-4-7,0-6 0,-3-4-1,-1-5 0,-2-5 13,1 0 27,1-3 12,1-11 10,5-5-17,1-5-12,5-3-4,-2-1-6,3 2-3,-1 2-7,-3 1-4,2 3-3,-1 2-6,-4 2 0,-5 4 0,1 6-6,-7 2-46,-3 1-89,0 3-146</inkml:trace>
  <inkml:trace contextRef="#ctx0" brushRef="#br0" timeOffset="78971.5169">175 10333 424,'0'0'64,"0"0"-64,0 0-80,0 0 80,0 0 47,0 0 3,0 0-11,102-58 1,-76 40-8,1 0 14,-2 1-20,-1 5-11,-2-2-14,-4 3 6,0 0-7,-4 2-17,-4 1-45,-4 2-32,-3 2-31,-3 3-64</inkml:trace>
  <inkml:trace contextRef="#ctx0" brushRef="#br0" timeOffset="79916.571">193 10157 32,'0'0'358,"0"0"-276,0 0-66,0 0-10,15 75-4,-5-44-1,0 3 0,7 5 9,-2 1-4,2-1-4,0-4-2,-2-7 1,-5-6 0,-4-10-1,-3-5 3,-1-4-2,-1-3 15,-1 0 27,0 0 18,0 0-15,0-10-46,-6 0-48,-3-3 22,0-3 16,-1 2 0,3-1 9,2 4-8,0 3 9,4 2 13,1 2-12,0 2-1,0 0 0,0 1-13,6-1 4,6 0 8,3-1 0,4 0 0,-1 0 1,0-1 0,-4 0-1,-2 4-12,-4-3-10,-2 3-19,-4 0-6,-2 7-11,0 6 33,-2 4 25,-8 2-1,-5 0-3,1-2 5,0-2 1,0-1 13,1-6 11,2 1 9,4-5 5,-2 0-4,5-1-18,1-2-5,1 2-12,2-3-6,0 0-39,0 0-10,0 0 29,8 0 15,0 0 11,1 0 5,0 0-2,-1 0 6,1 0-8,-3 0 0,-3 0-1,0 0-1,-2 3-1,1 1 2,-2 3 1,0 2 25,0 2-9,0 1-9,-6 3-1,-5-1-6,-1 0 8,-1-3-3,-3 2 20,-4-1 13,-1-2 11,-3 2 19,1-2-11,3-3-9,2-2-16,6-2-14,1-1 13,8-1 39,-1-1-24,4 0-21,0 0-16,0 0-10,0 0-14,0 0-24,4 0-41,10 0 27,4 0 37,8 0 4,3 0-14,4-6-7,12-1-41,-6-1-38,-8 1-57</inkml:trace>
  <inkml:trace contextRef="#ctx0" brushRef="#br0" timeOffset="80134.5834">431 10601 310,'0'0'584,"0"0"-497,0 0-87,0 0-16,0 0-13,0 0-69,0 0 17,30 9 27,-12-2-11,0 0-39,-5-2-95</inkml:trace>
  <inkml:trace contextRef="#ctx0" brushRef="#br0" timeOffset="80330.5946">431 10601 484,'101'-19'203,"-101"19"-157,0 3-46,4-1-44,0 3-6,2 2 25,6 0-53,-1-1-83,-1-1-122</inkml:trace>
  <inkml:trace contextRef="#ctx0" brushRef="#br0" timeOffset="80526.6059">597 10545 529,'0'0'236,"0"0"-142,0 0-74,0 0-20,0 0-22,0 0-67,0 0 56,7 10-45,1-4-70,-4-4-126</inkml:trace>
  <inkml:trace contextRef="#ctx0" brushRef="#br0" timeOffset="80832.6234">558 10350 660,'0'0'227,"0"0"-166,0 0-54,0 0-4,0 0-3,0 0-29,0 0 23,54 7 6,-34-1 0,5-2 8,-2 1-8,-2-3-33,-6-2-58,0 0-47,-6 0-31,-6 0-76</inkml:trace>
  <inkml:trace contextRef="#ctx0" brushRef="#br0" timeOffset="81315.651">701 10198 333,'0'0'347,"0"0"-314,0 0-33,0 0 0,0 0 17,0 0 24,21 76-27,-15-45-4,1 4-3,-4 6-6,-1 3 5,-2 1 7,0 0-13,0-2-40,-5-7-25,-11-2-36,4-8-64,-2-12-116</inkml:trace>
  <inkml:trace contextRef="#ctx0" brushRef="#br0" timeOffset="81718.674">846 10195 791,'0'0'125,"0"0"-112,0 0-13,0 0-13,0 0 0,0 0 0,0 0 7,-52 79-16,43-59-8,1 2-9,2 0 0,-1-5-2,0 0 7,2-5 25,1-2 9,-1-1 13,5-1-1,0 3-11,0 0-1,3 5 1,12-1 1,0 1 14,6 1 3,-2-3 7,4-1 10,-3-3-8,-3-2-15,-4-5-2,-2 0 2,-4-2-13,-1-1-5,-3 0-21,-3 0-24,0 0-44,0-4-71</inkml:trace>
  <inkml:trace contextRef="#ctx0" brushRef="#br0" timeOffset="82508.7192">819 10142 707,'0'0'85,"0"0"-85,0 0-95,0 0 36,0 0 47,0 0 12,0 0 1,18 89-1,-12-69-7,0 0-2,1-4-3,1-6 4,1 1 7,2-5 1,3 1 7,1-2 8,2 2-9,0-1 2,-2 1-6,2 0-1,-5 0-1,-3 2-1,-4 0-8,-2 2 9,-3 0 10,0 2 0,-1-1 0,-9-1-4,-3 0 4,-3-3 1,0-3 1,-3 1-12,-4-5-22,4-1 4,-4 0-5,4-3-1,4-6-43,3-2 23,5-1 22,4 0 12,3 2-3,0-3-16,10 2 18,2-1 11,3 4 0,0 0 13,-2 5 7,1 1 4,-4 2-24,-2 0-8,0 7-3,-2 9 11,-3 4 30,1 2-15,-3 4-2,-1-4-4,2-2-9,-2-8-7,1-3-9,1-8-11,1-1 8,1-1 19,0-13-11,2-5-5,0-2-17,3-2 14,0 1 17,-2 3 2,3 2 6,-3 5 16,5 0 30,-3 4 5,4-1-13,1 3 0,2-5-16,5 1 5,3-4 10,3-2-11,3-1-12,-2-1-11,0 1-9,-3 1 0,0 3-61,-8 6-63,-7 3-73</inkml:trace>
  <inkml:trace contextRef="#ctx0" brushRef="#br0" timeOffset="82958.745">1131 10161 605,'0'0'107,"0"0"-107,0 0-72,0 0 40,0 0 31,0 0 1,16 97 11,-11-61-11,-4 3-6,-1-3-12,0-4-3,0-3 1,-6-10 9,-4-4 11,-2-6 8,0-6 18,0-1-3,2-2 24,2 0-7,4-2-17,4-5 0,0-2-23,0-1-7,12 0 0,7 0-3,2-1 8,1 2-3,4 2 5,0 1 0,0 3 6,-2 2 14,2 1-13,-4 0-7,-2 0 0,-1 4 0,-3 2 0,-5 2 0,-4-4-12,-2-1-6,-3-3-5,-2 0 13,-2 0-10,-8-7-220</inkml:trace>
  <inkml:trace contextRef="#ctx0" brushRef="#br0" timeOffset="83394.7699">1190 10147 544,'0'0'168,"0"0"-149,0 0-19,0 0 0,8 77-1,-7-47 1,1 1 0,-2 3 7,0 2-7,-6 5 0,-10 0 0,-8 3-8,-3 0 7,-9-1-6,-4-1-2,-5-4 9,-4-4 0,1-3 1,6-7 16,8-4 9,12-8 23,10-6 25,6-3-18,6-3-56,0 0-63,13-2-44,11-7 86,4-2 21,7-2 19,4 0-12,-2 3-7,1 1 1,-3 4-1,-4 0 6,-4 3-5,-3 1-2,-3-1 1,-3 2-27,-2-4-57,-3-1-57,-4 2-93</inkml:trace>
  <inkml:trace contextRef="#ctx0" brushRef="#br0" timeOffset="83607.7821">1177 10568 333,'0'0'410,"0"0"-297,0 0-106,0 0-7,0 0-17,0 0 16,0 0-8,21 46-18,-3-29-79,-5-5-50,-2-3-82</inkml:trace>
  <inkml:trace contextRef="#ctx0" brushRef="#br0" timeOffset="83822.7944">1177 10568 523,'91'-15'275,"-91"15"-173,0 0-67,0 0-35,2 0-25,3 8 5,4 3 20,2 2 0,-1-1 0,4 1-5,-2-2-66,3-6-56,-6-2-44,0-3-92</inkml:trace>
  <inkml:trace contextRef="#ctx0" brushRef="#br0" timeOffset="84414.8283">1435 10271 553,'0'0'149,"0"0"-122,0 0-18,0 0-9,0 0 1,0 0 1,0 0-2,27 68-2,-13-54-5,5 2 3,-3-2 4,0 0 1,-2 0 5,-1-3-6,-5 2 2,-2-1 14,-2 0 7,-4 2 10,0 5-1,0 0-6,-7 4-9,-7 1-2,-5 0-14,-3 3-1,-5-2-23,-3-2-5,-1-3-4,-1-3 14,4-5 16,1-7 2,6-5 2,2 0-2,8-5 0,7-11-39,4 0-21,0-4 3,4-3 21,10 2 15,4 1 0,-3 2 6,3 2 15,-2 5 16,-1 5 17,0 1-4,1 3-7,-2 2 1,5 0-17,0 7 8,1 7 31,5 5-13,1 3-11,2 2 7,0 1-7,-1 0-3,0-3-8,-6-4-9,-3-5-1,-6-4 1,-1-4-1,-5-5 0,1 0-52,-4-12-61,-3-1-99</inkml:trace>
  <inkml:trace contextRef="#ctx0" brushRef="#br0" timeOffset="84679.8434">1651 10294 827,'0'0'236,"0"0"-219,0 0-17,0 0-16,0 0 6,0 0 10,30 102 10,-18-65-9,0 3 7,-3 1-8,0-2 0,-3-2-58,0-1-61,-4-11-60,-2-11-109</inkml:trace>
  <inkml:trace contextRef="#ctx0" brushRef="#br0" timeOffset="84875.8546">1765 10493 310,'0'0'615,"0"0"-538,0 0-63,0 0-4,0 0 6,0 0-16,0 0-10,10 5 10,-2-3-13,3 1-58,-2-1-66,-2 0-12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6:15:55.1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31 13759 310,'0'0'88,"0"0"-14,0 0 23,0 0-14,0 0-18,0 0-30,0 0-22,-7-2-12,7 2-1,0 0-7,0 9-6,0 10 7,0 8 6,0 10 0,0 8 5,0 7-4,0 3-1,0 3 9,0 3 2,-1-1 1,-1-2-7,1-2-5,1-5 0,0-3 0,0-5 9,0-7-9,0-5 0,0-5 0,0-4 0,0-5 1,0-4-1,0-5 0,0-2 0,0-3-23,0-2-22,0-1-11,0 0-6,0 0-19,-5 0-199</inkml:trace>
  <inkml:trace contextRef="#ctx0" brushRef="#br0" timeOffset="338.0193">11539 14529 322,'0'0'112,"0"0"-83,0 0-3,0 0 2,4 80 9,1-49-2,0 4-11,-1 3 4,1 0-8,-2-1-4,2-6-3,0-7-7,1-9-6,-2-7-7,2-8 7,3 0 49,2-17 3,2-10-6,4-8-5,2-3-28,-1 1-4,0 1-8,0 5 0,-2 7-1,-4 4 0,0 6 0,-6 8-51,-3 1-14,-3 5-63,0 3-57,-6 5-65</inkml:trace>
  <inkml:trace contextRef="#ctx0" brushRef="#br0" timeOffset="1444.0826">11196 15333 126,'0'0'627,"0"0"-546,0 0-72,0 0-9,0 0-23,0 0 22,0 0 1,42 30 0,-20-16-16,1-3-42,2-1-23,-6-3-46,-7-3-80</inkml:trace>
  <inkml:trace contextRef="#ctx0" brushRef="#br0" timeOffset="2097.1199">11129 15603 447,'0'0'68,"0"0"-61,0 0 5,0 0 40,0 0 11,0 0-21,91-27-16,-67 16-25,1 0 7,-5 7-8,-4-1-58,-7 5-15,0 0 3,-5 0-32,-4 7 37,0 3 44,0 4 21,-10 3 20,-1-1-12,0 3-8,2 1 34,3-2-2,3-1-23,3 0 2,0-2-11,0-3 0,6-1 0,5-3-6,0 0 4,1-4-8,-2 0 10,-4-1 1,0 0 0,-3-1-1,-3 3-32,0 4-4,0 1 29,-4 3-3,-9 1 3,-1-2-2,-2 3 8,-2-2 0,-2-2 1,4 0 0,-1 0 26,7-2 6,4-1-6,4-2 7,2 2-23,0 0 33,2 3-4,10 3-24,3 0 5,7 2 14,7-1-16,4 1-1,3-3 8,4 1-8,0-2 2,-3-2-11,-4-2-7,-6-2-1,-4-3-10,-3-1 9,-7-2-15,1 0-19,-4-6-33,-4-5-38,-4-3-173</inkml:trace>
  <inkml:trace contextRef="#ctx0" brushRef="#br0" timeOffset="2352.1345">11365 15588 720,'0'0'165,"0"0"-100,0 0-62,0 0 5,0 0-2,0 0 1,90-21-5,-52 13-2,-2-1-15,-5 1-37,-1 0-63,-8 3-57,-6 0-57</inkml:trace>
  <inkml:trace contextRef="#ctx0" brushRef="#br0" timeOffset="2696.1542">11459 15420 201,'0'0'272,"0"0"-210,0 0-62,0 0 6,10 93-3,9-44 27,4 9 2,-1 5-3,0 0-28,1 1-1,-6-9-13,-1-9-26,-6-10 19,-3-13 5,-5-10 15,-2-7 6,-5-5 7,-11-1 22,-8-1-14,-2-10 5,-3-4 31,3-1-37,3-1-4,7-2-4,6 2-12,9-2-15,1 1-11,5-2-17,14-4 10,2 2-12,15-7-20,-2 3-59,-8 5-185</inkml:trace>
  <inkml:trace contextRef="#ctx0" brushRef="#br0" timeOffset="2938.168">11781 15405 742,'0'0'183,"0"0"-125,0 0-58,0 0-10,0 0 9,0 0-19,0 0-68,38 87-73,-22-68-159</inkml:trace>
  <inkml:trace contextRef="#ctx0" brushRef="#br0" timeOffset="3146.1799">11836 15719 576,'0'0'98,"0"0"-28,0 92 70,0-46-38,0-2-48,6-3-35,4-7-8,1-8-1,2-11-10,1-9-49,0-6-43,5-25 6,-3-4-98,-6-4-190</inkml:trace>
  <inkml:trace contextRef="#ctx0" brushRef="#br0" timeOffset="3367.1926">11984 15475 601,'0'0'179,"0"0"-121,0 0-25,0 0 28,0 0-12,93-31-13,-58 16-20,1 1-1,-4-1-13,-5 6-2,-7 1-38,-5 8-59,-9 0-83,-3 0-54,-3 5-79</inkml:trace>
  <inkml:trace contextRef="#ctx0" brushRef="#br0" timeOffset="3575.2045">11967 15223 497,'0'0'185,"0"0"-122,0 0-54,0 0-3,0 0 38,0 0-5,-10 104-20,15-65-2,5 6-17,0-3-39,-1 9-108,0-12-74,-6-8-151</inkml:trace>
  <inkml:trace contextRef="#ctx0" brushRef="#br0" timeOffset="3830.2191">11945 15620 436,'0'0'186,"0"0"-32,0 0-50,0 0-50,0 0-25,0 0 0,85-46 0,-46 26-16,1 2-3,-1 2-4,1 5-6,-1 3 0,-3 5-7,-6 3-12,-5 0-16,-9 6-86,-7 8 44,-9 1 40,0 2 28,-3 0 8,-15 0 1,-1-3-36,-7-3-32,-13-2-51,7-4-64,2-5-16</inkml:trace>
  <inkml:trace contextRef="#ctx0" brushRef="#br0" timeOffset="4035.2308">12067 15640 178,'0'0'183,"0"0"-14,14 79-55,-10-37 8,-1 5-13,-3 4-39,0 1-23,0 3-16,0-2-15,0-6-1,0-7-15,0-9 0,0-10-36,-2-14-101,2-7-129,-1 0-109</inkml:trace>
  <inkml:trace contextRef="#ctx0" brushRef="#br0" timeOffset="4268.2441">12053 15824 696,'0'0'192,"0"0"-88,0 0-61,0 0-30,0 0-13,0 0-1,99-63 0,-69 53-47,-4 3-10,1 1-88,-8 4-46,-6 0-72</inkml:trace>
  <inkml:trace contextRef="#ctx0" brushRef="#br0" timeOffset="4926.2818">12212 15588 598,'0'0'117,"0"0"-71,0 0-29,0 0 15,0 0 27,-39 95-30,33-63-19,3-1-10,3-2 12,0-2-11,0-5-1,5-2-1,8-3-9,1-1 0,0-5 2,3 1 1,-1-1 6,-1-5-8,3 2 9,-4-5 2,0 0-2,-2 0 2,-2-3-2,-3 0-13,-4 0-9,-2 0 6,-1 0 15,0 0-1,-4 0-31,-11 2-19,0 2 23,-6 6 20,0 1 9,2 4 0,-1 2 15,6 2 15,3-2-7,2-2-4,7-1-18,2-2-1,0-4 0,0-2 0,5-3 0,4-3 0,6 0 9,0 0-2,3 0-5,3-5 6,1-4-6,3-5-1,2 1-1,-1-1 1,-1 1 1,-6-1-1,-1 1 14,-6 4 3,-3-2 3,-8 5 12,-1 1 25,0 0-24,-4 0-12,-9-1-6,-1 1 0,-1-1-3,3 2 1,5 1-7,1 1 2,5 2-9,1 0-12,0 0-5,0 0-12,0 0 9,8 0 19,1 0 1,0 0 0,3-5 1,3-2-1,0-2-1,5-4-35,-1-1-94,-6 2-178</inkml:trace>
  <inkml:trace contextRef="#ctx0" brushRef="#br0" timeOffset="5492.3141">12394 15494 696,'0'0'163,"0"0"-75,0 0-48,0 0-24,0 0 19,0 0-32,0 0 4,-16 15-7,16 9 7,7 2 8,2 8-5,0-1-10,0 0 0,2-5 0,-1-3-25,-1-8-51,1-8-24,-4-6-68,-2-3 18,-2-14 87,-1-6-138,-1-1-8</inkml:trace>
  <inkml:trace contextRef="#ctx0" brushRef="#br0" timeOffset="5752.329">12449 15595 80,'0'0'99,"0"0"-24,0 0 69,-26-80-27,22 69 22,4 7-58,0 4-71,0 0-10,8 0-5,4 11 5,5 2 19,0 3-6,1 0-13,-3 1-3,-3-3-10,-5 0-6,-4-3-27,-3 2-1,0-4 41,0 2 6,-6-2 6,-3-1-6,-5-2 1,4-1 25,0 0-17,-1-3-3,5 1-6,3-2-20,3 1-51,0-2-106,9 0 47,5 0 14</inkml:trace>
  <inkml:trace contextRef="#ctx0" brushRef="#br0" timeOffset="5950.3403">12704 15507 415,'0'0'166,"0"0"-64,0 0-15,0 0-8,0 0-40,0 0-26,0 0-12,70-40-1,-44 27 1,3 0-8,0 1 7,-3 0-45,0 2-50,-10 3-61,-5 1-79</inkml:trace>
  <inkml:trace contextRef="#ctx0" brushRef="#br0" timeOffset="6220.3558">12668 15190 456,'0'0'212,"0"0"-125,0 0-81,0 0 2,0 0 17,-6 89 35,14-52-18,5 1-17,0 3-18,1-3-4,-1-1 6,-4-5-9,-1-6-33,-2-6-41,-1-6-14,-5-6-27,0-8-30,0 0 27,0-11-249</inkml:trace>
  <inkml:trace contextRef="#ctx0" brushRef="#br0" timeOffset="6676.3819">12619 15323 431,'0'0'157,"0"0"-30,0 0-99,0 0-28,0 0 12,-7 96 17,10-48-5,7 3-12,3 0-1,-2-5 15,2-7 3,-5-10-14,4-11-14,-2-11-1,1-7 32,4-1-6,4-19-3,6-8-23,5-8-6,1-4-32,4-3-15,1 3 1,0 1 11,2 5 17,-2 4 23,-2 2 0,1 4-5,-3 2 6,1-1 0,-1 2 0,-4 4-4,-6 2 4,-7 5 7,-6 5-3,-6 5-2,-3 0 3,0 1 1,-12 11 12,-6 5 0,-7 4-2,-2 1-6,-4-2-4,-2-3-6,3-2-9,0-9-26,2-3 2,4-3-23,6-9-42,5-11-32,4-19-6,1 4-12,5 2 8</inkml:trace>
  <inkml:trace contextRef="#ctx0" brushRef="#br0" timeOffset="6909.3952">12941 15087 143,'0'0'208,"0"0"-70,0 0-97,0 0 5,0 0 58,0 0 10,34 79-33,-24-41-16,1 2-31,-2 4-8,3 2-14,2-2-3,-1-5-7,6-3-2,1-9-7,2-7 6,2-7 1,-1-4-15,-1-5-21,-4-4 9,0 0 5,-6 0-27,-5-2-26,-7-6-55,0 1-45,-3 2-133</inkml:trace>
  <inkml:trace contextRef="#ctx0" brushRef="#br0" timeOffset="7426.4248">12981 15490 437,'0'0'122,"0"0"-48,0 0-13,0 0-34,0 0-4,0 0 2,0 0-12,-56 11-13,56-8-10,0 1 4,5 1 6,9 1 12,0-1 21,2 0-21,1-4-1,-1-1-4,-2 0 14,0 0 13,-5 0-9,-3 0-18,-3 0-7,0 0-6,-3 6 6,0 3 23,0 3 2,0 5-15,-12 3 3,-1 2-4,-8 5-5,-4 0-4,-5 1-19,-4-1-10,-1-1 9,-2-2-17,1-2 8,0-6 6,7-2 4,6-5-1,5-5-2,9 0 22,6 0 0,3 3-11,0 7 10,5 5 1,10 9 35,2 8 8,0 7-8,2 3-11,-3 4-5,-2-1-19,1-1 9,-5-4-6,-1-5 3,-1-8-6,-2-6-6,-2-11-33,-4-14-62,0-2-49,0-17-172</inkml:trace>
  <inkml:trace contextRef="#ctx0" brushRef="#br0" timeOffset="7936.4539">12881 15727 705,'0'0'97,"0"0"-77,0 0-10,0 0 18,115-19 8,-73 15-16,7 2-1,1 2 10,2 0-19,-3 13 0,-7 7-9,-10 6 31,-5 3 10,-6 4-9,-9 3-16,-3 2 2,-6 2-18,-3-2 16,0-3-11,0-4-4,-4-6-2,-8-1 0,-6-8-19,-6-3-26,-3-4-7,-8-6-6,-3-3 15,-2 0-2,-3-8 9,1-11 10,7-4 26,4-2 26,9-2 47,7 4 0,6 3-19,8 3-17,1-1-18,1 1-10,17 2-8,4-3-1,6 3 0,5 3 0,5 0-4,-2 3 4,-1 6 0,-3 1-15,-7 2-44,-7 0-51,-12 4-68,-6 6-66,0 0-51</inkml:trace>
  <inkml:trace contextRef="#ctx0" brushRef="#br0" timeOffset="8126.4648">12929 16026 709,'0'0'184,"0"0"-104,0 0-64,0 0-16,0 0-3,0 0 3,0 0 0,72-11 14,-30-4-14,2-2-1,0 0-41,7-4-49,-11 6-91,-11 2-101</inkml:trace>
  <inkml:trace contextRef="#ctx0" brushRef="#br0" timeOffset="8343.4772">13069 15734 595,'0'0'187,"0"0"-42,0 0-114,0 0-29,0 0 50,0 91 27,12-41-38,3 8-22,-1 4-5,-2 1-6,0-1-8,-3 13-76,-4-16-141,-5-13-358</inkml:trace>
  <inkml:trace contextRef="#ctx0" brushRef="#br0" timeOffset="8886.5083">13709 15487 776,'0'0'94,"0"0"-25,0 0 67,0 0 23,0 0-56,0 0-58,0 0-45,-28 4-17,25 20 15,-1 11 2,1 5 0,-2 3 0,-1 0 1,5-4-1,1-8-16,0-5-52,0-10-2,0-7-53,0-4-16,0-5 9,0-5 19,0-5-78</inkml:trace>
  <inkml:trace contextRef="#ctx0" brushRef="#br0" timeOffset="9214.527">13632 15582 228,'0'0'183,"0"0"-111,0 0-18,0 0-7,0 0-16,92-78 9,-65 76-1,-1 2-13,-1 0 12,-3 5-20,-5 7-3,-4 3 1,-5 3-16,-6 1-5,-2 4 5,0 1 0,-12 1 1,-8 1-1,-8 0 0,-2 1-10,-3-1 3,-4-2 6,5-3-1,2-3 1,6-5-11,9-4 12,7-2 0,6-6 0,2-1-7,0 0-55,18 0 56,5-4-1,7-9 7,20-18-68,-6 1-121,-3 1-89</inkml:trace>
  <inkml:trace contextRef="#ctx0" brushRef="#br0" timeOffset="9448.5404">13943 15405 660,'0'0'168,"0"0"-97,0 0-64,0 0-7,-19 104 20,19-29 32,0 24-20,2 4-10,7-14-4,-2-22-17,-1-23 0,-1-11-1,-1 1-17,2-5-61,0-5-35,-5-14-1,-1-15 22,0-16 54,0-8-255</inkml:trace>
  <inkml:trace contextRef="#ctx0" brushRef="#br0" timeOffset="10032.5738">13908 15461 5,'0'0'529,"0"0"-456,0 0-49,0 0 8,0 0 10,0 0-21,79-41-9,-57 41-5,3 0 5,2 0-11,-3 0 6,0 0-5,-5 7-2,-5 4 0,-4 4-17,-7 2-21,-3 0 38,0 5 0,-7 2 12,-8 0 7,3 1-18,-4-3 12,7-3-13,3-2-6,1-3 6,5-3-3,0-2-16,8 3 12,4 0 7,7-2-8,-2 3 8,0 0 0,-2-1 0,-2 0 1,-5 0-1,-6 0 2,-2 0 14,0 1 2,-2 0-3,-11 0-5,-7-1-4,-3 0-6,-4-3 0,-2 0-36,0-5-40,-1-4-46,4 0 42,1 0 42,6-12-1,6 0 39,6 1 36,7 0-1,0 5-21,0 0-2,10 4 24,6 2 19,3 0-11,3 0-15,1 0-3,4 8 3,1 5-14,-1 0-7,3 1-1,-2 2-7,0-2-18,7-3-41,-7-6-87,-4-5-138</inkml:trace>
  <inkml:trace contextRef="#ctx0" brushRef="#br0" timeOffset="10504.6008">14397 15411 880,'0'0'207,"0"0"-188,0 0-19,0 0 0,0 98 12,0-57-12,4 0 2,6-6 5,3-3-7,-1-10 0,0-7-16,3-10-68,-3-5 2,0 0 53,-2-16 15,2-6-44,-2-7-42,-5-5 47,-2-3 27,-3-5 17,0-3 9,0-4-2,0 1 2,0 4 2,0 9 54,0 12 28,0 13 4,0 10-58,0 10-21,6 22 40,-2 11 22,3 21-22,-2 18-20,0 15-19,-2-8-10,-3-18 11,3-23-11,-2-19 0,2 1 9,2-5-9,-1-7-68,0-11-32,1-7-4,2-44 62,-2 1-138,1-6-129</inkml:trace>
  <inkml:trace contextRef="#ctx0" brushRef="#br0" timeOffset="10927.625">14746 15226 479,'0'0'82,"0"0"-59,0 0-12,0 0 0,90 70 2,-68-39 25,-1 5 12,-6 5-2,-2 0 8,-7 5 13,-6 0-28,0 1-14,-6-2-21,-10-1 13,-5-5-6,0-7-7,-1-8 1,-2-9-7,2-10-16,2-5 6,-1-5-10,3-16-11,4-9-11,4-4-1,6-1 27,1 1 9,3 4 7,0 10 15,7 6 9,3 8-2,4 6 1,6 0 23,0 17-9,6 6-13,-2 7 9,0 6 2,1 3-13,-1 1 2,-1-1-5,0-1-18,1-4-1,-2-5-19,-1-2-62,2-13-57,-6-6-69,-6-8-480</inkml:trace>
  <inkml:trace contextRef="#ctx0" brushRef="#br0" timeOffset="11266.6444">15335 15004 793,'0'0'84,"0"0"-84,0 0-34,0 0-15,0 0 49,0 0 16,0 0 9,75 65 1,-50-44-26,5 9-18,-5-5-103,-8-5-225</inkml:trace>
  <inkml:trace contextRef="#ctx0" brushRef="#br0" timeOffset="12451.7122">15210 15319 91,'0'0'972,"0"0"-972,0 0-104,0 0-25,0 0 129,0 0 5,84-14 3,-56 3 0,-1-1-8,-5 4-6,-5 0-6,-4 5-33,-9 3-25,-4 0-33,0 2 37,-1 12 66,-13 2 14,-1 5 31,-2 3 24,-1 5-6,3 0-24,4 3-4,4 2-19,2-1-2,1-4-13,4-2 0,0-4 0,0-8-1,4-5 0,2-6-18,3-4-30,3 0 25,3-7 17,1-9 6,6-7-15,0-3-16,-2-3 9,2 2 12,-3-2 10,0 0 10,-2 1 35,-1-1-6,-2 3 8,-1-2 5,0 3 3,0 1-19,-2 3-30,-1 6 1,-3 4-7,-4 6 0,-3 5-5,0 0 4,0 2-3,-2 13 4,-6 5 1,-2 4 14,0-1-14,0-2 11,5-1-11,2-5 1,1 0 8,2-2-9,0-1-1,0-1 0,9-1-1,2-1-5,4-1 4,0 0-4,3-3 6,-1 1-1,0 0-7,-1-2 8,-4 0-1,-3-1 1,-3 0-1,-5 0-4,-1 0-7,0 2 12,-6 4 19,-7 4-4,-7 3-7,-7 4-7,-6 6 0,-5 2-1,-2 5 0,-7 1-1,0 5 2,0 0-1,3-1 1,6-4 25,8-5-13,10-4 8,5-6 5,8-2-19,4-8-7,3-1-8,1-6-9,19-2 13,5 0 4,14-2 11,4-10 4,8-6-15,5-1 2,-3 0-1,4 0 0,-7 0 8,-3 2-8,-7 2-1,-8 0 1,-8 2-1,-7 0-6,-7 3-17,-7 3-9,-3-4 13,0 2-5,-9 0-18,-7-4 14,-5 0 18,-4-2-1,-1-2 2,2 0-1,5 2 10,4 5 38,5 3 51,6 4 1,3 3-48,1 1-42,0 16 2,0 9 17,0 13 19,0 10-16,1 18-6,4 21 5,0 19 7,2 5-11,-3-19-1,-1-25-13,0-25-3,2 10-77,-2-9-121,-1-8-196</inkml:trace>
  <inkml:trace contextRef="#ctx0" brushRef="#br0" timeOffset="13590.7773">13800 13514 393,'0'0'117,"0"0"-62,0 0-39,0 0 11,0 0 18,0 0-2,0 0-17,-4 0 3,4 0-2,0 0-8,0 0 7,1 0-13,10 11-1,4 8 11,4 8-9,7 7-1,2 9-13,0 8 9,3 4-9,1 3 16,-1-1 0,2 0-5,1-8-9,3-6-2,1-7-3,-2-6 3,7-6 19,-4-5 6,-2-1-5,-3-4-13,-4-3 2,-5-1-8,-5-3 8,-7-1-8,-5-4-1,-1 1 0,-4-1 0,-1-2 0,-2 0-21,0 0-1,-9 0-34,-5-5-70,-4-5-167</inkml:trace>
  <inkml:trace contextRef="#ctx0" brushRef="#br0" timeOffset="13952.798">14382 14039 494,'0'0'237,"0"0"-201,0 0-35,0 0 8,94 45-3,-57-24 3,2 0 5,-4 2 1,0-1-7,-3 0 8,-8-3 0,-2 0 6,-7-5-2,-8-1 18,-1-2-17,-6-1 28,0 1-8,-12 1-14,-6 4-1,-9 3-8,-4-1-10,-5 2-8,-4-2-25,-2 0-35,-11 2-46,9-5-41,10-7-161</inkml:trace>
  <inkml:trace contextRef="#ctx0" brushRef="#br0" timeOffset="14506.8297">14983 14100 973,'0'0'141,"0"0"-141,0 0-63,0 0 30,0 0 16,0 0 15,0 0 2,85 10 0,-58-5 9,0-2 2,1-1-10,-4-2-1,-1 0 0,-4 0-7,-6 0-51,-10 0-95,-3 5-98,0 2-88</inkml:trace>
  <inkml:trace contextRef="#ctx0" brushRef="#br0" timeOffset="14753.8439">14879 14344 856,'0'0'172,"0"0"-172,0 0-55,0 0 43,0 0 12,112-22 13,-64 7 12,6-1-16,-1 0-7,-2-1 5,-5 2-7,-9 4-14,-3 1-50,-8 3-41,-8 4-47,-7-2-27,-6 3-101</inkml:trace>
  <inkml:trace contextRef="#ctx0" brushRef="#br0" timeOffset="15054.8611">15053 13886 350,'0'0'312,"0"0"-243,0 0-57,0 82 56,2-31 30,8 19-23,-1 17-20,3 17-6,1 2-17,-3-19-8,0-23-13,-4-25-11,-2-6 6,1 0-5,-1-5-2,1-3-18,-2-9-31,-3-10-29,0-6-57,-3-2 0,-5-11-243</inkml:trace>
  <inkml:trace contextRef="#ctx0" brushRef="#br0" timeOffset="15238.8716">15068 14350 476,'0'0'342,"0"0"-199,0 0-116,0 0-17,0 0-4,0 0 14,0 0 4,-55 68-22,31-38-2,-2 0-31,-4 4-88,6-9-95,7-8-138</inkml:trace>
  <inkml:trace contextRef="#ctx0" brushRef="#br0" timeOffset="15438.883">15098 14400 598,'0'0'72,"0"0"-55,0 0 4,0 0 5,92 52-5,-66-34 18,1-1 9,-3-1-37,1-3-9,-3-3-2,1-4-76,-7-2-50,-4-4-132</inkml:trace>
  <inkml:trace contextRef="#ctx0" brushRef="#br0" timeOffset="15635.8943">15313 14212 925,'0'0'100,"0"0"-100,0 0-88,0 0 70,0 0 8,0 0 9,0 0-84,72 63-112</inkml:trace>
  <inkml:trace contextRef="#ctx0" brushRef="#br0" timeOffset="15874.908">15444 14039 476,'0'0'580,"0"0"-580,0 0-68,0 0 42,-3 87 26,3-45 26,0 6-3,-1 4-2,-2 2 5,-3 3-13,-1 0-2,-1-4-11,0-1-78,4-14-166,-1-16-314</inkml:trace>
  <inkml:trace contextRef="#ctx0" brushRef="#br0" timeOffset="16278.9311">15568 14059 525,'0'0'91,"0"0"-85,0 0-6,0 0 0,0 0 29,0 0 23,0 0-10,-14 97-26,-6-61-16,-4-3-2,3-3-18,-2-3 0,4-9 1,7-7 13,3-4 6,3-3 56,5-4 0,1 2-30,0-1-24,0 4 6,5 3-7,9 8 32,4 5 41,2 5-27,2 6 8,0 1-11,-2 1-14,1-1 6,-1-5-8,-3-2-27,-2-9 5,-5-5-6,-2-7-2,-1-5-64,2-13-33,-2-11 8,0-2-225</inkml:trace>
  <inkml:trace contextRef="#ctx0" brushRef="#br0" timeOffset="16714.956">15750 13948 763,'0'0'156,"0"0"-156,0 0-36,0 0 36,0 0 20,0 0-9,0 0-11,5 88 0,-5-70-18,0-2-15,-5-3-19,2-5-29,3-3 3,0-5 23,0 0 38,2 0 17,6 0 0,3 0 45,2-3 11,2-1-33,0 4-8,1 0-14,-1 0 9,0 4 3,-3 7 13,-2 5 7,-7 3-11,-3 2-12,0 3-2,-4 1 0,-12 1-8,-4-3 8,0-2-8,-1-4-11,-2-5-30,0-4-27,0-8-27,1 0-52,-1-15-35,8-4 78,4-5 41</inkml:trace>
  <inkml:trace contextRef="#ctx0" brushRef="#br0" timeOffset="16857.9642">15683 14146 120,'0'0'190,"0"0"-38,0 0-58,0 0-15,0 0 21,0 0 6,0 0-20,56 73-39,-53-49-21,-1 1-26,-2-4-5,1 0-56,-1-6-94,2-5-178</inkml:trace>
  <inkml:trace contextRef="#ctx0" brushRef="#br0" timeOffset="17082.9771">15659 14231 675,'0'0'120,"0"0"-91,0 0-29,0 0-4,0 0 4,0 0 9,0 0-9,103 71-17,-74-71-18,4 2-27,-6 1-53,-7 0-117</inkml:trace>
  <inkml:trace contextRef="#ctx0" brushRef="#br0" timeOffset="17314.9903">15981 14201 955,'0'0'149,"0"0"-149,0 0 0,0 0-11,0 0 9,89 20-37,-51-20-24,2-6-37,9-12-34,-10 3-52,-10-1-122</inkml:trace>
  <inkml:trace contextRef="#ctx0" brushRef="#br0" timeOffset="17542.0033">16129 14004 760,'0'0'146,"0"0"-113,0 0-32,0 0 1,0 0 32,-33 105-15,23-63-2,-3 5-16,1-2 11,-4-1-12,1-6-24,-2-5-63,-7-5-28,4-9-77,1-7-106</inkml:trace>
  <inkml:trace contextRef="#ctx0" brushRef="#br0" timeOffset="17738.0145">15892 14310 211,'0'0'274,"0"0"-144,0 0-38,0 0 28,0 0-25,94 42-44,-67-22-22,2-3-18,-2-2-10,-2-2 5,0-5-3,-3-5-2,-2-1-1,-1-2-17,-2 0-38,-2-5-76,-6-6-73,-3 0-116</inkml:trace>
  <inkml:trace contextRef="#ctx0" brushRef="#br0" timeOffset="18135.0372">16284 13998 694,'0'0'226,"0"0"-207,0 0-12,0 0-7,-10 86 15,-1-47-5,-4 4 7,-3 0-7,-4 1 2,-2-1 8,-6-1-20,-1 0 1,-11-2 12,-3 1-11,-5-7-2,-6-3 8,-2-6-6,4-6 11,4-8 16,8-5-28,12-6 52,12 0 5,9 0-7,9 0-51,0 2-10,5 4-35,14 3 18,9 2 27,4 2 18,3-3-7,-1 0-2,3-3-1,-4-4-8,1-3-7,-3 0-18,-1 0-17,0 0-56,-8 0-110,-8 0-113</inkml:trace>
  <inkml:trace contextRef="#ctx0" brushRef="#br0" timeOffset="18324.0481">16124 14561 461,'0'0'407,"0"0"-216,0 0-87,0 0-59,0 0-35,0 0-10,0 0-19,2 32 19,4-10-2,3 11-84,-3-5-83,1-5-128</inkml:trace>
  <inkml:trace contextRef="#ctx0" brushRef="#br0" timeOffset="18495.0578">16321 14607 844,'0'0'275,"0"0"-230,0 0-44,0 0 12,0 0-13,0 0-12,0 0-45,13 31-105,-5-31-147</inkml:trace>
  <inkml:trace contextRef="#ctx0" brushRef="#br0" timeOffset="19057.09">16563 13947 1066,'0'0'185,"0"0"-132,0 0-53,0 0-19,0 0 11,0 0 8,80 8 1,-42-5 1,1-1-2,-1-2-21,-5 0-29,-5 0-26,-8 1-12,-9 6-72,-6 0-54,-5 2-99</inkml:trace>
  <inkml:trace contextRef="#ctx0" brushRef="#br0" timeOffset="19312.1046">16372 14255 958,'0'0'177,"0"0"-166,0 0-11,0 0 0,0 0 26,98 0 9,-43-6-3,10-5-23,2-2-8,1 0 0,1-4 1,-5 4-2,-5-1-6,-10 2-30,-6 3-30,-10 2-39,-15 4-74,-7 0-106</inkml:trace>
  <inkml:trace contextRef="#ctx0" brushRef="#br0" timeOffset="19576.1197">16773 14015 902,'0'0'166,"0"0"-166,0 0-11,0 0 11,0 0 64,8 94-11,2-46-22,-1 7-18,0-2-12,3-2 8,-5-3-9,1-8-42,-2-7-26,-2-12-33,-1-9-15,-3-12-12,0 0 34,-3 0-77</inkml:trace>
  <inkml:trace contextRef="#ctx0" brushRef="#br0" timeOffset="19750.1296">16712 14204 325,'0'0'269,"0"0"-80,0 0-17,0 0-100,0 0-49,0 0-22,0 0 7,-87 90 2,67-47-9,0 0-1,2-3-7,0 4-58,4-13-87,4-10-160</inkml:trace>
  <inkml:trace contextRef="#ctx0" brushRef="#br0" timeOffset="19974.1424">16834 14221 542,'0'0'235,"0"0"-180,0 0-31,81 54-12,-53-32-1,-2 1 5,1-2 5,-2-4-11,-1-1 4,-2-6-13,-6-1-1,-4-4-57,-6 0-76,-6-4-96</inkml:trace>
  <inkml:trace contextRef="#ctx0" brushRef="#br0" timeOffset="20498.1724">16675 14422 897,'0'0'185,"0"0"-143,0 0-33,-7 87 20,4-46-2,2 2-14,1 1-12,0-2 0,0-6-1,0-7 0,0-7-19,1-8-33,6-11-14,0-3-48,2-5 73,3-15 18,1-6-25,2-8-11,-1-2 59,-1-1 0,4-1 25,-2 8 21,1 5 25,2 5-8,-3 8-37,2 7-24,0 5 4,2 2 11,-2 13-10,-1 9-7,-2 2-16,-4 5-14,-5 1 8,-5-2 2,0 0-2,0-4-20,-8-7 8,-5-3 11,0-8 23,-1-5 0,0-3 11,-2-6 63,1-11-5,2-2 38,4-7-27,3-4-50,6-3-30,0-1-4,9-1-51,12 1-48,17-3-47,-2 8-55,-4 5-143</inkml:trace>
  <inkml:trace contextRef="#ctx0" brushRef="#br0" timeOffset="20838.1919">17145 14255 565,'0'0'644,"0"0"-570,0 0-74,0 0-48,0 0 34,0 0 13,0 0-18,75 42-16,-39-14-78,-6-3-112,-5-8-277</inkml:trace>
  <inkml:trace contextRef="#ctx0" brushRef="#br0" timeOffset="21076.2055">17362 14076 899,'0'0'188,"0"0"-188,0 0-34,0 87 34,0-36 13,0 7-6,-1 3 3,-2-1-9,-2-1-1,-2-5-1,-4-7-61,-8-4-63,3-11-47,2-15-67</inkml:trace>
  <inkml:trace contextRef="#ctx0" brushRef="#br0" timeOffset="21453.227">17510 14163 224,'0'0'565,"0"0"-496,0 0-47,0 0-22,0 0-8,0 0 8,-6 88 0,-16-64 1,-2 1-2,-2-3-5,-1-2 4,2-1 2,3-4 0,4-2 0,3-2 23,6-1 39,6 0-17,3 3-28,0 2 10,5 5 21,14-1-9,2 3-13,4-2-8,4-3 6,0 0-6,-1-2-16,-1-4-2,-1-1 2,-7-2-2,-2-4-29,-7-2-42,-4 0-13,-4-2-42,-2 0-80,0-7-110</inkml:trace>
  <inkml:trace contextRef="#ctx0" brushRef="#br0" timeOffset="21724.2425">17647 14101 927,'0'0'226,"0"0"-190,0 0-35,0 0 24,0 87 23,0-40-13,0 7-25,0 2-3,-3 0 2,-1-2-9,1-4 0,1-10 0,2-7-36,0-10-18,0-9-30,0-11-31,0-3 19,0-20 12,0-8-142,0-2-181</inkml:trace>
  <inkml:trace contextRef="#ctx0" brushRef="#br0" timeOffset="22112.2647">17702 14093 576,'0'0'162,"0"0"-84,0 0-26,0 0 7,0 0-11,0 0-32,100-31 4,-74 28-7,0 3-12,3 0 18,-2 0 2,3 0-9,-2 3 20,-3 8-16,-1 3 4,-5 4 10,-5 4 4,-2 7 5,-5 5 11,-2 7-21,-5 8-7,0 6-12,0 6-9,0 2 0,0 3 5,-3-4-4,1-4-2,1-12 0,1-5-14,0-13 12,0-10-6,0-6 8,0-7-10,0-3-10,-3-2-5,-3 0-18,-2-6-69,-4-8-131,-4-6-3,-18-17 81,5 5 12,-1-1-60</inkml:trace>
  <inkml:trace contextRef="#ctx0" brushRef="#br0" timeOffset="22677.2971">17740 14450 263,'0'0'264,"0"0"-6,0 0-20,-60-81-86,57 73-71,1 2-31,2 1-16,0 0-23,11-3-11,10-5-13,7-3-16,5-3 5,1-1 4,2-1 1,-4 2-18,2-3-17,-4 2-11,-5-1 9,-3 4 22,-8 0 21,-6 5 13,-6 1 7,-2 6 25,0 2 20,-13 3-23,-1 0-16,-4 8 1,-2 12 4,0 5-4,-1 4-4,5 3-10,1-1 0,3 0 1,3-4 0,2-4-1,5-5 0,2-4 0,0-2 0,0-3-1,8 2-9,5-1 1,4 0-23,0-1-16,-2 1 30,0-3-4,-4-3 0,-5-3-2,-2 3 23,-3-4 0,-1 1 1,0 2 23,-5-1 6,-7 5-18,-9 4-11,-3 6 1,-3 3 11,-1 5 21,0 2-24,3 1 2,5 1-9,3-5 14,5-5 10,5-4-16,7-7-10,0-2-10,4-6-11,16 0-27,23-4-11,-1-9-152,-4-1-310</inkml:trace>
  <inkml:trace contextRef="#ctx0" brushRef="#br0" timeOffset="23055.3187">18430 14091 867,'0'0'223,"0"0"-145,0 0-78,0 0-40,0 0 21,0 0 19,-6 106 0,12-57 13,2 4-13,-2-2-8,0-4-59,2-7-80,-3-9-34,-1-10-80,-2-13-146</inkml:trace>
  <inkml:trace contextRef="#ctx0" brushRef="#br0" timeOffset="23362.3362">18560 14105 222,'0'0'391,"0"0"-304,0 0-86,0 0 1,0 0 6,0 0-8,0 0-7,60 78 7,-60-52-1,-8 3 1,-8 1-8,-2-2 6,-2 0-8,-2 0 10,-2-3 0,3-2 10,0-5 40,3-3 38,8-7-1,3-3-28,5-4-30,2-1-29,0 0-32,12-11-72,6-5-20,18-13 39,-5 5-23,-3 1-86</inkml:trace>
  <inkml:trace contextRef="#ctx0" brushRef="#br0" timeOffset="23631.3516">18739 14083 85,'0'0'326,"0"0"-127,0 0-4,0 0-1,0 0-113,0 0-61,0 0-5,1 37 16,-1 8 4,-1 5-20,-1 7-4,1 6 4,1-1 11,0 2 1,0-3-2,0-7-9,0-5-11,0-10-5,0-12-13,0-6-20,0-11-28,0-10-26,0 0 39,0-15-44,0-30-162,0 3-57,0 0 81</inkml:trace>
  <inkml:trace contextRef="#ctx0" brushRef="#br0" timeOffset="24307.3903">18799 14083 489,'0'0'122,"0"0"-26,0 0-33,0 0-43,0 0-7,87-79-13,-67 75 1,-2 4-2,3 0-5,-5 0 6,0 14 9,-3 4-9,-4 3 17,-5 2-16,-2-1 13,-2 0-4,0 0 10,-12-1 2,-6 0-4,0 0 0,-6-1-10,-1 0-8,0-3 0,3-2 0,5-2-1,3-3 1,8-2 9,2 0-7,4-2-1,0 2-1,7-3 0,8 2 1,4-2 5,5 0 1,-1 1-7,0 0-6,0 1 5,-5 1 1,-3 2 0,-6 1 6,-6 2 0,-3 4 6,0 0 7,-8 4 4,-11 0 3,-4 2-3,-4-1-9,-2-1-9,-3-3-5,1-4-8,0-8-5,1-6-31,1 0-10,4-10 1,1-11-2,6-7-2,5-6 0,6-5-1,7 0-3,0 6 37,13 8 24,6 8 92,2 11 21,2 6 2,1 0-44,6 17 0,1 7-13,2 5-12,1 7-7,0 2-21,0 0-18,-1-2 11,0-2-11,3-4 0,-2-6-23,-1-7-7,0-6 15,-5-4-47,4-7-65,-10-11-81,-6-5-292</inkml:trace>
  <inkml:trace contextRef="#ctx0" brushRef="#br0" timeOffset="24838.4207">19351 14086 1041,'0'0'242,"0"0"-242,0 0-12,0 0 12,4 73 9,-1-37 6,2 1-13,-1 1 5,3-3-7,-1-3 0,-1-8 10,1-8-10,-1-5-19,0-10-19,0-1-1,5-9 26,0-14-10,6-9-48,-2-7-10,4-6 29,-1-1 16,-2-6 1,-2 2-24,0 3 32,-2 7 27,-1 14 79,-4 11 62,-3 11-19,-1 4-64,-2 9-44,0 15 34,0 12-9,0 10-23,0 8-6,-5 17 6,-2 18 20,-3 12 15,0-6-1,3-20-17,1-24-5,3-18-17,0 4-10,0-4-1,-1-2-9,4-13-16,0-9-23,0-9-4,0-3-6,0-40-100,0 4-231,4-4-181</inkml:trace>
  <inkml:trace contextRef="#ctx0" brushRef="#br0" timeOffset="25417.4538">19791 13961 643,'0'0'504,"0"0"-408,0 0-96,0 0-9,0 0 9,0 0 13,0 0-3,0 86 2,0-60-12,5-3 2,1-4 7,0-2-9,2-2 3,-2-2-3,0 0 1,3-1 0,-3 3 1,1 1 5,4 4-6,-5 2 1,0 3 3,-3 2-4,-3 1 7,0 1 11,-3 1 7,-12 0 7,-6 0-14,-4-4 1,-5 0 1,-3-6-20,-2-3 12,3-6-13,0-7-19,5-4-1,5-8 4,8-16-28,9-10-40,5 0-17,0 0 31,10 3 45,5 9 25,5 6 1,-1 8 15,-1 8 24,3 0 27,1 7-27,-2 11 14,5 3-15,-1 3-29,1 2-9,2-2 0,3 1 1,2-3 13,6 0-9,-1-6 0,2-1-4,1-3-2,-5-5-10,8-7-49,-12 0-74,-9-2-207</inkml:trace>
  <inkml:trace contextRef="#ctx0" brushRef="#br0" timeOffset="25697.4698">20526 13690 910,'0'0'369,"0"0"-369,0 0-22,0 0-18,0 0 30,0 0 4,18 74-13,-9-58-23,-6 9-74,-2-8-112,-1 0-84</inkml:trace>
  <inkml:trace contextRef="#ctx0" brushRef="#br0" timeOffset="25905.4817">20256 13967 801,'0'0'347,"0"0"-289,0 0-58,0 0-38,0 0 38,0 0-1,91-26 1,-61 16-9,-1 3-59,-2-1-30,-1 1-35,-7 3-23,-4 3-95</inkml:trace>
  <inkml:trace contextRef="#ctx0" brushRef="#br0" timeOffset="26783.5319">20273 14183 2,'0'0'707,"0"0"-593,0 0-13,0 0-35,0 0-11,0 0-20,0 0-11,3 58-2,11-54-12,1-4-9,5 0-1,2 0 0,6-14 0,2-5-10,3-8-9,1-4 3,1-1-2,-3-3-8,-2-1 15,-5 1-3,-4 3 5,-6 3 9,-1 7 6,-8 6 41,-3 8 44,-3 7-33,0 1-45,0 0-13,0 4-1,-6 8 1,-5 2 10,-1 1 2,-2 0-4,0 1-7,3-2 1,1 2-2,4-4 1,3 2-1,2-1 0,1-2 0,0-1 0,0-3 0,9 1-2,5-6 1,2 0 1,0 1 0,0-3 0,-1 0-1,-1 0 0,-3 0 0,-3 0 0,-3 4-18,-3 3 19,-2 4 12,0 3 25,-4 5-13,-14 5-6,-6 2-16,-11 2-2,-6 5 0,-5-1-9,-7 2 9,0 0 0,1-3 0,4-4 0,2 0 16,6-8 29,5-2-3,7-5-14,6-4-4,8-4-5,4-2-19,7 1 0,3-1-7,0 1-10,0 3-5,15 3 12,4-1 9,7-2-6,11-1 7,7-5 0,6 0 6,7-6 7,1-10-8,1-4-5,-1 0 0,-2-3 1,-7-2-1,-7 2 0,-8 2-11,-9 3-13,-12 3-7,-5 5-22,-8 0-33,-8 3-56,-12 0-12,-10 4-10,-5 0 10,-2 1 17,3-2 69,-5-3 32,9 0-61,8 0-201</inkml:trace>
  <inkml:trace contextRef="#ctx0" brushRef="#br0" timeOffset="27016.5452">20484 14284 363,'0'0'214,"0"0"-57,0 0-27,0 0-14,0 0-11,0 0-38,0 0-15,-1 36 19,4-6-19,4 9-9,-3 6-2,1 7 0,-2 15-1,0-5-3,-1 5-10,-2 1 13,0-9-13,0 4-19,0-5-2,3-9-5,-3-8 7,0-13-8,1-10-8,-1-8-34,0-8-31,0-4-25,0-12-78,0-1-32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2:43:01.6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73 12467 426,'0'0'186,"0"0"-47,0 0-58,0 0-47,0 0 11,0 1 10,0-1-14,0 0-15,0 2-15,0-2-3,0 0-8,0 0 0,0 0-1,0 0-6,0 0 7,0 0-1,0 0 0,0 0-8,0 0 9,0 0-15,0 0 14,0 0-5,8-8 6,0-3 13,3-6-4,2-3 1,-3-3-10,0-2 2,3 0 12,-6-1-12,1 0-2,-2-1-1,-2 3 1,-4 2 0,0 2 3,0 3-2,-9 3 0,-1 3-1,-3 4 1,-4 6-2,-5 1-10,-7 6-35,-3 14-5,-6 9 2,0 5 17,4-2 6,4 1 10,8-4 15,7-4-1,7-3 1,1 3-1,6-3-12,1-1 14,0 0-10,0-4 9,8-1-12,4-5 3,2-4-6,5-2-6,0-5 22,4 0-1,3-6 1,2-9 9,0-4-4,-1-2-4,-4 2 0,-3 1 0,-6 6 11,-4 3-11,-5 7-1,-4 2-8,-1 0-8,0 14 16,-6 13 10,-8 13 9,-6 19 13,-5 22-11,0-2-8,7-7-5,3-9 0,7-15 8,-2 3 3,4-1-10,3-8-2,3-13-7,0-9 0,0-8-7,6-9-8,5-3 5,5 0 10,6-15 16,5-7 4,4-9-7,2-5 0,0 0-12,1-3-1,-3 2 8,-1 0-6,-3 0-2,-5 2 8,-4 2-6,-1 2 4,-7 3 7,-2 1-2,-3 6 2,-2 4 0,-3 5 0,0 4 6,0 7 3,-5 1-12,-7 0-10,-3 9-19,-6 12-7,-1 5 17,-1 7 3,5 0 5,4 1-7,6-5 7,3-2 1,5-7 0,0-2 0,0-5-2,3-2 0,5-6-7,1-2-1,1-1-2,2-2 12,5 0 2,1 0-1,1 0-1,2-4 2,-2-1-2,4 1-29,-3-2-39,9-1-30,-8 3-102,-3-3-167</inkml:trace>
  <inkml:trace contextRef="#ctx0" brushRef="#br0" timeOffset="319.0182">3895 12255 738,'0'0'164,"0"0"-117,0 0-46,-57 78 34,36-38 13,3 6-6,2 5-21,7 0-2,3 1-16,6-3-2,0-5 4,0-8-5,9-7-1,6-8-24,4-7-33,14-11-60,-5-3-64,-2 0-27</inkml:trace>
  <inkml:trace contextRef="#ctx0" brushRef="#br0" timeOffset="700.04">4001 12627 110,'0'0'414,"0"0"-287,0 0-46,0 0-68,1-98 10,9 66-22,3-4 21,1 3-22,1 2 1,2 6 15,-5 7-16,-3 6-9,-1 7 8,0 4-16,-2 1 17,0 3 13,4 13 23,-3 5 7,4 6-33,0 4 8,1 3-17,1 2 7,2-3-5,2 0 6,3-5-9,3-1 0,0-5-10,2-1 4,-2-5-45,3-4 12,-4-6-20,1-3-6,6-3 0,-5-9-20,-5-7-143</inkml:trace>
  <inkml:trace contextRef="#ctx0" brushRef="#br0" timeOffset="965.0552">4445 12353 548,'0'0'237,"0"0"-114,0 0-31,-80 47-27,45-18-20,-4 9-3,-5 9-24,-1 3-16,-3 3 4,3-2-4,2-7-2,6-4 0,6-10-6,8-9-12,8-8-30,15-13-40,0 0-142,5-9-560</inkml:trace>
  <inkml:trace contextRef="#ctx0" brushRef="#br0" timeOffset="1580.0903">5069 12588 605,'0'0'244,"0"0"-210,0 0-32,0 0-2,0 0 20,0 0-7,0 0-2,-20 58-9,20-36 6,0 3-1,-1-3-6,-4 1 9,0-1-8,-5-2-2,-2 1-13,-11 6-26,2-5-73,1-8-108</inkml:trace>
  <inkml:trace contextRef="#ctx0" brushRef="#br0" timeOffset="2036.1164">5509 12201 671,'0'0'171,"0"0"-158,0 0-12,0 0-1,0 0 18,0 0 19,-11 75-12,-1-35-1,-2 8-1,-3 5-5,2 5-2,-1 0-5,4-4-10,5-7 5,5-8-6,2-7 0,0-5-1,9-6 0,0-3 0,7-6-5,-3-3-3,5-4-2,0-3 11,3-2-1,3 0 1,-1-5 0,2-5 0,-2-2-6,1-5 6,-1 1 2,-4-2-2,-1-2-36,-2-5-39,-2 3-77,-8 5-102</inkml:trace>
  <inkml:trace contextRef="#ctx0" brushRef="#br0" timeOffset="2314.1323">5249 12535 591,'0'0'133,"0"0"10,0 0-42,0 0-17,0 0-44,0 0-37,0 0-2,45-14-2,-9 2 0,10-2 1,-1-1 7,5 0 3,-5 3-10,-3 0-2,-6 2-9,-7 2-30,-3 4-11,-7-1-95,-4 3-71,-6-1-110</inkml:trace>
  <inkml:trace contextRef="#ctx0" brushRef="#br0" timeOffset="2666.1525">5756 12120 624,'0'0'227,"0"0"-194,0 0-33,0 0 0,0 0 64,57 76-9,-38-44-23,-1 5-12,0 3-4,-3 3-16,-4 2 19,-4 3-13,-6 0-5,-1-1 8,0-2 2,-10-3-10,-3-1 5,-1-3 7,1-2-3,1-5 4,0-6-13,4-8 4,1-4-5,2-7-26,-5-3-52,3-3-69,1 0-177</inkml:trace>
  <inkml:trace contextRef="#ctx0" brushRef="#br0" timeOffset="3899.223">6390 12562 525,'0'0'267,"0"0"-170,0 0-71,0 0 3,0 0 11,0 0-12,0 0-24,2 12-2,1-7 6,0-1 7,1 1 2,3 0-8,-2-2-3,1 1-5,2-1-1,-2-1 0,2 2-31,3 4-14,-2-2-96,-2 1-164</inkml:trace>
  <inkml:trace contextRef="#ctx0" brushRef="#br0" timeOffset="4154.2376">6369 12805 789,'0'0'184,"0"0"-164,0 0-20,0 0-9,0 0 9,0 0 5,0 0 13,26 16-14,-13-13-4,-3 0-48,-3 0-127,-1 0-180</inkml:trace>
  <inkml:trace contextRef="#ctx0" brushRef="#br0" timeOffset="12087.6913">7263 12501 136,'0'0'157,"0"0"-78,0 0-4,0 0 16,0 0-23,0 0 29,0-78-19,0 69-9,0 0 2,0 1-21,-2 2 10,0 0-17,2 4-10,-1 2-17,1 0-8,-1 0-8,1 0-10,0 0-5,0 0-1,0 0-18,0 0-2,0 12-8,0 7 43,0 10 1,0 6 1,0 10 8,0 5-8,0 3 8,0-2-7,0-2-1,0-12 1,1-8-2,0-8 0,1-10-8,0-5 6,-1-6-22,-1 0-31,2 0 6,-1 0-24,1-8 27,-2-9-9,0-6-103,0-7-36,0-15 85,0 6 12</inkml:trace>
  <inkml:trace contextRef="#ctx0" brushRef="#br0" timeOffset="12684.7255">7239 12375 121,'0'-9'126,"0"-1"-1,0 4-31,0 0 1,0 3-50,0 1-29,0-2-16,9-2 11,6-1-11,-2-2 2,5 4-2,-1-1 1,0 3-1,0 0 0,-3 3-1,0 0 1,-2 0-10,-3 0-7,0 0 2,-2 3 15,1 8 12,-4 4 32,2 4 0,-3 6-15,0 7-6,0 3-22,2 7 8,-1 3-9,2 3 0,1 2 0,4-3 0,1-3 0,-1-4 0,-1-6-1,-1-9 1,-3-6-1,-2-4 1,-1-6 1,-1-4-1,-2-3-9,0-2 9,-3 0 16,-12 0-16,-11-11-42,-5 2 42,-6-2 9,-6-1-8,-1 1-1,1 1-3,6 0 3,7 0 35,10 4 27,7 0 15,9 0-46,4-1-31,0-2-21,16-5 19,8-8 2,9-5 0,8-2 1,3-4-1,2 2 1,-3 3 5,-1 4-4,-6 4-4,-5 6 1,-6 7-60,-7 5-41,-4 2-27,-13 14-16,-1 9-5,0-1 21</inkml:trace>
  <inkml:trace contextRef="#ctx0" brushRef="#br0" timeOffset="12857.7354">7292 12888 117,'0'0'140,"0"0"-64,0 0-45,0 0-31,0 0-16,0 0 16,0 0 42,53-24 1,-18-2-36,7-7-7,19-20-43,-8 6-49,-10 6-48</inkml:trace>
  <inkml:trace contextRef="#ctx0" brushRef="#br0" timeOffset="13092.7488">7685 12444 447,'0'0'106,"0"0"-11,0 0-69,0 0-7,0 0-12,91-81 0,-51 57 10,2 1-17,4 0-2,-4 1-18,-1 2-21,-6 2-44,-2-1-16,-11 6-69,-8 1-33</inkml:trace>
  <inkml:trace contextRef="#ctx0" brushRef="#br0" timeOffset="13450.7693">7907 12037 140,'0'0'189,"0"0"-30,0 0-61,0 0 20,0 0-18,0 0-47,0 0-53,-11 2-3,13 20 3,7 10 1,3 22 15,1 25-6,-2 25 3,1 12 13,-3-5 5,-2-23-20,-1-28-11,-2-19 0,2-10 1,1 0 0,-3-2 1,1-2-2,-4-10 1,-1-2 10,0-6-2,0-1 1,-14-1-10,-8-2 0,-5-3-29,-3-2-36,-13-13-43,5-8-45,8-5-159</inkml:trace>
  <inkml:trace contextRef="#ctx0" brushRef="#br0" timeOffset="13610.7785">7769 12564 494,'0'0'257,"0"0"-136,0 0-80,0 0-5,0 0 29,0 0-20,0 0-35,7 0-10,5 0-10,16 0-9,-1 0-126,-5-5-246</inkml:trace>
  <inkml:trace contextRef="#ctx0" brushRef="#br0" timeOffset="14089.8059">8508 12022 882,'0'0'118,"0"0"-118,0 0-14,0 0-28,0 0 17,0 0 25,0 0 0,36 26-79,-28 1-32,-5 7 40,-3 19-60,-6-8-63,-7-6-101</inkml:trace>
  <inkml:trace contextRef="#ctx0" brushRef="#br0" timeOffset="14628.8367">8444 12344 332,'0'0'134,"0"0"-23,0 0-7,0 0-26,0 0 10,0 0-56,0 0-25,21-59-7,0 45 0,3-2 0,0 1 1,0 2-1,-2 4 10,-4 1-10,-6 4 0,-5 2-7,-4 2-9,-3 0-62,0 10 21,-16 11 57,-8 10 6,-7 6-6,-8 7-1,-4 0-4,-1-1 5,4-2 0,3-10 1,13-7 26,7-9-3,13-9-24,4-4-20,2-2-22,20 0 14,6-8 28,6-8 16,5-4-15,-2 0 8,-1-2-9,-2 3 7,-5 4-6,-7 4 1,-2 3-1,-8 3 0,-2 2 0,-4 0 11,-5 3-6,0 0-5,-1 0 19,0 0 21,0 0-25,-1 9-15,-12 7 15,-5 7-3,-7 7-4,-8 4 1,0 2-9,-4 3-1,-4-4 8,4-3-7,4-5-1,10-7 5,8-9-5,12-8-97,3-3-122,0 0-365</inkml:trace>
  <inkml:trace contextRef="#ctx0" brushRef="#br0" timeOffset="14855.8497">8734 12451 329,'0'0'122,"0"0"-45,0 0-43,0 0 4,0 0-15,0 0-1,-94 100-21,55-58 26,0 4-12,-3-3-9,6-3 1,2-7 1,6-5-6,5-11-4,10-10-25,7-5-93,3-2-55</inkml:trace>
  <inkml:trace contextRef="#ctx0" brushRef="#br0" timeOffset="15050.8608">8616 12613 378,'0'0'77,"0"0"-10,0 0 46,0 0-32,0 0-15,0 0-28,85 70-11,-72-57-15,0-4-12,0-2 0,0-7 0,-2 0-31,9-8-29,-5-9-18,-2-2-186</inkml:trace>
  <inkml:trace contextRef="#ctx0" brushRef="#br0" timeOffset="15251.8723">8817 12322 578,'0'0'163,"0"0"-75,0 0-41,0 0-10,0 0-31,0 0-6,0 0 0,15 29 1,-6-8-1,0 2-22,-2 4-36,-1-6-118,0-6-37</inkml:trace>
  <inkml:trace contextRef="#ctx0" brushRef="#br0" timeOffset="15537.8887">9030 11997 423,'0'0'92,"0"0"-38,0 0 21,5 100 10,-4-47 3,2 15-23,0 16-20,-1 15-8,-1-9-12,2-19 2,-3-25-19,1-17-7,-1 2 0,2-3 0,-1-2-1,1-7 0,-2-7-29,2-5-46,-2-7-70,3 0-51,-2-5-126</inkml:trace>
  <inkml:trace contextRef="#ctx0" brushRef="#br0" timeOffset="15788.903">9182 12395 23,'0'0'736,"0"0"-598,0 0-128,0 0-10,0 0 0,0 0 18,0 0 16,104-27-9,-66 13-25,-2-1-17,-3-2-27,-5 3-57,-1-1-39,-11 2-107,-5 4-87</inkml:trace>
  <inkml:trace contextRef="#ctx0" brushRef="#br0" timeOffset="16153.9239">9387 12109 360,'0'0'163,"0"0"-56,0 0-50,0 0 8,0 0 5,0 0-13,-51 105-12,42-58-19,0 7 2,2 6-18,1 6 0,3-3-7,1-3 3,2-11-11,0-8 11,0-15-12,6-8 2,2-7 3,2-6-19,1-5 20,0 0 0,6 0 17,0 0-7,2-7 13,1 0-11,0 0-11,-2 1 5,0 1-5,-6 0 0,5 1-1,-4-1 2,-1-1-2,4-2-56,-4-1-54,-2 1-142</inkml:trace>
  <inkml:trace contextRef="#ctx0" brushRef="#br0" timeOffset="16369.9363">9764 12679 530,'0'0'131,"0"0"-60,0 0 7,0 0-27,-27 76-22,-5-37-29,3-5-57,-2-5-217</inkml:trace>
  <inkml:trace contextRef="#ctx0" brushRef="#br0" timeOffset="16831.9627">10243 11838 937,'0'0'170,"0"0"-97,0 0-65,0 0-7,0 0-1,0 0-8,0 0 0,1 25 8,7-4 0,0 3-51,5 10-74,-3-9-100,0-5-85</inkml:trace>
  <inkml:trace contextRef="#ctx0" brushRef="#br0" timeOffset="17062.9759">10529 11805 614,'0'0'249,"0"0"-145,0 0-80,0 0-23,0 0 32,0 0-7,0 0-7,-62 92-12,42-68-7,-2 2 0,-3-4-46,-2-1-35,-2-3-59,-12 2-37,5-6-34,4-5-118</inkml:trace>
  <inkml:trace contextRef="#ctx0" brushRef="#br0" timeOffset="17245.9864">10103 12085 178,'0'0'184,"0"0"-97,0 0 25,0 0-3,17 92-27,-3-60-26,1 0-28,0 0-11,1-2-10,1-4-7,-1-7-41,1-11-82,-1-3-57,-5-5-172</inkml:trace>
  <inkml:trace contextRef="#ctx0" brushRef="#br0" timeOffset="17821.0193">10282 12061 563,'0'0'202,"0"0"-129,0 0-40,0 0 29,95-26-19,-56 20-20,1 2-15,4-2 3,0 4-4,-2 0-7,-4 2 0,-7 0-27,-9 0-42,-7 7-40,-11 6-38,-4 6 47,-16 3 79,-14 6-30,-10 3-37,-9 1 58,2-3 30,-2-4 1,4-6 18,5-8 30,9-7 14,8-4 11,7 0-35,9-4 7,7-6-17,0-1-20,3-3-9,11-1-12,6-1 12,1-1 6,5 1-6,-1 2 2,-2 2-2,0 3 1,-6 4-1,-3 3-7,-8 2-16,-4 2-23,-2 15 14,-6 5 31,-10 4 1,-9 7 0,-5 4 1,-1-1 0,-2 1 1,3-3 27,5-8 18,7-4 8,11-10-30,5-7-25,2-3-27,9-2-12,14-5 29,8-10 9,5-6-26,1-5-43,11-9-25,-11 4-16,-9 5-33</inkml:trace>
  <inkml:trace contextRef="#ctx0" brushRef="#br0" timeOffset="18075.0338">10467 12114 274,'0'0'111,"0"0"3,0 0-7,0 0-10,0 0 17,0 0-68,0 0-46,-72-21-10,72 54 10,0 12 0,11 19 19,2 21-5,2 17-13,1 4 12,-5-21-12,-4-24 0,-2-26-1,0-11-6,0-2-28,-2 0 16,0-3 1,-3-10-28,0-7-24,0-2-47,-9 0-133</inkml:trace>
  <inkml:trace contextRef="#ctx0" brushRef="#br0" timeOffset="18369.0506">10136 12607 641,'0'0'180,"0"0"-37,0 0-76,0 0-47,0 0-20,0 0-26,0 0 26,82-16 46,-26 1-17,10-4-1,1-5-28,-1 2 12,-6 0-11,-8 5 5,-6 0-5,-11 8-1,-9 2 0,-10 2 0,-5 4-1,-7 1-9,-4 0 10,0 0 0,0 0 0,0 0-1,-9 0-51,-4 5-92,-6-2-222</inkml:trace>
  <inkml:trace contextRef="#ctx0" brushRef="#br0" timeOffset="18781.0742">11062 11875 712,'0'0'176,"0"0"-125,0 0-44,0 0-7,0 0 0,-45 75 1,24-44-1,-3 3-13,-3 2-50,-13 6-77,7-9-61,4-8-105</inkml:trace>
  <inkml:trace contextRef="#ctx0" brushRef="#br0" timeOffset="18987.086">10922 12130 191,'0'0'209,"0"0"-43,0 0-2,0 0-11,36 96-63,-32-55-34,-4 9-17,0 5 12,0 2-22,-7-1-15,-1-5-12,2-7-2,3-12-1,3-15-83,0-9-86,0-8-175</inkml:trace>
  <inkml:trace contextRef="#ctx0" brushRef="#br0" timeOffset="19202.0983">11206 11893 742,'0'0'199,"0"0"-153,0 0-46,0 0 2,0 0 9,23 71-1,-17-44-10,-2 4-19,-4 1-67,-1 11-67,-13-6-49,-1-6-50</inkml:trace>
  <inkml:trace contextRef="#ctx0" brushRef="#br0" timeOffset="19478.114">11084 12286 142,'0'0'297,"0"0"-72,0 0-107,0 0-67,0 0 8,0 0-17,0 0-31,30-22-5,-7 9 0,-1 0-6,2 3 0,-2 3 5,-4 4-5,-2 3 0,-4 0-10,-4 0 10,-5 5 13,-3 9-1,0 3 4,0 7 11,-14 6 12,-5 1-4,-1 3-18,0-2-8,4-6-9,5-9-15,8-7-38,3-10-58,27-19-89,1-8 31,6 0-185</inkml:trace>
  <inkml:trace contextRef="#ctx0" brushRef="#br0" timeOffset="19816.1334">11442 12276 7,'0'0'234,"0"0"-91,0 0 3,0 0-31,0 0-31,0 0-24,-85 88-39,42-47-8,0 4-13,-4 2 1,3-4 9,1-2-9,7-7 0,8-7 19,11-10 56,4-8-16,10-6-37,3-1-18,0-1-5,0-1-13,7 0 13,12 0 58,7 0-5,8-10-16,3 0-23,5-2-11,-3-1 4,1 2-5,-4 1-2,-3 2 1,-5 1 0,-4 1 1,-6 3-2,-6 0 0,-3 1-37,-2 2-61,-4 0-67,-3 0-171</inkml:trace>
  <inkml:trace contextRef="#ctx0" brushRef="#br0" timeOffset="20261.1588">11618 12109 738,'0'0'172,"0"0"-95,0 0-73,0 0 8,0 0 5,-1 80 18,1-34-15,0 4 1,0 4-20,0 4 5,0-7-6,0-4-7,0-12-52,1-11-12,1-10-23,1-9-21,2-7 11,0-13 45,-2-4-155</inkml:trace>
  <inkml:trace contextRef="#ctx0" brushRef="#br0" timeOffset="20770.1879">11660 12180 202,'0'0'206,"0"0"-48,0 0-41,18-80-3,-12 63-9,0 6-31,-3 3-35,0 3-12,-3 2-13,4 3-14,2 0 0,2 0 1,3 6 10,5 7-2,1 5-8,0 7 1,1 8 9,-5 5 2,0 6-4,-3 3-7,-4 3 0,-2-2-2,0-4-21,-2-6-9,-1-7-3,-1-7-5,0-9 6,0-3-10,0-6-13,0-4 3,0-2 13,-7 0-50,-6-2-93,-7-8 96,-1 0 86,-4-4 31,-2-2 14,-1 0 1,1 1 51,3 1 13,6 0 4,5 1 20,7 1-26,4-1-47,2 0-42,6-3-19,17-2-1,5-3-6,5 0 6,1 2 1,2 2-8,-3 5-5,-5 5-31,-4 5-32,-8 2-41,-10 7-61,-12 30 29,-15-3 25,-4 1-105</inkml:trace>
  <inkml:trace contextRef="#ctx0" brushRef="#br0" timeOffset="20930.1971">11609 12591 529,'0'0'200,"0"0"-80,0 0-74,0 0 18,0 0 1,0 0-43,0 0-21,69-43 10,-31 20-11,7-4-26,16-10-45,-8 6-144,-11 3-322</inkml:trace>
  <inkml:trace contextRef="#ctx0" brushRef="#br0" timeOffset="21156.21">11939 12303 224,'0'0'580,"0"0"-430,0 0-78,0 0-56,0 0-7,76-85 3,-38 56-12,4 2 0,0 2-2,1 2-2,-5 5-63,-2 2-41,-5 2-65,-9 4-53,-8 2-105</inkml:trace>
  <inkml:trace contextRef="#ctx0" brushRef="#br0" timeOffset="21454.2271">12160 11901 55,'0'0'525,"0"0"-389,0 0 33,0 0-46,0 0-22,0 0-59,0 0-42,-14 15-6,26 13 6,6 12 22,-2 10-9,4 6-3,-4 6 2,1 4-6,-8 1-5,-3-1 8,-5-3-9,-1-5 0,0-9-7,-6-6 5,-3-7-8,-4-7-10,-2-4-48,-1-5-42,-13-9-66,7-6-81,1-5-19</inkml:trace>
  <inkml:trace contextRef="#ctx0" brushRef="#br0" timeOffset="21606.2358">12042 12397 643,'0'0'234,"0"0"-70,0 0-54,0 0-29,0 0-21,0 0-32,0 0-28,0-12-16,33 12 3,-1 0-43,0 0-195</inkml:trace>
  <inkml:trace contextRef="#ctx0" brushRef="#br0" timeOffset="22033.2602">12503 11841 732,'0'0'245,"0"0"-115,0 0-82,0 0-45,0 0 4,0 0-7,95-27 2,-53 18-2,1 1-7,-4 2-96,-6 6-82,-12 0-52,-8 1-112</inkml:trace>
  <inkml:trace contextRef="#ctx0" brushRef="#br0" timeOffset="22282.2744">12592 11990 454,'0'0'157,"0"0"-93,0 0 59,-4 95 14,1-46-42,0 4-41,-2 3-20,2-2-18,2-3-14,1-8-1,0-9-1,0-11-6,0-9-45,0-6-30,7-8-60,1-3-80,-2-9-53</inkml:trace>
  <inkml:trace contextRef="#ctx0" brushRef="#br0" timeOffset="22684.2974">12846 11851 530,'0'0'111,"0"0"-47,0 0 8,0 0 15,88-51-11,-67 42-14,3 3-20,2 1-19,0 3-4,2 2 7,-1 0-19,-2 0-5,-1 2 18,-2 9-10,-1 6 5,-4 4-8,-1 5-6,-2 8 10,-5 7-5,-2 10 6,-4 16-11,-2-3 5,-1 1-5,2 4 2,1-13-2,1 5-1,1-3-6,0-7-10,-1-5-2,-3-8 1,-1-6-13,0-8 2,0-4-8,-1-6-15,-13-4-30,-12-7-67,2-3-67,0 0-166</inkml:trace>
  <inkml:trace contextRef="#ctx0" brushRef="#br0" timeOffset="22913.3105">12786 12066 702,'0'0'156,"0"0"-126,0 0-29,0 0 45,0 0 14,0 86-20,3-48-23,3 2-2,-1 1-15,-2-2-1,-2-5-45,-1-5-52,0-2-71,0-13-88</inkml:trace>
  <inkml:trace contextRef="#ctx0" brushRef="#br0" timeOffset="23466.3422">12787 12018 622,'0'0'177,"0"0"-52,0 0-71,0 0 12,0 0-12,0 0-34,0 0-3,30 1 2,-13 5 7,4-2-24,1 1 8,-1 0-3,1-2-6,-2 3 5,-4 2-6,-1 4-5,-5 3 5,-2 4 7,-1 9-6,-5 4 6,-2 4-6,0 4 12,0 1-1,0-1-12,0-1 1,0-2 0,0-6-1,0-6-1,0-6-25,0-8-3,0-7-10,0-2-13,0-2 11,-7 0 5,-3-9-75,-5-5 11,-2-3 70,-6-4 18,1-2-21,-4-2-10,1-2 12,1 2 31,2 1 22,5 7 98,4 4 49,6 5-43,2 4-24,4 2-18,1 1-20,0-1-14,0-1-24,4-2-26,15-5-20,7-4 20,7-2-1,1 2-37,0 1-59,-1 9-60,-9 3-99,-10 1-77</inkml:trace>
  <inkml:trace contextRef="#ctx0" brushRef="#br0" timeOffset="23662.3534">12719 12458 709,'0'0'252,"0"0"-107,0 0-97,0 0-6,0 0-9,0 0-33,0 0-11,71-33 11,-24 9-7,7-1-12,26-4-88,-14 8-96,-11 3-287</inkml:trace>
  <inkml:trace contextRef="#ctx0" brushRef="#br0" timeOffset="23994.3724">13426 12068 854,'0'0'301,"0"0"-203,0 0-98,0 0-3,0 0 3,0 0 16,7 82-8,-7-47 8,0 4-9,0 3-1,-3 2-6,-4 1-24,-6 9-69,2-13-104,-1-11-151</inkml:trace>
  <inkml:trace contextRef="#ctx0" brushRef="#br0" timeOffset="24382.3946">13538 11975 696,'0'0'170,"0"0"-128,0 0-42,0 0 10,0 0-4,95-45-5,-69 36 0,1 4 6,1-2-7,0 6 0,-1 1 0,-3 0 0,-3 6 1,-3 10 4,-1 4 11,-3 6 17,-2 10 12,-2 8-23,-2 18-6,-5 17 0,-3 17-5,0-6 4,-5-20-15,-1-25 6,2-17-5,-2-1-1,2-4 1,-1 1-1,-1-11 6,2-3 0,-7-6-6,-2-2-36,-17-2-60,0-8-132,2-9-283</inkml:trace>
  <inkml:trace contextRef="#ctx0" brushRef="#br0" timeOffset="24622.4083">13709 11690 745,'0'0'176,"0"0"-89,0 0-51,0 0-20,0 0 3,-28 114 17,10-34 10,-6 23-20,-3 3-13,4-19-5,3-21-8,8-27-6,0-7-38,-6 6-70,3-7-97,1-8-131</inkml:trace>
  <inkml:trace contextRef="#ctx0" brushRef="#br0" timeOffset="24812.4192">13634 12110 575,'0'0'151,"0"0"-57,0 0 22,46 94-32,-29-61-31,3 1-33,2-5-12,2-4-6,-2-6-2,1-7-40,-5-2-84,-8-8-123</inkml:trace>
  <inkml:trace contextRef="#ctx0" brushRef="#br0" timeOffset="30319.7342">14188 11867 472,'0'0'140,"0"0"19,0 0-10,0 0-10,0 0-28,0 0-1,-30-75-16,28 71-23,1 3-15,1-1-19,0 2-37,0 0 0,0 0-36,0 3-61,0 9 30,8 5 28,-1 5-9,-2 5 22,2 3-30,-5-1-66,-2 10-24,0-7-68,0-10-61</inkml:trace>
  <inkml:trace contextRef="#ctx0" brushRef="#br0" timeOffset="30973.7716">14128 12126 690,'0'0'172,"0"0"-115,0 0-22,0 0 26,0 0-41,0 0-13,0 0 2,16 3 8,4-6-7,2-3 5,4-2-15,-5 0-16,-3 1-20,-6 4-6,-3 1-13,-6 2-27,-3 0-35,0 0-12,0 4 67,-9 5 56,-3 6 6,0 0 1,-4 4 5,6-2-6,3 1 1,3-1 2,4 0-3,0 0 1,8 0-1,5-2-1,1-1-2,0-1 2,-4-2 1,1-1 0,-4-1 0,-3-3 2,-2 0 8,-2 0 0,0 1 6,0 2 1,-10 0 5,-7 2-14,-2 1 7,-4 1-1,-2 1 21,-2-2-11,2 1-11,2-2 12,6-4 30,5 0 24,3-4-11,6-1-10,3-2-36,0 1-22,0 2-6,4 1-25,14 5 31,8 2 6,9 2 14,9 4-5,6 1-2,8 3-12,4-2 14,0 1-8,1-3-7,-6-4 0,-4-7-1,-6-6-17,-4 0 7,-5-7-28,1-15-51,-10 2-85,-10 0-123</inkml:trace>
  <inkml:trace contextRef="#ctx0" brushRef="#br0" timeOffset="31723.8145">14461 11812 869,'0'0'105,"0"0"-77,0 0-22,0 0-6,93-64 17,-62 60 11,-1 4-14,-2 0-8,-1 0-4,-3 10-2,-6-1-2,-5 2-14,-5 0-16,-8 1-36,0 5 48,-7 0 1,-15 7-37,-6 1-45,-8 1-16,-4 1 3,-3 0 35,5-6 34,5-2 31,7-8 14,8-3 26,9-5 21,7-3-9,2 0-30,0 0-6,12-4 8,9-7 1,4-2-2,1 0-6,-4 2 3,-2 5-5,-1 1 11,-9 3-12,0 2-1,-7 0-17,-2 0-3,-1 7 5,0 2 16,-3 2 1,-7 1 1,-1-3-1,-4 1 0,3-3 0,0-3-1,0 1-10,2-2 1,0 0-14,2 2 8,2 1 7,2 2 8,3 7 9,1 2 33,0 10 44,0 8 8,0 6-14,0 8-8,0 4-6,-1 2-21,-2-1-12,0-6-17,2-9-6,1-10-9,0-11-1,0-7-10,0-8-32,0-3-38,0 0-1,0-18 19,4-3-153,-3-3-60</inkml:trace>
  <inkml:trace contextRef="#ctx0" brushRef="#br0" timeOffset="32212.8424">14561 12126 320,'0'0'129,"0"0"-24,0 0-20,0 0 8,0 0-14,100-26-24,-74 23-13,2 0-22,2 2-10,-2 1-3,-1 0-5,-2 5-2,-3 14 6,-5 5 1,-4 10 4,-7 7 10,-6 7-5,0 4 4,0 1-4,-10 0-15,1-5 8,3-10-8,1-9-1,1-10-10,4-9-32,-3-8-38,-3-2 4,-3-1-33,-3-15-81,-6-3 60,-1-5 90,-2-3 14,-4-3-41,-4 0 8,-2-2 25,0 1 34,1 6 79,4 4 87,7 6 36,9 6-39,4 4-10,4 4-56,2-1-49,0 0 2,12-4-49,11-2 1,11-4-2,5-2 1,2 0-1,-2 1-13,-6 3-75,-6 7-57,-8 2-87,-13 1-153</inkml:trace>
  <inkml:trace contextRef="#ctx0" brushRef="#br0" timeOffset="32417.8542">14524 12416 461,'0'0'189,"0"0"-92,0 0-66,0 0-12,0 0 32,80-28-14,-41 9-2,1 1-19,3 0-16,2-3-90,-10 5-74,-11 2-145</inkml:trace>
  <inkml:trace contextRef="#ctx0" brushRef="#br0" timeOffset="32641.867">14678 12134 468,'0'0'216,"0"0"-115,0 0-79,0 0 18,0 0 51,-1 90-8,1-45-31,0 5-22,0 3-21,0 0-8,3-3-1,4 7-46,-3-13-148,0-15-206</inkml:trace>
  <inkml:trace contextRef="#ctx0" brushRef="#br0" timeOffset="33107.8936">15343 11746 386,'0'0'404,"0"0"-197,0 0-96,0 0-50,0 0-10,0 0-41,0 0-10,7 8-10,9 13 9,1 6-1,1 5-56,-3 6-27,-7 8-67,-4-8-96,-4-8-130</inkml:trace>
  <inkml:trace contextRef="#ctx0" brushRef="#br0" timeOffset="33752.9305">15165 12068 434,'0'0'182,"0"0"0,0 0-22,0 0-35,0 0-59,0 0-66,0 0-13,6 0-39,21-4 47,5-4 4,6 0 1,-1-1-32,-5 1 2,-10 2-5,-6 3-20,-6 0 9,-7 3-22,-3 0-30,0 0 59,-9 10 39,-7 3 15,-1 3 20,0-1-6,5 0-10,3-1-10,6 1-9,3-2-1,0-2-11,9 0 1,7 0-4,6-1 7,0-1 8,0-1 0,-4 0 0,-1 1 7,-4 0-5,-4 1-2,-5 2 10,-4 1-4,0 2 4,-8 1 0,-10 1 0,-3 0-4,-1 0 1,-6 0 10,2-3 1,-4 2 13,0-4 8,2-1-8,2 0 3,7-4 26,8-3 10,5-1-6,6-2-42,0 0-22,0 0-24,8 2-8,14 2 32,10 0 1,11 2 28,11 2-11,7 1-8,8 1-9,3 5 9,0-1-10,-2 1-24,-7-2-30,-6-6 24,-10-4-22,-9-4-23,2 0-12,-12-7-75,-8-7-80</inkml:trace>
  <inkml:trace contextRef="#ctx0" brushRef="#br0" timeOffset="34002.9448">15638 11916 667,'0'0'110,"0"0"-90,0 0-13,100-2 5,-64 1-5,1-1-6,0-1-1,7-5-27,-12-1-61,-5-1-93</inkml:trace>
  <inkml:trace contextRef="#ctx0" brushRef="#br0" timeOffset="34368.9658">15774 11667 501,'0'0'86,"0"0"-76,0 0 8,0 106 37,4-41-5,9 19-18,1 19-3,-1-10-13,-4-20-2,-1-26-14,-5-18-6,0 0-36,-3-3 16,0-1 9,0-9-2,-6-8 6,-9-6-1,-4-2 14,-7 0 0,-2-10 33,-3-5 5,1-1 15,3-3 5,7-1 20,6 3 7,8 1 11,6 0-50,1 2-45,21-3-1,10-2-27,26-5-66,-10 2-82,-2 4-125</inkml:trace>
  <inkml:trace contextRef="#ctx0" brushRef="#br0" timeOffset="34817.9914">16356 11721 909,'0'0'198,"0"0"-139,0 0-59,0 0-8,0 0 8,0 0 0,0 0-2,92 1-14,-75 7 0,-4 5-55,-6 4-33,-7 3-26,-3 4 78,-18 2-50,-7 4-8,-10-1 15,-4 3 10,-7-3 24,-1-3 38,-1 1 23,6-8 86,10-7 89,11-5 40,8-4-17,11-3-71,5 0-56,0 0-31,8-2-9,15-11-31,15-2 0,12-3 0,9-3 0,6 2-13,2 0-26,0 4-21,-4 2 1,-5 2-21,-10 2-29,-2-1-39,-16 3 10,-12 1-67</inkml:trace>
  <inkml:trace contextRef="#ctx0" brushRef="#br0" timeOffset="35091.0071">16442 11814 491,'0'0'167,"0"0"-124,0 0 25,-1 73 12,-1-39-11,2 4-36,0 3-17,0 0-6,0-3-9,0-3-1,5-6-21,-1-7-36,1-7-1,-1-6-33,-1-7-16,-3-2 25,0-7-6,0-6-149</inkml:trace>
  <inkml:trace contextRef="#ctx0" brushRef="#br0" timeOffset="35234.0152">16382 12025 124,'0'0'199,"0"0"-41,0 0-57,0 0-31,-82-3-18,55 25 7,-4 5-5,-1 2-25,0 2-28,1 8-1,8-11-107,5-8-184</inkml:trace>
  <inkml:trace contextRef="#ctx0" brushRef="#br0" timeOffset="35464.0284">16418 11993 679,'0'0'128,"0"0"-100,0 0 66,0 0-25,96 42-24,-58-26-22,3-1-10,-2 1-12,1-1 5,-6-2-6,-4-1-82,-8 1-79,-10-2-52,-9-5-145</inkml:trace>
  <inkml:trace contextRef="#ctx0" brushRef="#br0" timeOffset="35716.0428">16321 12210 818,'0'0'133,"0"0"-103,0 0-5,-13 98 21,8-58-26,-1 4-20,5-2 0,1-1-9,0-10-51,0-5-72,0-15-51,3-7-12,2-4-91</inkml:trace>
  <inkml:trace contextRef="#ctx0" brushRef="#br0" timeOffset="36035.061">16372 12308 531,'0'0'184,"0"0"-32,0 0-39,0 0-43,0 0-32,0 0-9,0 0-12,97-20-5,-73 35-12,-3 4-17,3 1-25,-7 4-14,-7 1-34,-6 1-47,-4 1 44,-5-1 7,-15-4 64,-2-2 16,-5-4 6,1-8 19,1-4 49,6-4 53,3 0 27,6 0-27,2-10-37,7-4-32,1-2-49,5-6-3,14-1-35,11-6-34,19-12-50,-9 9-80,-4 1-136</inkml:trace>
  <inkml:trace contextRef="#ctx0" brushRef="#br0" timeOffset="36490.0871">16936 11962 963,'0'0'162,"0"0"-162,0 0-40,0 0 33,0 82 7,0-51 0,0-2-1,11 2-95,3-8-97,-1-10-105</inkml:trace>
  <inkml:trace contextRef="#ctx0" brushRef="#br0" timeOffset="36741.1014">17117 11833 651,'0'0'221,"0"0"-179,0 0-29,0 83 26,0-40 5,-7 8-12,-3 4-20,-3 2-5,-1 1 2,-2-3-9,-4-5-17,0-8-35,-3-8-18,-13-4-64,4-12-33,6-8-80</inkml:trace>
  <inkml:trace contextRef="#ctx0" brushRef="#br0" timeOffset="37102.1221">17265 11970 130,'0'0'398,"0"0"-284,0 0-79,0 0 7,0 0 5,0 0 10,0 0-13,-74 96-22,41-64-13,4 0-1,1-5-7,6-5-1,8-7-1,4-3-2,7-7 2,3 2-19,0 2-5,8 2 25,8 3 22,5 3 31,5 0-14,0 0-4,4 0-9,0-2-3,-2-4-4,-1-2-3,-3-3-6,-5-3-10,-5-3-13,-2 0-33,1-10-28,-3-7-82,-4-3-348</inkml:trace>
  <inkml:trace contextRef="#ctx0" brushRef="#br0" timeOffset="37351.1363">17412 11872 479,'0'0'300,"0"0"-206,0 0-33,0 0 34,0 88-12,0-48-36,0 4-25,-5 4-12,-1 1 0,1 0-9,1-2-1,3-6-51,1-9-54,0-15-51,1-7-55,6-10-104</inkml:trace>
  <inkml:trace contextRef="#ctx0" brushRef="#br0" timeOffset="38319.1917">17538 11673 320,'0'0'272,"0"0"-145,0 0-71,0 0-1,0 0-6,84-29-13,-54 29 7,4 0-35,2 0 6,2 3-1,-2-2-12,-2 1-2,-4 0 0,-1 6 1,-8 1-7,-1 8-19,-6 9-7,-7 6 33,-5 9 21,-2 8-6,0 10 8,-13 3-16,2 5 3,-1 1-1,3-1-8,5-6 6,2-7-7,2-10 1,0-10-1,0-9 0,0-7-1,2-6-6,-1-5-1,-1-5-13,0-2-3,0 0 2,-10 0-53,-8-12-78,-5-4 51,-2-6 83,-5-6 18,-3-5-5,-3-6 6,-3-4 17,1-1 24,1 1 31,2 6 12,3 6 49,9 9-3,4 7-59,5 8 1,8 2-11,2 2-16,4 0-45,0 0-8,12-4-32,12-3 20,12-6 19,8-9-1,6-2-24,0-2-19,-5-1 5,-7 5-20,-10 3 7,-8 2 11,-10 10 10,-6 1 32,-4 6 16,-4 3-16,-13 0-1,-7 3-7,-6 11 8,-2 8 0,-3 3 13,2 5 12,4-2-5,8-2-13,6-2 9,8-4-15,5-1-1,2-4-1,2 1 0,14-2-12,3 0 4,7 0 9,0-1-1,0 0 1,1 0 0,-6 1-9,-5-3-36,-5 1 9,-8-4-17,-3 3 5,-2-3 48,-15 3 0,-8 3 1,-9 0 16,-1 1 11,-6 2 1,0 0 7,6 0 7,3-1 22,7-2 6,11-1-17,5-1-36,8-1-18,1 3-11,3 0 10,15 0 0,7-3-1,7-4-25,23-7-14,-7 0-50,-6-10-193</inkml:trace>
  <inkml:trace contextRef="#ctx0" brushRef="#br0" timeOffset="38808.2197">18296 11710 377,'0'0'615,"0"0"-472,0 0-87,0 0-44,0 0-12,0 0-7,0 0 7,107-34 13,-65 25-13,3 1 1,-5 3-1,-4 1-9,-6 0-46,-6 1-43,-8-3-58,-6 1-58,-7-1-151</inkml:trace>
  <inkml:trace contextRef="#ctx0" brushRef="#br0" timeOffset="39026.2321">18517 11456 591,'0'0'192,"0"0"-91,0 0-78,0 0-21,0 0 24,0 0 13,-26 106-15,25-63-15,1 2-6,0 1-3,0-3 0,0-5-59,0-5-68,-9 0-20,0-9-19,-3-5-40</inkml:trace>
  <inkml:trace contextRef="#ctx0" brushRef="#br0" timeOffset="39346.2504">17983 11952 494,'0'0'175,"0"0"11,0 0-17,0 0-14,0 0-61,0 0-67,0 0-27,-32 0-26,65 0 10,27 0 16,27-2 20,26-6-5,12-4-5,-10-4-2,-9 2-7,-27 3-1,-14 2 0,-18 4 1,-7-1 7,3 1-8,-3 1 0,1-1 0,-11 5 0,-9-2-21,-10 2-21,-6 0-21,-5 0 8,0 0 8,-18 0-8,-25 2-128,3 6-117,-2-2-255</inkml:trace>
  <inkml:trace contextRef="#ctx0" brushRef="#br0" timeOffset="39558.2626">18301 12008 370,'0'0'359,"0"0"-233,0 0-71,0 0-13,-62 80 8,43-48-8,0 3-20,-2-1-17,4 1-5,1-2-26,4-4-43,1-5-77,3-8-72,5-9-59</inkml:trace>
  <inkml:trace contextRef="#ctx0" brushRef="#br0" timeOffset="39784.2755">18327 12112 563,'0'0'165,"0"0"-94,0 0 51,-13 111 7,0-65-32,4 4-38,-2-1-21,4 0-16,2-2-11,4-6-4,1-4-7,0-9 0,0-8-38,0-9-53,6-11-62,1 0-109,-1-11-36</inkml:trace>
  <inkml:trace contextRef="#ctx0" brushRef="#br0" timeOffset="41042.3475">18450 11956 766,'0'0'142,"0"0"-141,0 0 9,0 0-4,0 0-4,0 0-2,102 45 10,-80-38-10,-3 0-23,-4 0-36,-5-1-62,-8 5-51,-2 1-20,-8 3 97,-13 4-31,-4 0 11,-5 3 103,0-2 12,-1-4 55,1-1 40,6-3-5,6-5 18,7-2 88,6-5-7,5 0-109,0 0-69,12-5-11,6-7-1,10-7 1,4-3 0,2-1 0,2-3 0,-5 3 1,-4 0 8,-5 4-8,-7 4-1,-8 4 1,-4 4 11,-3 4 7,0 1 1,-6 2 6,-7 0-20,-2 2-6,-3 10-1,0 8 1,-1 1 1,1 6 0,5 2-1,4 3-1,3-1-5,4 0 5,2-1 1,0-4 0,0-2 0,0-4-1,5-6-6,-4-2-9,-1-1-1,0-3 1,0-1 10,-9 0-1,-4 1-20,-6-2-15,-1 0 6,-2-1 23,-1-2 6,0-1 7,6-2 1,4 0 29,5 0 41,5 0-6,3-7-32,0 0-27,9-3-6,11 0-9,2-2 9,2 3 0,2 1 6,2 1-5,-2 2 9,-2 3-3,-2 2-6,-6 0-1,-3 2-13,-7 10-14,-6 3 13,0 6 14,-10 4 1,-12 6 12,-4 3-7,-7 3-5,0-4 0,0-1 25,6-9 12,6-8 17,11-7 10,8-6-31,2-2-32,0-5-2,16-12-35,7-11-17,10-6-6,6-8 0,3-5-31,3-5-50,-1-2 28,-3-3 33,-3-4 58,-6 0 20,-5-1-2,-8-1 2,-9 4-13,-7 3-30,-3 3 18,0 7 12,-13 5 13,-5 6 36,1 6 39,1 9 71,4 5-45,2 8 6,5 3-32,2 4-42,3 0-33,0 1-10,0 16-13,0 8 13,11 7 10,4 6 0,1 6 8,4 4 4,0 5 11,4 18-1,-1 18-5,4 23 5,-2 5-14,-4-5 2,-5-15-8,-3-24 7,-4-18-9,-4-18-5,0-7-27,-1-2 6,-1-4 9,1-5 15,-1-9-4,-1-9-17,-2-7-14,0-11-34,0-4-166</inkml:trace>
  <inkml:trace contextRef="#ctx0" brushRef="#br0" timeOffset="41269.3604">18991 12165 624,'0'0'246,"0"0"-174,0 0-53,0 0 17,0 0 6,-49 99-16,22-66-12,-7 0-14,0-4-49,-17 1-66,6-8-82,5-11-55</inkml:trace>
  <inkml:trace contextRef="#ctx0" brushRef="#br0" timeOffset="41472.372">18900 11640 750,'0'0'196,"0"0"-135,0 0-60,0 0 1,0 0 22,0 0-24,84 70-8,-58-40-58,-4-2-170</inkml:trace>
  <inkml:trace contextRef="#ctx0" brushRef="#br0" timeOffset="41928.3981">19428 11493 914,'0'0'176,"0"0"-176,0 0-32,0 0 21,84 43 11,-56-19 1,-3 2 6,-1 3-7,-6 0-8,-5 3-20,-8 0-46,-5-1 21,-19 10-99,-5-10-32,-6-4-69</inkml:trace>
  <inkml:trace contextRef="#ctx0" brushRef="#br0" timeOffset="42127.4095">19181 12000 515,'0'0'201,"0"0"-135,0 0-1,-16 94 25,15-48-9,1 4-28,0 4-25,5 1-14,5-3-12,6-3 5,0-8-7,3-10-30,-4-11-55,3-11-37,1-10-19,-6-17 45,-3-3-172</inkml:trace>
  <inkml:trace contextRef="#ctx0" brushRef="#br0" timeOffset="42651.4395">19192 11986 540,'0'0'246,"0"0"-170,0 0-64,0 0 1,111-17 31,-31 10-15,22-5-13,7-3-4,-18 3-11,-23 5 0,-23 4-1,-5 3 0,4 0-19,-1 3 2,-1 11 4,-11 9-9,-12 5 14,-13 6-4,-6 9 12,-7 1 8,-19 5 1,-6-4-7,-1-4 4,-4-7-6,-1-9 1,3-6-1,-3-5-40,-1-6-65,-2-3-22,1-5 16,0 0 17,2-1-26,4-13 15,4-3 105,6-8 7,3-5 49,5-4-15,5 0-5,3-2 0,4 3 45,1 8 1,3 8 17,0 9 49,-2 8-34,2 0-69,0 11-37,0 14 18,0 8 15,0 7-20,0 4-6,0-5-9,0-3-6,0-10-7,0-9-58,16-15-59,-6-2-90,3-5 15</inkml:trace>
  <inkml:trace contextRef="#ctx0" brushRef="#br0" timeOffset="42871.4521">19595 11898 620,'0'0'241,"0"0"-182,0 0-58,0 0 72,9 103-1,-6-49-46,-3 5-10,0 0-6,0-4-9,0-5-1,2-9-12,-1-10-66,2-10-27,-3-9-18,0-12-11,-6-3 10,-4-11-380</inkml:trace>
  <inkml:trace contextRef="#ctx0" brushRef="#br0" timeOffset="43064.4631">19506 12073 512,'0'0'159,"0"0"-90,0 0-53,0 0 17,0 0 6,0 0-7,0 0-12,68 53-11,-53-36-2,-3 0-7,-4 2-55,-7 0-47,-1 4-53,-16 6 31,-8-3-96,0-6-20</inkml:trace>
  <inkml:trace contextRef="#ctx0" brushRef="#br0" timeOffset="43341.479">19394 12346 130,'0'0'219,"0"0"9,0 0-59,0 0-46,0 0-70,0 0-52,0 0-1,34-36 0,-1 31 0,-2 3 2,-1 2 19,-4 0-3,-1 10-11,-6 6-7,-7 5-11,-7 5-15,-5 6 15,-6 1 11,-15 6 1,-8-1 8,-2 0-2,1-6 6,3-7 17,8-8 5,8-7 26,8-8 4,3-2-30,3-8-35,20-13-67,35-24-129,-4 5-27,1 1-434</inkml:trace>
  <inkml:trace contextRef="#ctx0" brushRef="#br0" timeOffset="43851.5081">20283 12173 165,'0'0'735,"0"0"-654,0 0-59,0 0-21,0 0 9,-15-72-10,21 50 1,9-3-1,3-4 2,3-2-1,-1 1 6,-1 1-7,-3 3 1,-3 6 10,-3 7 0,-3 4 20,-1 9-31,0 0 6,4 8-6,2 13 32,6 8-2,3 10 1,3 8-17,1 6-1,1 4-7,1 4 4,0 1-10,-4-4 0,-1-4-41,-3-5-15,-3-8-15,-5-9-12,-3-9-2,-4-6-48,-2-14 32,-2-3-105,0 0-64</inkml:trace>
  <inkml:trace contextRef="#ctx0" brushRef="#br0" timeOffset="44079.5212">20671 11909 892,'0'0'168,"0"0"-113,0 0-44,0 0 25,-61 81 16,31-34-15,-5 4-23,0 8-2,-1-2-12,1-3 0,4-2-54,-3 2-60,8-12-76,6-14-110</inkml:trace>
  <inkml:trace contextRef="#ctx0" brushRef="#br0" timeOffset="44641.5533">21133 11787 348,'0'0'693,"0"0"-609,0 0-84,0 0-37,0 0 26,0 0 11,0 0 6,-78 82-6,55-51-6,3-3 6,0 0 6,6-5-6,2-4-9,6-5-11,6-4-9,0-6-10,2-4-16,15 0 19,6-4 16,4-10-14,1-3-41,2 1-21,-4 1 55,-2 5 29,-8 7 12,0 3 1,-9 0 22,-2 10 22,-5 12 34,0 6-15,-8 7-3,-15 10 9,-7 8-25,-9 4-13,-3 3-16,-5-1-9,3-6 2,2-8-9,6-11-12,7-12-42,0-20-31,8-2-64,8-12-134</inkml:trace>
  <inkml:trace contextRef="#ctx0" brushRef="#br0" timeOffset="44921.5693">20869 12079 492,'0'0'146,"0"0"-103,0 0 3,0 0 34,0 0-27,79 89 6,-58-53-2,6 3-23,1 4-18,0 4 0,3-2-15,3-1 9,0-5-10,0-6 0,3-9 0,-2-4 2,-1-7 11,-1-5 20,1-5-14,1-3-19,1 0-15,-4-11-35,-3 0-25,-7 0-74,-9-3-40,-8 0-49</inkml:trace>
  <inkml:trace contextRef="#ctx0" brushRef="#br0" timeOffset="45280.5899">21421 11605 694,'0'0'216,"0"0"-146,0 0-52,0 0 10,0 96 27,0-33 1,0 20 6,-5 23-18,-1 6-15,0-7-10,-1-23-8,1-24-2,3-17-9,-1-9-6,1-1-19,-2-4-11,2-3-5,0-12-18,0-12-65,0-2-19,0-13-91</inkml:trace>
  <inkml:trace contextRef="#ctx0" brushRef="#br0" timeOffset="45453.5998">21481 12066 538,'0'0'306,"0"0"-236,0 0-34,0 0 48,0 0-9,0 0-46,44 77-16,-27-60-8,2-1-5,11 2-102,-6-5-106,-6 1-364</inkml:trace>
  <inkml:trace contextRef="#ctx0" brushRef="#br0" timeOffset="45669.6121">21883 12480 834,'0'0'153,"0"0"-108,0 0-32,-80 80-13,15-39-39,7-8-157,5-8-328</inkml:trace>
  <inkml:trace contextRef="#ctx0" brushRef="#br0" timeOffset="50444.8852">22183 11876 576,'0'0'106,"0"0"-73,0 0-16,0 0 42,0 0 34,0 0-25,0 0-22,-25-4-19,20 4-21,-1 0-6,-4 7 0,-5 7 1,-3 4 9,-3 6 6,-1 5 4,-3 4-7,3 2 0,-1 1 0,-2 5-11,2-3 14,2 2-6,-1-1 4,1 1 7,1-1-10,1 3 4,1-4 9,6-1-8,3-4-3,6-4-6,3-2-7,0-5 0,0-1 0,6-2 0,3-2 0,0-4 0,1-1 0,0-2 0,-1-1 0,-1-3 1,1 0 1,-1-1-2,5 0 1,-2-1 0,1-1-1,-1 0 6,0-1-6,-2 1 0,0-1 0,-3-1 0,-2 1 0,-1-1 0,-2-1 0,-1 2 2,2-2-1,-2 0 0,0 0 1,0 0-2,0 0 0,0 0-25,2 0-5,-2 0-11,0-11-12,0 2-108,0-1-146</inkml:trace>
  <inkml:trace contextRef="#ctx0" brushRef="#br0" timeOffset="51622.9526">22754 12019 227,'0'0'154,"0"0"-86,0 0-31,0 0 18,0 0-3,0 0-4,0 0 22,72-72-13,-58 72-27,2 0 12,2 0-2,1 13-1,2 6 3,4 5-6,4 2-12,1 3-14,-1-2-2,0 2 0,-4-3-8,-1-3 0,-8 1 1,1-5 1,-8 2-2,-6-1-10,-3 0 10,0 4 6,-12 0-6,-8-2-29,-2-1-53,-4-8-87,9-8-51,3-5-273</inkml:trace>
  <inkml:trace contextRef="#ctx0" brushRef="#br0" timeOffset="51872.9669">23130 11930 704,'0'0'247,"0"0"-123,0 0-73,0 0-18,0 0 15,-98 70-2,64-41-24,-4 6-12,1-3-9,0 1 0,0-5-1,7-5-24,3-2-24,0-6-39,9-7-76,5-4-125</inkml:trace>
  <inkml:trace contextRef="#ctx0" brushRef="#br0" timeOffset="56783.2478">22799 11926 755,'0'0'137,"0"0"-65,0 0-21,0 0 34,0 0 2,0 0-31,0 0-24,0-4-16,0 4-3,0 0-11,-3 0 5,-4 0-6,-7 8-1,-7 6-1,-5 6 1,-6 3-1,-2 2-18,1 5 5,0-1 1,2-2 0,3-2 5,5-5 8,8-3 0,4-7 0,6-7 0,2 0-1,3-3 0,0 0-11,0 0 2,0 0-12,1 0-17,10 1 10,2 2 29,2 1 0,2-1 1,2 0 0,0 1 0,2 0 0,1 2 5,-2-1 7,1-1-3,-1-1 6,-3-1 8,1-2-3,-3 3-3,0-3-2,-5 0-10,-1 0-5,-2 0 0,-2 0 1,-3 0-2,-2 2-42,0 1-38,0 1-64,-7 10 34,-7-3-66,-1 0-132</inkml:trace>
  <inkml:trace contextRef="#ctx0" brushRef="#br0" timeOffset="57104.2661">22420 12359 901,'0'0'192,"0"0"-68,0 0-28,0 0-5,0 0-4,0 0-44,0 0-39,5-1-4,16 1-1,8 0 0,9 0 1,5 0 1,-3 5-1,-1 0-1,-6 0 1,-5 2 0,-5-4 0,-8-1 0,-5 1-43,-6-2-21,-3-1-42,-1 2-39,-1 2-79,-12 1-56,-3-3-61</inkml:trace>
  <inkml:trace contextRef="#ctx0" brushRef="#br0" timeOffset="57600.2945">22143 12272 626,'0'0'138,"0"0"-38,0 0-23,0 0 30,0 0-44,0 0-41,0 0-22,-11 24 1,11-5 6,0 1 6,0 1-2,0-1-10,0-3 0,5-5-1,4-6 0,1-6-7,7 0-4,5-10 10,5-11-12,0-8-45,1-3-19,-2-2 41,-7 0 16,-6 4 13,-7-1 6,-6 6-22,0 6-6,-6 3 29,-9 4 24,-2 8 18,-6 4-11,-1 0-17,-1 4-4,-2 10-9,3 1 0,3-2-1,8 2-9,4-3-44,7 5-55,2-3-83,0-4-89</inkml:trace>
  <inkml:trace contextRef="#ctx0" brushRef="#br0" timeOffset="58359.3379">23763 11998 396,'0'0'757,"0"0"-611,0 0-85,0 0-39,0 0 4,0 0-5,0 0-13,-20 9-8,-2 3-1,-6 4-21,-5 4-1,-5 3-9,-2-1 9,3-1 8,1-2 5,5-4-3,5-3-2,7-4 15,7-3 1,5-1-1,5-1 0,0-3-15,2 3-5,0 0-6,2 1 13,10 3 3,6-4 10,5 1 3,3 1-2,4-3 5,1-2-5,1 0 6,-2 3-6,-5-1 0,-1-1 0,-7 2 0,-1 0 0,-6 2-1,-1-3-19,-5 2-27,-1-1-34,-3-1-61,0-1-103,-1-1-333</inkml:trace>
  <inkml:trace contextRef="#ctx0" brushRef="#br0" timeOffset="58623.353">23327 12409 958,'0'0'243,"0"0"-82,0 0-46,0 0-24,0 0-48,0 0-32,0 0-3,95-3-8,-48 2 0,-1-1 1,2 2-1,-2-1-8,-3 1-29,-4-2-40,-5-1-56,-4-2-70,-8 1-125,-8-1-302</inkml:trace>
  <inkml:trace contextRef="#ctx0" brushRef="#br0" timeOffset="59357.395">23797 12348 889,'0'0'226,"0"0"-167,0 0-50,0 0 9,0 0 10,0 0-12,0 0-2,93 11-4,-70-11-8,1 0-2,1 0 12,1-5-5,1-8-5,0-2 8,-2-6-10,0 2-7,-2-2 6,-1-1-1,-4-3-11,-2 0 3,-4-1-10,-3-3-2,0 0 12,-5 0 8,-2 4 2,-2 2 0,0 5 13,0 5 5,-6 3-4,-7 3-4,-2 2-10,-1 1-1,-1 2 1,-1 2 1,5 0 0,-2 0 0,3 7-1,-4 9 0,-1 3 0,-4 7 0,0 5 1,0 6 10,-1 2-2,4 2 3,5 0 4,4-4-8,7-1-6,2-4-2,0-6 1,6-4-1,6-2 0,2-2 0,2-3-1,2-1 1,-3-2-1,3 1 0,-2-4 1,1-1-1,3 0-11,-3-4-1,2-3-7,-2-1-8,-1 0 17,-2 0 1,-1-4 4,-4 0 5,-3-1-6,-3 2 6,-2 1-18,-1 0-23,0-1-72,0 1-169,-4-1-321</inkml:trace>
  <inkml:trace contextRef="#ctx0" brushRef="#br0" timeOffset="59748.4174">24328 12337 789,'0'0'314,"0"0"-188,0 0-70,0 0-30,0 0-5,0 0 9,0 0 4,0 74-20,0-44-5,-6 1-2,-3 3-4,3 0-2,0-3 0,2-4 0,-1-5 0,4-8-1,-1-5 0,2-5 0,0-4-10,0 0-3,0 0-8,0 0-9,0 0-9,0-5-44,0-7-106,0 0-223</inkml:trace>
  <inkml:trace contextRef="#ctx0" brushRef="#br0" timeOffset="60175.4418">24657 11822 781,'0'0'167,"0"0"-89,0 0 6,0 0 36,0 0-49,47 101-37,-32-60 2,-3 5-11,-1 3-2,-1 4-4,-5 2-11,-3-1-2,-2-6 1,0-1-7,-7-4-3,-13-2-10,-6-3-22,-37 15-46,5-11-78,-2-5-210</inkml:trace>
  <inkml:trace contextRef="#ctx0" brushRef="#br0" timeOffset="63870.6532">8065 13479 803,'0'0'123,"0"0"-89,0 0-34,0 0 0,0 0 19,0 0 20,0 0-7,-64 35-16,43-21-10,-3 6-6,-7 5 1,-6 5-1,-4 5-6,1 3-72,-11 9-82,11-9-83,10-13-169</inkml:trace>
  <inkml:trace contextRef="#ctx0" brushRef="#br0" timeOffset="64097.6661">7747 13769 347,'0'0'65,"0"0"-23,2 78 15,-1-36 24,0 3 14,1 1-18,0-5-34,2-3-17,3-6-19,1-8-6,-2-7-1,2-10-6,-1-6-45,11-7-63,-4-11-26,0-4-58</inkml:trace>
  <inkml:trace contextRef="#ctx0" brushRef="#br0" timeOffset="64614.6957">7888 13916 222,'0'0'208,"0"0"-149,0 0 6,0 0 13,11 79-26,-4-51-22,0-1-22,1-3-6,0-5-1,0-7 1,-2-5-2,-1-4-1,-2-3-25,1 0 6,-1-7 8,1-10 2,2-3-22,-1-5 24,1-2 8,1-3 8,1-1 17,1-2-9,1 0-9,6 4 9,2 5 16,2 5 12,1 7-21,2 9-2,4 3-3,3 3 10,1 14-11,2 8-10,-2 1-7,-1 2 0,-4-3-1,-5-1-1,-4-5-7,-4-2-8,-10-2-38,-3 2 45,0-1 10,-17 1 6,-10 0-6,-4-1-11,-4-2 5,1-6 6,0-2 1,7-6 0,3 0 33,9 0 5,6-11-5,9-6-34,0-6-11,17-5-15,10-4-6,8-2-26,16-12-47,-6 7-63</inkml:trace>
  <inkml:trace contextRef="#ctx0" brushRef="#br0" timeOffset="65154.7266">8569 13476 925,'0'0'148,"0"0"-148,0 0-28,0 0 10,0 0 18,93-33 6,-57 20-4,0-1 0,-1 3-1,-3 5-1,-7 4-31,-6 2-88,-11 8-66,-7 9-77,-1 0-18</inkml:trace>
  <inkml:trace contextRef="#ctx0" brushRef="#br0" timeOffset="65371.739">8574 13615 2,'0'0'546,"0"0"-388,0 0-69,0 0-64,0 0-25,0 0-12,0 0 12,50-12 39,-20-1-26,3-2-13,0-4 0,-2 0-36,-2 0-29,-1-5-62,-7 6-81,-8 1-121</inkml:trace>
  <inkml:trace contextRef="#ctx0" brushRef="#br0" timeOffset="65792.7631">8674 13268 456,'0'0'149,"0"0"-80,0 0-69,0 0 1,0 0 32,0 0-3,0 104-13,0-60-4,0 2-4,0 0-8,0 0-1,0-5 0,0-3-11,0-6-9,-8-4-1,-5 0 10,-4-6 4,-2-4 5,0-3 2,1-8 8,1-1 24,3-4 18,3-2 14,2 0 21,5 0 23,4 0-25,0 0-51,0 0-32,13-11-18,12-3 10,11-5 8,11-5 7,6-2-7,3 1 2,1 3-2,-2 1 0,-7 6 0,-5 2-11,-10 5-66,-10 7-31,-13 1-59,-8 8-43,-2 6-89</inkml:trace>
  <inkml:trace contextRef="#ctx0" brushRef="#br0" timeOffset="66227.788">8633 13892 494,'0'0'240,"0"0"-147,0 0-80,0 0-11,0 0 38,0 0 2,0 0-4,87-34-21,-70 31-16,-1 3-1,-5 0-6,0 9-2,-6 7-21,-5 4 29,0 4 0,-5 3 7,-8 3-6,-4 4 14,-4 1 8,1 2 6,1-2 11,3-1-8,7-5 3,5-5-19,4-2-15,0-4-1,15-4-2,8-2 1,9-7 1,5-5 33,8 0 11,0-8-21,2-9-15,-2-3-8,-2-3-20,-7-1-16,-4 1-38,-6-8-50,-12 6-126,-5 6-141</inkml:trace>
  <inkml:trace contextRef="#ctx0" brushRef="#br0" timeOffset="66956.8297">8650 14000 555,'0'0'113,"0"0"-8,0 0 8,0 0 5,0 0-31,0 0-61,0 0-26,48-86-2,-17 55 2,3 2 0,2 4-1,-1 8 0,3 8 1,-5 9 1,1 0-1,-4 19-7,-5 8 7,-1 7 1,-6 7 12,-3 5-12,-3 5 12,-1 4-12,-3 3 0,-2 0 0,-1-7 11,-2-7-12,-3-9 1,0-10-1,0-6 1,0-6 0,-2-6 14,-10-2-2,-7-3-13,-6-2-2,-8 0 1,-1-9-15,-7-8 0,-2-3 9,-2-6 6,-1-5-34,4-1-1,6-2 20,7 3 16,9 6 29,10 7 15,5 5-20,5 5 6,0-3-30,17-3-17,11-4 16,7-6-8,11-5 3,-1 0-25,4 0 7,-6 1-32,-5 2-29,-5 2-57,-13 7-24,-10 5 48,-10 5 44,0 2 40,-13 5 34,-9 0 18,-7 0 26,-2 2 13,-2 6 4,0 1 17,7 1 0,4 1 0,6 4-4,6 3-31,2 3-19,5 4-11,3 1-7,0 1-6,12 1 0,6-3-1,6-3 0,3-5-28,3-3-48,12-11-48,-7-3-77,-4 0-124</inkml:trace>
  <inkml:trace contextRef="#ctx0" brushRef="#br0" timeOffset="67781.8769">9200 13724 816,'0'0'251,"0"0"-226,0 0-25,0 0-42,0 0 42,0 0 3,107 16 32,-57-18-8,8-13-17,0-7-10,-4-4-39,-3-3-17,-8 1-37,-6 0-63,-10 2-10,-10 1-13,-11 3 41,-3 3 72,-3 2 66,-9 2 78,-11 1-9,-2 2 35,-1 2-30,1 5 14,4 5 33,2 0-33,2 5-43,2 12-12,5 5-7,2 9 3,4 6-10,1 8-2,0 4 2,12 7-18,4 5 6,1 4 4,0-2-9,-1-1-2,-5-8-17,-4-7-25,-5-10 4,-2-5 12,0-10 25,-12-5-9,-8-7 8,-1-4 1,-9-4 1,-3-2 1,-6 0 19,-1 0 6,-3 0 12,7-2 7,6-2 40,9-1 35,9 0-18,9-1-40,3 0-62,11-5-1,20-6-24,32-13 23,28-13 2,0 4-2,-3 4-4,-14 9-21,-20 7-17,7-1-18,6 3 10,-9 6 14,-8 8 18,-9 3 1,-11 5 9,-10 13-26,-11 5 23,-9 4 13,0 4 11,-12 0 1,-11 5 4,-1-2 3,-4-4-11,-1-4-6,3-4-2,-2-5-12,5-7-41,-5-7-47,4-3-72,7 0-130</inkml:trace>
  <inkml:trace contextRef="#ctx0" brushRef="#br0" timeOffset="68030.8911">9788 13926 108,'0'0'352,"0"0"-242,0 0-52,0 0-3,0 0-3,0 0-16,-24 89-25,24-67-10,0-2-1,6-6-90,6-6-84,0-8-79</inkml:trace>
  <inkml:trace contextRef="#ctx0" brushRef="#br0" timeOffset="68161.8986">9969 13911 515,'0'0'159,"0"0"-72,0 0 40,0 0-9,-44 107-20,25-69-43,0 2-33,3-2-13,2-6-9,2 3-26,1-11-105,5-8-168</inkml:trace>
  <inkml:trace contextRef="#ctx0" brushRef="#br0" timeOffset="68684.9285">10459 13283 728,'0'0'178,"0"0"-158,0 0-20,0 0 16,2 84 23,-2-51-7,3 2-16,0-3-15,0-2-1,0-5 0,2-6-6,-2-9-56,2-7-52,3-6-54,-2-14 69,2-3-122</inkml:trace>
  <inkml:trace contextRef="#ctx0" brushRef="#br0" timeOffset="69364.9674">10517 13217 82,'0'0'140,"0"0"10,0 0-8,-3-74 6,3 65-31,0 7-71,0 2-46,9 0 0,6 8 16,3 7 6,3 6 5,0 5-11,-3 1-6,0-1-10,-5-1 0,-3-1-17,-5-6-6,-5-2 1,0-5-4,-2-2 0,-12-4-23,0-4-28,-4-1 7,3 0 18,1-9 34,1-7 18,2-2 0,8-3 5,1-1-5,2 2 0,0 6 11,3 6 31,7 4-4,0 4 1,-1 0 18,4 9 11,-3 8-17,0 5-11,-2 3-11,-5 2-13,-3 1-7,0 1 1,-8-2-2,-8-4-2,-6 0-6,-6-2-12,-5 1-5,-8-2 4,-8-1 0,-6 2-7,-5-2 19,0 1 0,0-3 1,6-3 0,6-3 7,12-7 11,13-1 29,12-3 30,8 0-16,3 0-61,9-3-50,17-9 32,12-3 18,13-4 9,9-3-8,19-6 0,20-8 8,17-3 0,2 0-9,-17 10 2,-28 9 5,-27 10-7,-7 4 0,-2-2 0,2 3-1,-2 1-9,-11 1 0,-7 3-12,-8 0-31,-6 0-51,-5 7-42,-7 3 10,-10 4 56</inkml:trace>
  <inkml:trace contextRef="#ctx0" brushRef="#br0" timeOffset="69600.9809">10526 13635 532,'0'0'232,"0"0"-161,0 0-35,0 0 22,0 0-9,23 95-17,-4-70-22,1-1-3,0-4-7,1-4 0,-4-9-47,-1-4-39,1-3-67,-4-13 31,-3-3-89</inkml:trace>
  <inkml:trace contextRef="#ctx0" brushRef="#br0" timeOffset="70431.0284">10748 13566 434,'0'0'188,"0"0"-88,0 0-30,0 0 17,0 0-25,0 0-14,84 14-16,-58-1-14,-1 1-9,-3 3-9,-7 0-22,-2-1-21,-7-1-28,-6 0 44,0-1 12,-7-4-8,-14 2-42,-4-2 5,-5-3 25,-3-1 26,-1-6 9,4 0 11,2 0 17,5-13 2,7-4 3,6-2-5,8-1 12,2 2-20,0 2-8,12 2 4,4 5 16,5 1-8,0 5 18,1 3 1,2 0-21,-1 12-3,-3 5-12,-3 4-7,-6 4-1,-6 5 1,-5 2 10,0-2-8,-8 2 8,-9-4-3,-5-3-5,-5-3 5,-4-1 0,-4-4 0,-2-7 3,-1 0 5,5-10 18,5 0 8,7 0-12,7-17-8,11-7-21,3-1-22,3-3 9,15 0-2,5 5 9,4 3-1,-1 5 6,-1 4-1,-1 7-4,-2 4-1,-4 0 7,-3 0-12,-6 11-4,-6 4 5,-3 9 11,0 2 0,-11 7 7,-8 3 0,-2 2 0,-4-3-6,1-2 0,3-7 0,6-6-1,4-7 13,6-7 6,5-2-19,0-3-7,1-1-23,20 0 30,9 0 56,9-1-15,7-8-21,3-1-14,1-1-4,-3 0 0,-4 1-1,-5 1-1,-4 3 6,-5 0-5,-7 1-1,-6 3 1,-2-1-1,-4-1-7,0-1-55,-2-12-25,0 2-112,-5-2-52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2:45:14.6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9 15928 668,'0'0'93,"0"0"-49,0 0-21,0 0 22,0 0 27,0 0-18,0 0-35,0-8-19,0 8-24,0 7-31,0 8 36,0 9 19,0 8 1,0 4 4,0 3-4,0-5-1,0-1 0,0-8 1,2-5 0,1-4-1,0-8 0,3-2-8,1-3 0,3-3-47,2 0 13,5-12 40,4-6 2,0-8-2,3-3-22,-3-5 22,-1-1-21,-4 2-10,-3 4 32,-1 6-8,-6 7 9,-3 9 0,-1 7-16,-2 6-43,0 20 15,0 11 44,-5 8 18,-3 9 6,0 1-2,3-7-9,5-9 8,0-8-21,0-12-2,13-8-7,2-11 9,5 0 13,5-7 14,5-13 11,1-7-18,2-6-18,-1-2 18,-2-2-20,-2 2 0,-7 0 10,-3 1 1,-5 1-9,-3 4 17,-5 2-2,-5 1 10,0 2-18,0-1-9,-15 2-1,-2 1-27,-2 0-24,1 8 28,-1 2-59,1 9-18,8 3-24,1 0-109</inkml:trace>
  <inkml:trace contextRef="#ctx0" brushRef="#br0" timeOffset="376.0215">3182 15805 335,'0'0'328,"0"0"-156,0 0-39,0 0-19,0 0-35,0 0-32,0 0-41,-28 18-6,14 7-7,-5 11 6,1 11 1,-3 5-10,7 3 10,3-1 1,3-8 5,3-5-6,5-11-1,0-6-9,0-3 8,11-6 1,0-1-15,3-4-47,4-3-57,6-4-65,-2-1-36,-3-2-39</inkml:trace>
  <inkml:trace contextRef="#ctx0" brushRef="#br0" timeOffset="653.0374">3231 15956 492,'0'0'283,"0"0"-209,0 0-74,0 0-9,0 0 9,0 0 43,0 0 18,100 98-35,-69-65-12,0-1-5,1 0 0,-2-2-9,-5-2 0,-3-2 5,-5-5-5,-2-3 0,-3-4-56,-4-2-37,-2-5-97,-2-4-77</inkml:trace>
  <inkml:trace contextRef="#ctx0" brushRef="#br0" timeOffset="871.0499">3560 15877 388,'0'0'358,"0"0"-255,0 0-72,0 0-23,-80 53 38,46-14 7,-4 7-6,1 3-40,-1 0 24,8 0-31,4-7-9,7 1-65,4-11-138,5-11-163</inkml:trace>
  <inkml:trace contextRef="#ctx0" brushRef="#br0" timeOffset="1089.0623">3731 16179 795,'0'0'146,"0"0"-138,0 0-6,0 0 6,0 0 13,0 0-14,0 0-7,18 70-17,-14-62-120,1-1-130</inkml:trace>
  <inkml:trace contextRef="#ctx0" brushRef="#br0" timeOffset="1816.1039">4202 15705 555,'0'0'139,"0"0"-93,0 0-46,0 0 38,0 0-24,0 0-13,0 86 76,-5-36-44,1 20-4,-3-5-3,2 3-17,2-1 1,3-18-10,0 0 1,0-11-1,0-6-2,8-9 1,3-3 1,2-5-21,0 0 15,1-6 6,3-4 1,0-5 0,3 0-1,4-5 1,-2-12-1,3-8-14,-2-1-18,-2-3-59,-6-9-22,-6 8-24,-5 6-40</inkml:trace>
  <inkml:trace contextRef="#ctx0" brushRef="#br0" timeOffset="2044.117">4046 16154 553,'0'0'156,"0"0"-71,0 0-56,0 0-3,0 0-20,0 0-5,0 0-1,63-9 11,-22-2 4,5-3-3,0-2-12,2-3-35,7-7-46,-15 7-73,-8 2-130</inkml:trace>
  <inkml:trace contextRef="#ctx0" brushRef="#br0" timeOffset="2327.1331">4426 15715 15,'0'0'604,"0"0"-503,0 0-82,0 0-18,0 0 16,82 20 21,-48 3 15,4 5 21,0 6-32,-2 4-15,-3 4-1,-7 3-10,-7 3 10,-8 2 0,-9 1-16,-2-2-9,-8-1-1,-12 1 0,-6-3-39,-17 9-55,3-10-112,4-15-340</inkml:trace>
  <inkml:trace contextRef="#ctx0" brushRef="#br0" timeOffset="2877.1646">5190 15986 846,'0'0'208,"0"0"-136,0 0-52,0 0-14,0 0-6,0 0-13,0 0 6,38 14 7,-23-11 2,3-1-2,-1-1-19,-4-1-27,-3 6-63,-4 2-106,-6 1-273</inkml:trace>
  <inkml:trace contextRef="#ctx0" brushRef="#br0" timeOffset="3049.1744">5187 16246 620,'0'0'135,"0"0"-104,0 0-29,0 0-2,0 0 6,0 0-6,88-6-4,-72 1-145,-6-1-408</inkml:trace>
  <inkml:trace contextRef="#ctx0" brushRef="#br0" timeOffset="10359.5926">5903 15795 230,'0'0'171,"0"0"-55,0 0 8,0 0 1,0 0 2,0 0-4,0-11-35,0 11-50,0 0-27,0 0-11,0 0-24,7 7-20,2 10 11,3 11 23,0 8 10,-1 12 0,-3 4 0,-6 3 2,-2-3-2,0-7 0,0-9-15,0-11 9,0-8-25,0-8-21,3-5-80,9-8-19,-1-16-34,-2 0-150</inkml:trace>
  <inkml:trace contextRef="#ctx0" brushRef="#br0" timeOffset="10937.6256">6056 15712 202,'0'0'294,"0"0"-226,0 0-48,0 0-7,0 0 3,67-75-3,-51 64 32,-1 1-23,-1 5-12,-1 1 9,1 4-19,-1 0 7,2 2-7,0 14 8,0 5 13,-3 11 49,0 5-18,-2 6-24,-5 7-11,-2 5-17,0 2 7,-3-2-7,1-3 1,1-4-1,1-8 5,0-7-4,0-2-2,0-5-5,1-5 5,-3-6-33,1-4 12,-1-6-37,-1-5 33,0 0 16,0-1-3,-3-12-41,-13-4-32,-5-3 63,-7-2 23,-3-2 24,-5-2 14,-6 1-2,3 1-35,-2 3 38,5 3-1,6 8 53,9 1-10,8 5-18,6 1-31,6 2-22,1-1-8,0 0-4,8-3-18,15-3 8,9-4 12,5-5 1,7-2-1,0-2-16,1-1-36,-4 5-30,-2 3-47,-10 8-44,-13 4-127</inkml:trace>
  <inkml:trace contextRef="#ctx0" brushRef="#br0" timeOffset="11143.6374">6005 16223 136,'0'0'368,"0"0"-224,0 0-102,0 0-25,0 0 11,0 0-15,115-75 11,-70 51-8,4-1-16,18-4-3,-10 5-104,-11 7-135</inkml:trace>
  <inkml:trace contextRef="#ctx0" brushRef="#br0" timeOffset="11404.6523">6486 15751 641,'0'0'193,"0"0"-96,0 0-75,0 0-15,0 0-6,95-56 9,-46 35-9,3 1 0,1-2-1,-4 1 10,-4 4-10,-5 2-26,-10 5-26,-5 3-92,-10 2-25,-9 4-105</inkml:trace>
  <inkml:trace contextRef="#ctx0" brushRef="#br0" timeOffset="11689.6686">6656 15477 462,'0'0'168,"0"0"-89,0 0-54,0 0-25,0 0 20,0 0 53,45 119 13,-16-31-14,1 30-36,-3 13-16,-7-10-19,-7-27 9,-6-36-10,-1-24-33,-2-11 14,0-3 6,-1-3 2,-2-5 2,-1-8-8,0-4-12,-21-8-10,-1-9-250,-3-5-89</inkml:trace>
  <inkml:trace contextRef="#ctx0" brushRef="#br0" timeOffset="11846.6776">6620 15938 426,'0'0'165,"0"0"-1,0 0-47,0 0-6,0 0-51,0 0-21,0 0-39,0-30-2,13 39 2,8 1 2,6 1-2,18-4-55,-8-2-163,-4-5-363</inkml:trace>
  <inkml:trace contextRef="#ctx0" brushRef="#br0" timeOffset="12208.6983">7314 15350 1160,'0'0'138,"0"0"-95,0 0-27,0 0-16,0 0-1,0 0-13,0 0-64,-23-6-25,30 24 45,3 7-26,-3 3-47,-1 2-83,-6 9-23,-3-8-4,-9-6 87</inkml:trace>
  <inkml:trace contextRef="#ctx0" brushRef="#br0" timeOffset="12696.7262">7206 15623 42,'0'0'180,"0"0"6,0 0-1,0 0-59,0 0-80,0 0-46,0 0-18,-8 6 18,27-6 26,6-1 11,5-7-11,0-3-9,-3 3-8,-2-2 0,-10 3-9,-1 2-1,-8 5 1,-2 0-20,-4 0-22,0 4 9,-14 12 33,-7 5 19,-4 7-18,-2 2 16,0-3-1,6-3-7,2-4-1,11-8 2,4-4-10,4-4-13,0-2-30,1 1 36,10 1-3,11-4-6,1 0 16,5 0-1,2-5-12,0-3 0,-3 0 2,-1-1 9,-5 2 1,-4 3 0,-7 1 1,-6 3 0,-4 0-22,0 0 14,-3 14 8,-14 7 31,-9 8 0,-6 9-21,-10 5 3,-7 8 4,-7 4 12,-2 0 16,1-1-28,4-9-17,8-9 0,13-13-63,15-10-30,11-10-133</inkml:trace>
  <inkml:trace contextRef="#ctx0" brushRef="#br0" timeOffset="12910.7385">7491 15951 468,'0'0'155,"0"0"-114,0 0-35,0 0-6,-109 94-16,61-54-26,2-2 7,-3-3 6,7-5 12,3-7-16,9-12-62,12-6-51</inkml:trace>
  <inkml:trace contextRef="#ctx0" brushRef="#br0" timeOffset="13097.7492">7372 16038 45,'0'0'192,"0"0"-77,0 0 5,86 7-44,-61 7-1,-2 5 6,-4 1-46,-1 1-15,-3-2-8,-3 0-4,2-5-8,-4-3-10,2-5-56,-2-4-73,-2-2-146</inkml:trace>
  <inkml:trace contextRef="#ctx0" brushRef="#br0" timeOffset="13328.7624">7680 15695 660,'0'0'214,"0"0"-157,0 0-56,0 0 14,0 0 45,0 0-10,9 92-22,-1-68-28,1-2 0,1-7-34,1-6-31,-2-7-72,5-6-16,-3-11 55,1-6-126</inkml:trace>
  <inkml:trace contextRef="#ctx0" brushRef="#br0" timeOffset="13535.7742">7891 15427 451,'0'0'180,"0"0"-137,0 0 17,0 77 93,0-28-55,0 18-30,0 22-6,0 21-29,-3 4-12,1-20-3,1-20-13,1-30-5,-2-7-59,-2 18-48,-1-12-58,-1-4-98</inkml:trace>
  <inkml:trace contextRef="#ctx0" brushRef="#br0" timeOffset="13955.7983">8158 15777 49,'0'0'836,"0"0"-746,0 0-90,0 0-4,0 0 4,0 0 15,0 0-14,97-31 14,-66 26-15,3 2 0,-1-3-1,1-1-45,2-3-77,-8 2-76,-8-1-87</inkml:trace>
  <inkml:trace contextRef="#ctx0" brushRef="#br0" timeOffset="14272.8164">8370 15516 538,'0'0'143,"0"0"-72,0 0-35,0 0-26,0 0 3,-56 91 13,44-44 10,3 3-23,1 7-1,3-2-1,5 1-5,0-5 1,0-8-7,13-9 0,2-8 1,3-7-1,2-5 27,4-3-9,-1-2-10,3-1-6,-4-5 10,0-1-12,1-2 0,-1 0 0,-2 0 0,8 0-17,-4 0-66,-5 0-140</inkml:trace>
  <inkml:trace contextRef="#ctx0" brushRef="#br0" timeOffset="14485.8286">8854 16187 411,'0'0'276,"0"0"-217,0 0-14,0 0-5,0 0 4,0 0-11,-49 82-33,12-54-39,-2-1-186</inkml:trace>
  <inkml:trace contextRef="#ctx0" brushRef="#br0" timeOffset="15040.8603">9373 15391 859,'0'0'158,"0"0"-67,0 0-75,0 0-15,0 0 7,0 0-7,0 0 5,84-28 4,-44 17-10,0-1-12,-4 1-12,-6 1-26,-5 4-41,-10 5-68,-6 1-24,-4 0-95</inkml:trace>
  <inkml:trace contextRef="#ctx0" brushRef="#br0" timeOffset="15258.8728">9523 15170 355,'0'0'245,"0"0"-89,0 0-88,0 0-25,0 0-11,0 0 4,0 0 3,-6 88 2,6-43-2,0 3-15,0 1-16,0-2-8,0-7-48,0-3-50,0 1-70,-9-13-70</inkml:trace>
  <inkml:trace contextRef="#ctx0" brushRef="#br0" timeOffset="15607.8928">9099 15620 51,'0'0'692,"0"0"-551,0 0-31,0 0-51,0 0-5,0 0-38,0 0-16,3 6 0,24-3 26,14-2 30,10-1-17,24 0-7,16-7-10,-5-5-13,-8-1-8,-12 1 7,-15 0-6,5 0-1,3-2 1,-5 2-1,-9 4-1,-6 2-17,-8 2-8,-9 4 2,-9 0-44,-8 0-40,-5 5-40,-8 11 88,-37 15 12,2-3-181,-1-3-369</inkml:trace>
  <inkml:trace contextRef="#ctx0" brushRef="#br0" timeOffset="15834.9057">9393 15688 730,'0'0'189,"0"0"-134,0 0-32,0 0-1,0 0 29,-57 87-18,35-49-19,1-1-14,0 1-6,3-1-44,3-7-36,-1-2-51,4-11-49,3-7-114</inkml:trace>
  <inkml:trace contextRef="#ctx0" brushRef="#br0" timeOffset="16059.9186">9354 15845 339,'0'0'112,"0"0"-15,0 0 18,16 116-22,-14-65-4,-2 5-51,0 2-6,0-3-11,0-6-12,0-8 4,0-10-13,0-11-12,1-10-22,4-10-80,1-2-68,-3-11-39</inkml:trace>
  <inkml:trace contextRef="#ctx0" brushRef="#br0" timeOffset="16261.9302">9595 15603 687,'0'0'153,"0"0"-132,0 0-21,0 0 0,0 0 23,0 0-23,51 78-13,-39-57-59,-6-2-91,-3-6-133</inkml:trace>
  <inkml:trace contextRef="#ctx0" brushRef="#br0" timeOffset="17072.9766">9463 15908 537,'0'0'192,"0"0"-117,0 0-58,0 0 11,0 0 16,0 0-22,0 0 11,71-24-4,-33 7-16,1 0-11,-2 3-2,0 1-14,-10 3-9,-3 1-9,-8 5 1,-5 1-8,-7 1 19,-4 2 10,0 0 10,0 0 25,-6 0 4,-6 0-29,-4-1 0,-1 1 0,-1 0 0,5 0 0,-2 0 2,5 0-2,-2 10 0,4 6 0,1 8 0,1 6-7,4 4 3,2 2 4,0 1 0,0-3 0,5-4 0,1-2-1,0-7-5,0-6 5,-3-4 2,1-5-2,-2-3-4,-2-1-2,0-2 7,0 0 8,-9 0-8,-2 0-13,-3 0 2,-3 0 11,1 0 1,1 0 0,2-10 33,2-2 5,5-2-7,3-3-13,3 1-18,0 2 1,9 2-2,7 5-11,-1 3 9,4 4-9,-2 0-1,1 4-5,-6 12 4,3 5 13,-6 3 7,-5 1-7,-4 1-4,0 0 3,-4-2 1,-11-2-14,-8 2 14,-5-5 0,-2-1 0,-3-2 1,0-4 0,5-3 10,6-5 34,8-3 32,7-1-14,7 0-50,0 0-13,4 0-46,10-1 16,11-3 30,5-4 1,3 3-1,0-2-17,3-1-34,-5-1-44,2-9-61,-5 2-63,-6-2-262</inkml:trace>
  <inkml:trace contextRef="#ctx0" brushRef="#br0" timeOffset="17409.9958">9779 15319 515,'0'0'149,"0"0"10,0 0-44,0 0 8,0 0-29,0 0-56,0 0-38,-12 10-29,24 22 13,9 23 16,9 27 12,4 29-6,3 14-5,-5-2 0,-6-8 12,-7-31-12,-3-20-1,-4-19-15,-2-14-11,4 0-12,-1-1-4,0-1 16,-2-7-22,-5-8-7,-3-3-46,-3-5-30,0-4-31,-3-2 11</inkml:trace>
  <inkml:trace contextRef="#ctx0" brushRef="#br0" timeOffset="17650.0096">10088 15841 337,'0'0'371,"0"0"-228,0 0-102,0 0 46,0 82-2,-2-36-28,-8 4-33,-4 1-15,-2-1-8,-3-8 2,-4-9-3,-2-10-4,-2-8-44,-21-15-50,7 0-56,2-4-100</inkml:trace>
  <inkml:trace contextRef="#ctx0" brushRef="#br0" timeOffset="17839.0204">9937 15233 735,'0'0'159,"0"0"-146,0 0 0,0 0-13,0 0 1,0 0 22,0 0-23,86 85-36,-61-58-69,-5-1-158</inkml:trace>
  <inkml:trace contextRef="#ctx0" brushRef="#br0" timeOffset="18228.0426">10398 15312 783,'0'0'153,"0"0"-43,0 0-43,0 0-12,0 0-40,0 0-15,0 0-1,61-12 1,-43 41 11,-4 8-11,-2 5-4,-7 3-9,-5 2-28,-1 12-82,-15-9-73,-4-9-123</inkml:trace>
  <inkml:trace contextRef="#ctx0" brushRef="#br0" timeOffset="18441.0548">10209 15772 137,'0'0'559,"0"0"-503,0 0-55,0 0 44,34 108-12,-22-63-5,0 5-11,-2-2-8,-1-5-9,0-5-17,-1-13-45,-2-11-16,-2-14-49,1-3-12,-4-11 41</inkml:trace>
  <inkml:trace contextRef="#ctx0" brushRef="#br0" timeOffset="18746.0722">10364 15612 472,'0'0'155,"0"0"-48,0 0 2,111-56-42,-61 45-41,7 3-15,3 4-9,5 0 4,0 3-6,0 1 7,-4 0-6,-6 0 1,-5 1-2,-10 10-26,-6 3 3,-10 6-25,-11 5-4,-9 5 22,-4 7 24,-13 5 6,-14 6 11,-8 3-3,-6 1 7,-5-3-14,0-5-1,-3-8-27,4-12-50,-9-13-42,12-7-50,9-4-124</inkml:trace>
  <inkml:trace contextRef="#ctx0" brushRef="#br0" timeOffset="18952.084">10550 15787 149,'0'0'228,"0"0"-52,0 0-35,0 0-14,0 0-53,0 0-67,0 0 2,-1-14 33,1 52 20,1 10-32,0 9-11,-1 2-13,0-3-6,0-5-24,0-12-47,2-12-80,4-20-67,1-7-46,-1-4 75</inkml:trace>
  <inkml:trace contextRef="#ctx0" brushRef="#br0" timeOffset="19626.1226">10737 15556 664,'0'0'173,"0"0"-164,0 0 8,0 0 34,7 113 1,-7-64-31,0 3-6,0 1-15,0-6 0,-3-3 0,2-6-9,-4-7-27,1-9-29,-4-8-17,-3-10-4,1-4-6,-3-4-64,-4-15 19,2-6 118,-1-6 19,4-2 52,0-3-3,6 2-21,3 4 51,3 9 54,0 8 0,0 6-54,0 7-51,11 0-14,4 0-2,1 7-12,3 7 15,2 5-4,-3 1-3,-1 0-8,-7 4-1,-3-4-12,-3-3-23,-4 0-3,0-1 22,-5-2 7,-7-3-2,-6 1-14,-1-4 15,1-2 5,-3 2 6,3-4 1,2-1 1,4-1 6,3-2 10,2 0-1,5 3 9,2-3-11,0 1-15,0 2-16,0 1 8,0 2 2,2 6 6,1 5 1,-3 3 0,0 4 6,0 3 9,-3-1 13,-3 0 4,-2-5-4,2-3-2,4-8-15,2-3-12,0-7-5,8 0 5,11-2 9,6-15-8,9-6-1,6-4-48,7-13-77,-6 6-67,-11 5-176</inkml:trace>
  <inkml:trace contextRef="#ctx0" brushRef="#br0" timeOffset="22771.3025">11211 15941 380,'0'0'0,"0"0"-37,0 0 37,0 0 2,0 0 49,0 0-6,9-25-6,-9 22 2,1 1 13,-1-3 14,0-1 15,2 0-18,-1-7-31,1-1-1,4-6-11,3-6-21,1-5 6,6-3-7,0 0 10,1-1-3,2 2 15,-3 2-2,-1 3 4,0 7 4,-6 6-9,-2 6-2,0 4-17,-2 5-9,2 0-14,1 0-3,5 0 19,1 14-12,6 6 19,4 10 12,1 11 9,6 21 7,3 25-9,2 18 8,-7-4 2,-3-24-19,-11-26-8,0-22 16,-2-3-10,0-3-8,1-1-2,-3-9-12,-4-7 8,-1-6-59,-5 0-42,-1-9 20,0-7-95,0 0-383</inkml:trace>
  <inkml:trace contextRef="#ctx0" brushRef="#br0" timeOffset="23050.3184">11696 15556 26,'0'0'854,"0"0"-711,0 0-102,0 0-40,0 0 13,-50 81-13,21-32 16,-7 6 3,-3 8-19,-2 2 12,2-3-11,4-7-1,7-10 0,9-12-1,8-13-41,11-14-53,5-12-99,15-14-48,4-8-22</inkml:trace>
  <inkml:trace contextRef="#ctx0" brushRef="#br0" timeOffset="23507.3446">12024 15320 658,'0'0'135,"0"0"-64,0 0-22,0 0 2,0 0-24,0 0-20,0 0 25,-4 66 19,-4-33-28,0 2-7,-2-2-16,0-4 6,3-8-6,2-6-3,3-8-7,2-4-15,0-3-15,0 0-4,5 0-18,7 0 30,7-5 25,3-2 7,1 0 2,-1 1-2,-1 5 1,-6 1-1,0 0-16,-5 14 16,-4 5 4,-4 8 12,-2 9 10,-11 10-16,-14 7 3,-8 7-7,-7 6-4,-6 2 3,1-5-4,-1-6 0,5-10 5,7-15-6,6-11-18,7-14-42,6-7-46,4-15-139,7-7-11</inkml:trace>
  <inkml:trace contextRef="#ctx0" brushRef="#br0" timeOffset="23777.36">11830 15800 494,'0'0'117,"0"0"-97,0 0 58,0 0 25,0 0-23,107 77-7,-71-46 2,3 2-7,4 4-31,0 2-3,1 0-20,2 0-2,1-6-11,0-7-1,-3-6 0,-2-6 0,-1-6-7,-5-3-16,-5-4-12,-1-1-20,-7 0-20,-3 0-46,-10 0-34,-3 2-38,-7 0-148</inkml:trace>
  <inkml:trace contextRef="#ctx0" brushRef="#br0" timeOffset="24179.383">12381 15288 707,'0'0'175,"0"0"-104,0 0-71,0 0 7,0 0 25,0 0 36,20 107-8,-11-44-28,3 24-19,-5 18 10,0 7-14,-6-9 7,-1-23-9,0-25 0,0-19-5,0-8-1,0-2-1,0-5 1,0-3-1,0-10-10,0-5-51,2-3-53,4-9-27,1-7-26,-3-5-221</inkml:trace>
  <inkml:trace contextRef="#ctx0" brushRef="#br0" timeOffset="24386.3949">12588 15673 692,'0'0'156,"0"0"-101,0 0 52,0 0-4,0 0-41,37 82-32,-27-68-21,-1-1-8,0-5-1,5-1-19,-4-2-121,-4-5-171</inkml:trace>
  <inkml:trace contextRef="#ctx0" brushRef="#br0" timeOffset="28581.6348">12943 15207 563,'0'0'106,"0"0"-8,0 0 16,0 0 16,0 0-29,0 0 16,0 0-25,-35-62-23,35 61-11,0 1-41,0 0-17,0 0-26,0 6-19,11 7 20,4 6-1,1 6-3,2 1 3,-3 0-10,1 1-7,-2-5-24,8-5-41,-7-5-82,1-8-114</inkml:trace>
  <inkml:trace contextRef="#ctx0" brushRef="#br0" timeOffset="28822.6486">13393 15103 16,'0'0'594,"0"0"-504,0 0-64,0 0 14,0 0 51,0 0-26,-34 79-27,8-52-27,-7 1-3,-8 4-8,-7 1-45,-4-2-65,-6-2-21,-14 0-8,14-8-11,8-9-65</inkml:trace>
  <inkml:trace contextRef="#ctx0" brushRef="#br0" timeOffset="29024.6602">12826 15366 310,'0'0'184,"0"0"-140,0 0 33,0 0 45,27 75 7,-21-41-41,0 6-52,-1 1-16,3-3-12,-2-3-8,1-5 0,-1-8-48,2-8-37,3-11-49,-2-3-58,1 0-29</inkml:trace>
  <inkml:trace contextRef="#ctx0" brushRef="#br0" timeOffset="29315.6768">12983 15387 679,'0'0'153,"0"0"-116,0 0-3,112-30-3,-63 24-3,5 0-4,0 2-9,4 1 2,-5 2 8,-2 1-8,-2 0-4,-5 0-2,-4 0-11,-11 5-1,-9 7-17,-8 5-13,-12 3 7,0 6 22,-22 5 2,-11 5 0,-9 3-25,-9 0-50,-4 0-51,-21-3-34,11-11-64,12-9-15</inkml:trace>
  <inkml:trace contextRef="#ctx0" brushRef="#br0" timeOffset="29677.6975">13038 15607 166,'0'0'225,"0"0"-72,0 0-56,0 0-31,0 0 25,57-73-10,-24 58-33,4-2-5,6 2-23,-1 1-18,-2 4 8,-4 2-10,-3 6-1,-12 2-37,-5 0-17,-9 1-49,-7 12 18,0 4 47,-10 6 33,-14 3-3,-9 0 9,-7 5-1,-6-1 1,-3-1 11,-1-2 24,6-3 33,8-6 0,12-5 3,11-6-15,8-4-31,5-3-25,0 0-61,18 0 22,12 0 39,10-14 0,5-6 0,4-4-41,-1-3-44,4-6-36,-14 4-23,-10 5-83</inkml:trace>
  <inkml:trace contextRef="#ctx0" brushRef="#br0" timeOffset="29939.7125">13278 15369 127,'0'0'234,"0"0"-45,0 0-49,0 0-101,0 0-33,0 0 25,0 0 56,-19 89-25,19-27-1,3 25-27,3 21-3,-3 10-11,0-4 0,-2-29-1,1-26-12,-1-21 0,2-12-7,-2 0-10,3-5-9,-3-1-31,1-12-26,-2-8-68,0 0-29,-8-7-207</inkml:trace>
  <inkml:trace contextRef="#ctx0" brushRef="#br0" timeOffset="30201.7275">12962 15906 162,'0'0'629,"0"0"-543,0 0-6,0 0-33,0 0-17,0 0-18,0 0-12,59-12 47,-9 12-9,7-6-13,2-2-15,4-5-9,-2-1 0,-4-3 13,-4-3-11,-8 4-3,-6 2-24,-6 3-32,-9 8-41,-10 3-42,-7 0-99,-7 6-266</inkml:trace>
  <inkml:trace contextRef="#ctx0" brushRef="#br0" timeOffset="30735.758">14075 15051 806,'0'0'214,"0"0"-127,0 0-67,0 0-10,0 0-5,0 0-5,0 0 0,-10 33 7,-7-5 13,-8 5-8,-8 5-4,-7 2-7,-2-1 1,-3-3 8,3-5-10,6-6-7,6-4-16,8-8-41,9-4-57,7-6-58,6-3-35,9 0-46,9-5 115,1-3 24</inkml:trace>
  <inkml:trace contextRef="#ctx0" brushRef="#br0" timeOffset="30939.7697">13845 15377 166,'0'0'170,"0"0"-10,0 0 11,37 93-66,-29-50-18,-4 6 5,-2 5-17,-1 6-14,-1 0-2,0-2-30,0-4-8,0-8-11,0-13-10,2-10 1,-1-10 0,-1-4-1,2-6 0,-2-3-32,0 0-34,0-3-28,-2-10-38,-4-5-380</inkml:trace>
  <inkml:trace contextRef="#ctx0" brushRef="#br0" timeOffset="31158.7822">14258 15159 443,'0'0'303,"0"0"-227,0 0-38,0 0-5,0 0-4,0 0-6,87 34-23,-78-15-23,-5 2-55,-7 16 18,-13-2-89,-8-4-163</inkml:trace>
  <inkml:trace contextRef="#ctx0" brushRef="#br0" timeOffset="31463.7997">13988 15537 644,'0'0'144,"0"0"-144,0 0-34,0 0 34,0 0 14,87-33 1,-48 16-1,2 0 5,-2 2 20,-4 4 14,-6 8-8,-6 3-22,-8 0-16,-7 9 14,-6 11 5,-2 4 0,-10 6 23,-10 5 0,-7 2 6,-1 4-14,-2-5-15,3-4-12,5-6-13,6-6-1,8-9-4,4-5-76,4-6-70,17-6-51,8-11-10,4-4 34</inkml:trace>
  <inkml:trace contextRef="#ctx0" brushRef="#br0" timeOffset="31847.8216">14517 15490 641,'0'0'120,"0"0"-63,0 0-28,0 0 48,0 0 2,-62 108-31,28-60-35,-8 4-13,0 2 0,1-2-41,0-6-29,4-2-42,1-7 4,-1-5 30,4-7 26,2-8 44,4-7 8,6-5 18,5-2 76,7-3 48,6 0-15,3 0-62,0 0 6,3 0-25,15-1-39,9-6 6,10-3 23,8-3-14,5-1 1,7-2-5,-3-2-10,5 1 5,-3-2-12,-4-1 0,-9 6-1,-5-1 0,-12 8-12,-5 5-56,-12 2-64,-3 8-105,-6 4-135</inkml:trace>
  <inkml:trace contextRef="#ctx0" brushRef="#br0" timeOffset="32252.8448">15019 15051 641,'0'0'336,"0"0"-252,0 0-75,0 0 1,0 0 13,110 6-7,-75 10 3,-1 4-18,-2 4-1,-3 2-38,-8 1-47,-11 0-67,-10 9-1,-12-7-69,-10-3-120</inkml:trace>
  <inkml:trace contextRef="#ctx0" brushRef="#br0" timeOffset="32479.8578">14576 15576 675,'0'0'198,"0"0"-48,0 0-99,0 0-51,0 0 7,0 0 3,102-14 14,-15-5-1,20-9-16,-5 0 3,-21 4-10,-24 6 4,-16 7-4,-1-1-59,1 1-29,-6 0-49,-10 6-64,-17 4-73</inkml:trace>
  <inkml:trace contextRef="#ctx0" brushRef="#br0" timeOffset="32929.8835">14921 15325 641,'0'0'149,"0"0"-149,0 0 0,0 0 43,20 83 19,-9-37-30,-2 9-2,-3 6-2,-5 6-9,-1 0-5,0-1-4,0-5-1,-1-8-8,-3-10 1,2-15-2,2-11 0,0-10-25,0-7-30,8-7 30,8-15 14,3-11-50,1-7-31,2-4 53,0-1 33,-4 2 6,2 6 7,-6 8 31,-2 8 38,-3 11-17,-2 7-24,0 3 1,0 7 28,0 11 8,4 10-18,2 3-17,0 6-22,3 2-9,-3 0-4,5-3 6,-3-3-8,3-8-8,-2-7-54,1-5-43,4-13-83,-3-8-42,-2-9-297</inkml:trace>
  <inkml:trace contextRef="#ctx0" brushRef="#br0" timeOffset="33165.897">15672 15000 818,'0'0'153,"0"0"-153,0 0-6,0 0 6,0 0 0,9 95-32,-9-70-38,0 16-36,-4-8-81,-12-1-118</inkml:trace>
  <inkml:trace contextRef="#ctx0" brushRef="#br0" timeOffset="33491.9157">15374 15487 667,'0'0'179,"0"0"-135,0 0-44,0 0 0,0 0 3,0 0 4,99-54-6,-62 33 0,3 0 2,-4 5-2,-3 3 0,-5 8-1,-4 3 12,-8 2-11,-3 3 27,-6 14 9,-7 8-2,0 7 10,-8 6 45,-11 11-22,-3 6-25,-5 4-17,4 6-19,-2-1-1,-1 1 3,4-4-3,4 0-6,2-10 1,5-6-1,4-11-41,0-9-30,5-18-63,1-6-98,-1-1-39</inkml:trace>
  <inkml:trace contextRef="#ctx0" brushRef="#br0" timeOffset="33748.9304">15573 15520 834,'0'0'107,"0"0"-77,0 0 7,0 0 19,0 0-30,101 0-7,-70-2-4,2-5-14,3-2 8,-2-2-9,2-2-12,-2 0-32,-7 1-22,-3 0-27,-6 3-16,-8 1-17,-8 3 37,-2-1 15,-6 4-115,-6-1-36</inkml:trace>
  <inkml:trace contextRef="#ctx0" brushRef="#br0" timeOffset="33944.9416">15857 15336 159,'0'0'294,"0"0"-90,0 0-102,0 0-64,0 0 28,0 0 60,0 0-5,-13 105-43,7-65-41,0 2-20,0 0-10,0-4-7,-2-8 0,4-5-48,3-10-42,1-9-34,0-7-48,4-17 62,6-5-178</inkml:trace>
  <inkml:trace contextRef="#ctx0" brushRef="#br0" timeOffset="34452.9706">15951 15361 3,'0'0'664,"0"0"-524,0 0-62,0 0-29,0 0 16,0 0-27,0 0 40,-17 71-7,6-35-42,1 4-22,2 2-6,4-4 6,4-3-7,0-4-2,0-5-8,11-5 9,3-1 1,3-3-9,2 0 8,2-4-7,-1-3-2,-3 0-3,-1-1 13,-5-2-7,-5-1 7,-3 3 1,-3 0 1,0 4 6,-3 5-8,-9 4 2,-9 5 12,-4 5-8,-4-2-5,-2 2-1,-2-5 0,2-5 1,2-7 6,4-6 5,3-9-5,1 0 2,4-9-9,2-12 0,5-5-19,8-7-7,2-3-2,0 2 17,9 6 11,7 9 25,0 8-14,1 5-11,2 4 15,-2 2-2,3 0-5,1 12 4,-1 3-12,3 2-9,-4 3-17,7 7-53,-7-6-76,-4-4-147</inkml:trace>
  <inkml:trace contextRef="#ctx0" brushRef="#br0" timeOffset="34801.9906">16235 15497 958,'0'0'278,"0"0"-207,0 0-29,0 0-41,0 0-1,0 0 0,0 0-17,-6-16-15,20 27 23,5 6-49,-2 7-62,3 2-78,-5-1-86,-3-8-323</inkml:trace>
  <inkml:trace contextRef="#ctx0" brushRef="#br0" timeOffset="35068.0058">16374 15296 150,'0'0'789,"0"0"-669,0 0-120,0 0-2,0 0 2,10 82 39,-3-35 9,-1 9-12,-6 6-3,0 15-5,-13 15-16,-6-10-2,-3-11-2,2-16-8,3-20-10,-2-4-9,-2-2-14,6-15-38,-1-14-49,4-9-49,6-13-145</inkml:trace>
  <inkml:trace contextRef="#ctx0" brushRef="#br0" timeOffset="35444.0273">16660 15366 667,'0'0'165,"0"0"-100,0 0-35,0 0-2,0 0-7,0 0 11,-55 78-19,26-45 0,-5 1 0,0 0-10,1-5-3,6-4 0,6-4-2,6-4 2,6-6-1,6 0-6,3 0 7,0 3 3,0 4 26,8 4 7,8 2-3,2 3-7,5 2-7,3 0-6,2-1-13,1-1 8,-1-1-8,-2-3 2,-3-6-2,-2-5-3,-6-5-25,-1-4-30,-8-3-23,-5-3-20,-1-9-52,0-5-63</inkml:trace>
  <inkml:trace contextRef="#ctx0" brushRef="#br0" timeOffset="35710.0425">16806 15342 212,'0'0'671,"0"0"-588,0 0-7,0 83 20,0-38-31,0 9-13,-10 8-7,-1 0-32,-1-1-3,1-2-10,3-8-3,2-11-39,1-11-35,4-11-25,1-13-40,0-17-7,4-13 22</inkml:trace>
  <inkml:trace contextRef="#ctx0" brushRef="#br0" timeOffset="36645.096">16958 15187 735,'0'0'147,"0"0"-115,0 0-23,0 0 34,0 0-2,0 0-21,0 0-14,99 0 7,-73 0-13,4 0 10,-1 0-2,-1 0-8,-3 9 1,-3 4 16,-3 5 6,-3 5 9,-6 2-1,0 5 0,0 3 6,-4 7-11,0 2 0,-2 6-3,-1 3-11,1 3-11,-2 2 6,-2 2-7,0 0 1,0-1 7,0-2-7,0-4-1,-9-4 1,3-4 1,0-10-1,2-8 1,-1-8 3,0-11-5,0-4 0,-4-2-1,-1-5-38,-7-12-22,-7-6 19,-4-10-39,-4-7-58,-2-6-18,-2-6 41,1-3 112,0 1 4,5 5 128,5 7 30,7 6-24,6 10-50,5 6-42,4 3-7,3 1-12,0-1-23,10-5-4,12-2 3,5-2-1,5-1 1,2 1-6,-1 1-3,0 0-6,-5 5-3,-3 4 0,-8 2 12,-4 4-1,-7 3 8,-6 4 19,0 0 17,0 0-11,-11 0-12,-3 0 0,-4 2-13,1 1 0,-3 1 0,0 14 0,1 9 0,1 3-5,3 6 3,3 1-2,8 1 3,2-2 0,2-3 1,2-4-1,11-6-11,1-3-5,0-4-11,1-5-9,0-1 11,-4-1 18,-4-1 8,-4 1-3,-2 2-3,-1 1 5,-2 7 1,-16 4 9,-8 3 7,-5 5-14,-2-1 12,2-1 15,4-7-4,6-3-3,9-7-1,6-4-6,4-2-15,2-2-2,0-1-18,8 0-22,10 0 22,24 0-15,-6-9-65,-2-3-141</inkml:trace>
  <inkml:trace contextRef="#ctx0" brushRef="#br0" timeOffset="37010.1169">17501 15103 833,'0'0'114,"0"0"-84,115-41-20,-54 26 16,6 2 3,3 4 0,-1 4-14,-8 5-9,-7 0-6,-8 0-47,-13 9-57,-16 4-70,-10-4-81</inkml:trace>
  <inkml:trace contextRef="#ctx0" brushRef="#br0" timeOffset="37218.1288">17747 14952 616,'0'0'123,"0"0"-93,0 0 63,0 80 11,5-47-31,-1 2-47,3 0-13,-1 2-13,5 3-40,-3-11-111,0-8-109</inkml:trace>
  <inkml:trace contextRef="#ctx0" brushRef="#br0" timeOffset="37408.1397">18054 14936 182,'0'0'520,"0"0"-456,0 0-37,0 0 8,-48 101-19,28-65-16,-4-2-6,0-1-75,-9 3-59,5-5-62</inkml:trace>
  <inkml:trace contextRef="#ctx0" brushRef="#br0" timeOffset="37624.152">17753 15318 423,'0'0'120,"0"0"-22,0 0 30,-4 77-1,2-43-28,-1 4-30,2 3-24,-2 1-16,3 1-16,-2-4-13,2-6 0,0-8-14,0-8-37,0-9-28,0-7-25,0-1 17,2-21 35,4-5-175,0-3-80</inkml:trace>
  <inkml:trace contextRef="#ctx0" brushRef="#br0" timeOffset="38252.1879">17843 15270 408,'0'0'182,"0"0"-15,0 0-61,0 0-49,0 0-19,86-29-16,-67 29-1,3 10 1,-3 4-8,0 4 5,-5 4-19,-3 0-6,-5 5-12,-6-1 9,0 2-26,-13-3 8,-7-3-8,-3-2 6,-1-8-11,0-2-5,3-7-11,0-3 27,5 0 29,4-8 20,7-4 36,4-3-1,1 1-39,0 1 3,9 4-12,6 0 2,1 2-2,4 5 0,-4 2 11,3 0 6,-3 2-2,0 12-6,-4 4-5,-5 4-11,-6 3 0,-1 5 1,-8 1 9,-15 2-10,-7 1 0,-7 0 0,-3 0 0,-5 0 5,-6 0-4,-2-4 5,1-5 39,4-5 19,5-6-16,8-7-5,13-2 9,7-3 12,9-2-18,6 0-46,0 2 0,6-2-30,15 2 6,9 1 24,8 0 6,8-2 4,6-1-4,4 0-3,1-4-2,-1-9-1,-2-2 0,-4-2-15,-5 0-6,-7 0-14,-8 3-20,-10 4-10,-9 3-35,-11 5-23,-11 2-27,-8 0-224</inkml:trace>
  <inkml:trace contextRef="#ctx0" brushRef="#br0" timeOffset="38473.2006">17884 15552 614,'0'0'318,"0"0"-226,0 0-63,0 0 44,0 0 15,11 96-30,-4-35-10,-1 21-8,0 18-14,-1-5-13,-4-23-13,2-24-14,-1-17-63,1 0-36,-2 5-56,-1-5-98,0-12-444</inkml:trace>
  <inkml:trace contextRef="#ctx0" brushRef="#br0" timeOffset="42535.4329">18448 15357 952,'0'0'140,"0"0"-88,0 0-52,0 0-16,0 0-1,0 0 17,0 51 12,0-15-4,-1 4 0,1 6-7,0 1 9,0-4-9,5-5-1,6-10-36,-2-9-48,1-9-26,1-10-13,2 0 36,4-17-11,-5-5-101,-3 0-79</inkml:trace>
  <inkml:trace contextRef="#ctx0" brushRef="#br0" timeOffset="42944.4563">18506 15432 415,'0'0'161,"0"0"-6,0 0-44,0 0-63,0 0-7,0 0-12,112-81-13,-62 71 9,8 2-25,3 0 2,2 2 8,-4 2-10,-5 2 0,-10 2-1,-9 0-24,-12 2-15,-10 8-34,-13 9-15,0 6 50,-26 6 10,-11 5-23,-8 3-15,-4-2 39,-6-1 18,-3-5 10,-2-1 0,-3-6 13,4-3 46,5-7 39,9-6 11,14-4 13,10-3 1,9-1-32,10 0-41,2 0-50,8-1-6,19-10-19,12-4 24,13-2-4,9-5 4,2 2-34,-1 1-38,-7 2-57,0 1-50,-16 3-51,-12 3-156</inkml:trace>
  <inkml:trace contextRef="#ctx0" brushRef="#br0" timeOffset="43289.4761">18683 15020 438,'0'0'319,"0"0"-231,0 0-88,0 0 0,-5 77 27,5-19 41,4 23-20,13 24-6,1 12 10,-2 1 4,-6-10-15,-3-15-11,-4-7-4,0-16-8,-2-20-7,2-13-4,1-11-5,-1 1 4,0-5-6,-1-4 0,0-8-7,0-7-24,-2-3-18,0-7-30,0-8-43,0-5-250</inkml:trace>
  <inkml:trace contextRef="#ctx0" brushRef="#br0" timeOffset="43807.5057">19777 15031 971,'0'0'149,"0"0"-127,0 0-22,0 0-17,0 0 6,0 0 11,0 0 17,-104 78-8,56-42 4,-4 1-1,-5 0-11,-1-1-1,0-3 0,-1-1-11,6-7-31,8-4-29,13-7-53,15-6-64,11-5-40,6-3-76</inkml:trace>
  <inkml:trace contextRef="#ctx0" brushRef="#br0" timeOffset="44034.5187">19412 15295 515,'0'0'109,"0"0"-57,0 0 67,0 0-31,12 94-12,-12-49-9,0 5-24,-5 5-7,-4-6-20,3-5-16,2-11 0,0-14-10,4-8-20,0-11-32,0 0-19,8-8 7,6-11-44,3-9-66,2-18-25,-3 5 66,-6 3 31</inkml:trace>
  <inkml:trace contextRef="#ctx0" brushRef="#br0" timeOffset="44508.5458">19531 15372 129,'0'0'269,"0"0"-116,0 0-69,0 0-35,0 0 59,0 0-41,9 89-5,-3-55-35,1 0-8,1-4-9,-2-5-10,1-6-1,1-9 0,-5-5-8,-1-3 0,0-2 9,0 0 15,-2-4 18,0-8-23,0-6-8,0-3 9,0-7 1,0-2 3,0-4-15,13-6 0,10 2-1,9 1 1,4 4 0,6 10-1,-2 7 0,-1 9 1,-2 7 6,0 0-6,-5 9 12,-2 14-8,-8 3-4,-3 6-6,-5 3-5,-10 2 11,-4 6-1,-8-1-5,-14-1 4,-4-5-6,-6-10 8,4-6 1,1-10 21,5-9 24,4-1 47,6-6-16,6-14-27,6-5-27,0-5-23,15-7-16,12-1-40,8-2-30,22-5-34,-8 9-36,-8 8-127</inkml:trace>
  <inkml:trace contextRef="#ctx0" brushRef="#br0" timeOffset="44959.5716">20198 15173 694,'0'0'234,"0"0"-143,0 0-70,0 0-15,0 0 7,0 0 15,92 0-11,-56 0-8,3 0-8,4 0-1,-1-3-6,-3-4-51,-2 5-74,-13 0-90,-8 1-69</inkml:trace>
  <inkml:trace contextRef="#ctx0" brushRef="#br0" timeOffset="45152.5826">20205 15344 740,'0'0'186,"0"0"-115,0 0-64,0 0-6,0 0-1,0 0 1,102-17-1,-49 2-42,16-9-86,-12 2-86,-13 6-80</inkml:trace>
  <inkml:trace contextRef="#ctx0" brushRef="#br0" timeOffset="45459.6002">20425 14890 235,'0'0'524,"0"0"-462,0 0-61,-15 77 24,10-30 14,-2 7 7,4 3-19,0 5-11,3-1-16,0-1-8,0-5-33,0-5-34,0-8-38,-2-7-37,-13-5-26,0-7-13</inkml:trace>
  <inkml:trace contextRef="#ctx0" brushRef="#br0" timeOffset="45663.6118">20108 15571 139,'0'0'177,"0"0"-44,0 0-3,-99-38 8,85 31 47,6 1-19,7 4-43,1-1-68,7 1-50,22 0-5,24-5-1,32 0 1,26-9 1,10-2 6,-6-4-5,-28 3-1,-25 5 5,-20 4-6,-9 1 0,2 3-29,-5 1-17,-6 4-31,-12 1-73,-12 9-96,-15 7 79,-9 2-87</inkml:trace>
  <inkml:trace contextRef="#ctx0" brushRef="#br0" timeOffset="46082.6358">20274 15590 535,'0'0'260,"0"0"-178,0 0-53,0 0-6,0 0 25,0 0 18,0 0-11,94 1-29,-63-1-17,-2 0-9,-4 0 0,-6 2 0,-7 1-19,-3 5-7,-8 1-51,-1 6 41,-5 6 24,-14 3 12,-6 5 0,-3 3 18,0 2 12,-1 2 13,7-4 1,4-5-8,6-2-22,8-5-6,4-3-6,0-6-4,11-5 2,11-1 0,9-5 9,7 0-7,4-7-2,4-8-19,-2-4-14,-2-1-27,2-7-61,-12 5-65,-10 4-64</inkml:trace>
  <inkml:trace contextRef="#ctx0" brushRef="#br0" timeOffset="46818.6779">20380 15526 735,'0'0'122,"0"0"-83,0 0-39,0 0 1,0 0 55,0 0-18,89 0-12,-48 0-6,8 0-19,-1-2-1,-2 1 2,-4 1 6,-7 0-8,-6 11-1,-7 9-8,-10 8-11,-5 3 13,-7 10 7,0 5 13,-9 6 4,-2 4-8,-3 3-3,2 1-5,6-4-1,2-10 0,1-10-1,3-11 0,0-11-11,-2-6-1,1-7-3,-2-1 16,-6 0-1,-2-9-52,-8-4 11,-6-3 29,-5-3 11,-6-3-16,-8-2-5,-7-3-7,0-2 2,1 0 28,1 3 13,9 4 72,7 4 31,8 7-34,6 3-44,8 1-4,5 5 17,6-1-17,0-1-34,9-1-18,21-7 6,13-4 10,26-10-7,1-1-5,6-6-38,0 1-12,-14 4-1,0-2 25,-13 9-20,-15 6-10,-13 9-10,-13 6-50,-8 0-26,-3 10 107,-18 3 49,-4 4 10,-5 0 28,0-1 24,0-3-14,3-3 12,8-3 2,5-3 23,8-3 9,5 1-62,1-1-32,0 1-27,6 2-17,9 1 24,6-2-61,1 0-99,-4-3-215</inkml:trace>
  <inkml:trace contextRef="#ctx0" brushRef="#br0" timeOffset="47230.7015">20992 15213 578,'0'0'72,"0"0"-72,0 0-10,-44 81 10,37-46 51,7-2 12,0 2-11,8-6-11,12-4-7,7-3-16,6-11-7,4-3-1,8-8-10,4-1-32,21-29-78,-14 2-66,-7 0-75</inkml:trace>
  <inkml:trace contextRef="#ctx0" brushRef="#br0" timeOffset="47756.7316">21231 15165 388,'0'0'113,"0"0"-51,0 0 24,0 0-6,-83 103-4,74-55-25,6 8-24,3 6-14,0 2-7,0 0 5,7 0-11,3-6-10,0-6-12,-1-5-23,-5-6 3,-2-4 2,-2-7 7,-2-2 15,-11-7 7,-4-6-12,-3-4-13,-1-5 10,-5-6 26,-1 0 7,1-9 54,0-7 27,7-4-1,3-3 14,8-1 11,8-1-25,0-2-56,18-1-20,17-3-11,15 0 0,11-2 0,12 1-6,3 1-27,2 4-21,-5 6 27,-6 6 8,-6 5 9,-9 10 9,-10 0-9,-8 8 1,-13 11-3,-7 8-2,-11 2 5,-3 5 9,-6-1 1,-14 3-1,-4-3 10,1-2-10,-4-6 0,1-4-32,-1-7-61,-8-9-47,5-5-39,4 0-59</inkml:trace>
  <inkml:trace contextRef="#ctx0" brushRef="#br0" timeOffset="47962.7433">21412 15629 373,'0'0'204,"0"0"-95,0 0 10,0 0-1,0 0-28,0 0-50,0 0-39,-21 42 8,9-18-8,-1 2-1,4-3-13,4-6-68,4-6-51,1-11-58,13 0-16,4-2 29</inkml:trace>
  <inkml:trace contextRef="#ctx0" brushRef="#br0" timeOffset="48140.7535">21567 15616 355,'0'0'219,"0"0"-97,0 0-46,0 0 18,0 0 37,0 0-16,-72 105-68,45-70-16,3-1-21,6-3-10,4-5-1,8-6-46,6-6-89,0-4-121,3-10-267</inkml:trace>
  <inkml:trace contextRef="#ctx0" brushRef="#br0" timeOffset="48621.781">22095 14891 633,'0'0'105,"0"0"-52,-84 102 33,39-53-13,2-1-16,2-1-36,4-7-21,7-4-1,9-8-61,7-7-58,13-21-79,1 0-44,0-8-146</inkml:trace>
  <inkml:trace contextRef="#ctx0" brushRef="#br0" timeOffset="48935.799">22104 14849 403,'0'0'257,"0"0"-196,0 0-2,17 84 30,-4-41 7,2 6-33,7 1-9,4 1-17,6 5-9,1-2-15,0-2-12,-2-6 1,-2-5-1,-6-8 0,-3-9-1,-4-6-13,-7-7-15,-4-5-31,-2-3-31,-3-3-9,-5 0-13,-7-9-173</inkml:trace>
  <inkml:trace contextRef="#ctx0" brushRef="#br0" timeOffset="49102.8086">22062 15065 563,'0'0'253,"0"0"-195,0 0-48,0 0 1,0 0 12,0 0-4,0 88-19,0-65-19,0 8-121,0-8-83,-7-3-190</inkml:trace>
  <inkml:trace contextRef="#ctx0" brushRef="#br0" timeOffset="49912.8549">21906 15313 396,'0'0'250,"0"0"-195,0 0-49,0 0 41,0 0 4,0 0-28,0 0-4,105 24 7,-80-20-5,-2 2 0,-3-2-13,-8 2-7,-2-1-1,-7 2-31,-3 1 5,-3 1 18,-15 3-2,-7 2-28,-5 0-18,-2-2 21,1 1 26,2-1 7,2-5 2,3 3 20,10-3 28,4 1-3,1 1-12,6 3-9,2 5 8,1 2 9,0 2 9,4 4 14,6 3-9,1 4-44,-1 5 1,1 3 14,-4 3-10,-2 2-16,1-3 0,-3-4 6,2-8-6,-2-11-1,0-8-23,0-5-14,2-6-5,0-3-8,1-12-7,2-8-62,-3-4-10,-2-4 51,-2-3 5,-1-27-31,3-2-88,2 5-83,5 3 276,-1 30 28,2 7 187,3 1-28,0 1-66,4 4-27,-2 5-32,2 5-4,-2 2-18,4 0-9,-1 9 6,-1 3-18,3 7-19,-3 1 0,-3 1-8,-5 1-8,-2 2 15,-8 1 0,0 0-7,-3 0 1,-15 0 7,-6 0-1,-6-2 1,-3 4 0,-4-6-6,1-2 5,3-2 1,8-6 24,5-4 72,12-3 22,3-3-47,5-1-36,0 2-35,3-2 1,14 0 6,8 0-7,5 0-2,6-6-40,2-2-30,12-5-32,-10 2-104,-7 1-334</inkml:trace>
  <inkml:trace contextRef="#ctx0" brushRef="#br0" timeOffset="50264.875">22722 15031 1011,'0'0'126,"0"0"-126,0 0-23,0 0 3,0 0 20,-3 73 30,3-32-8,0 4-16,0-2 4,0-2-10,0-7-26,3-8-45,-2-9-34,1-7-11,-1-9-8,4-1 22,-2-12-2,-2-4-162</inkml:trace>
  <inkml:trace contextRef="#ctx0" brushRef="#br0" timeOffset="50962.9149">22772 15084 35,'0'0'101,"0"0"16,30-83 40,-19 57 26,-2 9-33,-1 4-36,-2 9-50,2 4-31,1 0-11,4 2 2,2 16-3,3 0-10,-1 7-11,2-2 0,-3-1 0,-4-2-1,-1-2-6,-7-1-18,-4-1 11,0-1-3,-9 0-4,-7-2 21,-5-1-14,-1-3-14,2-1-11,2-7-21,4-1-2,4 0 42,4-9 20,4-5 0,2-2 2,0-3-2,0 2 1,4 3 18,1 3 11,-1 5 22,-1 3 5,-3 3-27,2 0-23,-2 11 12,0 6-2,0 5-16,0 3 8,-5 3 0,-4-5-1,-2 0-8,-3-4-18,0-2-16,-7-3-12,-4-2-29,-2-2-6,-9 3-21,-4-2 28,-5 0 34,-3 1 25,-2 2 15,3-2 23,3-2 81,8-3 21,11-4 7,8-3-24,7 0-50,7 0-3,3 0 6,0 0-6,9-6-25,15-3-28,10-3-2,11-1 0,8 0 5,8 2-5,5 2-9,3 2 8,-2 1-13,-1 2 5,-8 1 0,-5 3 2,-8-2 6,-8 2-1,-5 0-22,-7 0 3,-7 0-5,-5 0-45,-8 0-49,-5 0-93,0 0-145</inkml:trace>
  <inkml:trace contextRef="#ctx0" brushRef="#br0" timeOffset="51235.9306">22674 15461 750,'0'0'153,"0"0"-105,0 0-6,0 0 21,2 81-32,6-50-20,1-1-9,0-4-2,3-3-10,-3-6-33,0-7-23,0-6-30,-2-4-42,2-9-2,-1-11-65,-3-5-56</inkml:trace>
  <inkml:trace contextRef="#ctx0" brushRef="#br0" timeOffset="51810.9635">22774 15574 29,'0'0'133,"0"0"-22,0 0 11,10-87 31,-5 73-13,5 4 15,-4 5-35,2 5-57,1 0-25,4 0-22,-1 6-10,3 8-6,-2 3 8,-2 4-8,0 2-1,-6 3 0,-3 0-17,-2-1-4,0-1-23,-14-2 13,-2-5 6,-4-5 13,1-3 5,-2-7 2,0-2-7,2 0-1,1-7 14,4-7 15,4-2 22,6-6-5,4-1-10,0-1-22,4 1 2,9 2 15,1 3-16,2 6 28,-2 6-7,0 5-12,-3 1 9,0 0 7,0 11-15,-3 6 2,-3 5 0,-3 1-12,-2 4-1,0 3 0,-16 1 1,-6 1 1,-4 1-1,-4-2 8,1-1-8,-1-4 0,3-4 6,4-5-6,4-5 12,7-7-12,5-1 12,4-1 5,3-3-8,0 3-10,0 0-10,3 4 6,10 3 4,5 3 13,6-2 1,6 0-5,4-6-7,6-5 24,2 0-25,1-9-1,5-8-45,1-3-17,17-11-47,-14 2-60,-7 4 6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2:55:09.2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56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20-05-14T02:58:03.403"/>
    </inkml:context>
  </inkml:definitions>
  <inkml:trace contextRef="#ctx0" brushRef="#br0">20444 10213 126,'0'0'91,"0"0"-22,0 0-6,0 0-15,0 0-19,0 0-18,3-10 1,-3 10-6,0-1 5,0 0 9,0 1-1,0 0 4,0 0-1,0 0-12,0 0-10,0 0-18,0 0-14,0 0 12,0 4 13,0 4 0,0 1 7,0 4 0,0-2-1,1 0 1,1 2 0,1-2-9,-2 2 9,3 0 0,-3 1 0,3 0 0,-4 1-4,2 2 4,-2 0 0,0 2 1,0-3 0,0 1 6,0 0-7,1 0 0,1-1 1,0 1-1,0-1 0,1 4 0,0-4 0,-1 2 0,1-1 1,-2 0 0,2 0-1,0-3 1,0 0-1,0 1 1,0-3-1,-2 1 0,3 1 0,-3 0 1,2 1 8,-1-1-8,2 4-1,-1-2 0,0 1 0,1-1 0,-1 1 0,0-1-2,0-2 2,0 0 0,0 0 1,-2 0 5,1 0-6,0-2 1,-1 3-1,1-4 0,-2 0-1,2-1 0,-2-2 1,0 0 0,1-3 0,-1-1-1,0 1 1,3-4-1,-2 2-20,1-3-14,1 0-44,-2 0-57</inkml:trace>
  <inkml:trace contextRef="#ctx0" brushRef="#br0" timeOffset="1096.0627">20661 10302 23,'0'0'29,"0"0"-3,0 0-9,0 0-11,0 0 3,0 0-2,0 0 9,0 33 0,0-32 1,0-1 8,0 0 14,0 0 4,0 0-13,0 0-8,0 0-14,-1-3-6,0-2-2,-1-1-1,2 0 1,-1 0-1,1-2 0,-2 3-1,2-1 2,0 2 0,-1-1 10,1 3 7,-2 2-4,2-2-13,0 2 0,0 0-20,0 0-1,0 0 15,0 7 6,0 0 1,0 6 5,0 1 4,0 5 4,0 3-4,5 4 3,0 6 12,2 3 6,0 5-13,-1 2-5,2-2-12,-2-4 8,0-4-9,1-3-1,-1-3 1,0-4-1,-2-1 1,2 2 0,0-1 0,-3 2 0,0 2-5,-1-2 5,-2 1 8,0-2-7,0-3 9,0-1-10,0-5-1,0-3 1,0-2 1,0-4-1,0 3 1,1-3-1,-1-1-8,2 2 7,-1-1 1,1-2-16,-2-2 15,0 2 0,1-3 1,-1 1-9,0-1-1,0 0-10,0 0-23,0 0-38,0 0-53</inkml:trace>
  <inkml:trace contextRef="#ctx0" brushRef="#br0" timeOffset="2191.1254">20563 11378 333,'0'0'126,"0"0"-18,0 0 6,0 0 23,0 0-18,0 0-44,0 0-42,-3-10-27,3 10-6,0 0-17,0 0-7,0 10 3,0 6 20,3 8 1,3 5 1,0 0 0,-1 2 0,5-1 0,-6-3 0,3-2-1,-1-6 0,-3-5-6,4-3-13,-4-4-7,1-3-10,-1-4-15,3 0 32,0 0 18,6-14 1,2-7-55,2-8-50,2-3-31,0-2 8,-5-2 8,2 1 31,-3 2 4,-2 4 54,-2 7 31,-3 5 0,-5 7 101,0 6-4,0 4-97,0 0-1,0 10 1,0 7 32,-2 6 19,-1 2-12,0 3-11,3 1-2,0-4-4,0-1-19,0-3 4,0-4-7,6-6 0,-1-4 21,1-5-6,2-2 18,0-2 23,2-12-24,4-6-23,-1-4-2,-2 0-1,0-5 1,-3 2-6,0 0 18,-4 2-9,-1 1-2,-2 1 5,-1 2-4,0 3-9,0 1-12,-1 5 1,-6 1-30,-1 5-48,2 6-11,0 0-80</inkml:trace>
  <inkml:trace contextRef="#ctx0" brushRef="#br0" timeOffset="2574.1473">21096 11265 612,'0'0'88,"0"0"-71,0 0-15,0 0 27,0 0 21,-54 73-11,42-47-1,3 4-20,3 3-9,1 0-8,4 0 1,1 0 4,0-1-6,0-1-23,0-5-23,1-4-10,6-2-24,-2-1-28,2-6-15,-4-3-61</inkml:trace>
  <inkml:trace contextRef="#ctx0" brushRef="#br0" timeOffset="3488.1996">21133 11506 431,'0'0'104,"0"0"-45,0 0-27,0 0-22,0 0 7,0 0-8,9-89-9,0 68 0,1 1-6,-1 3 6,-1 2 0,-3 6 7,0 2 10,-1 4-5,-2 3-12,1 0-10,0 0 10,3 5 0,1 6 7,4 4 6,-2 5 12,1 2-11,1 2-5,1 4-8,-3 0 13,0 0-14,0-1-1,-2-2 0,-1-3-14,1-4-6,-2-4-22,-2-5 11,0-5-33,0-4-33,-2 0-1,2-10-113</inkml:trace>
  <inkml:trace contextRef="#ctx0" brushRef="#br0" timeOffset="3725.2131">21407 11286 411,'0'0'243,"0"0"-100,0 0-45,0 0-56,0 0-22,0 0-1,0 0 5,-80 69-6,56-36-8,0 4-3,2-2 0,-2-1-6,6-2-1,3-1-23,3-3-48,6-5-90,3-9-119</inkml:trace>
  <inkml:trace contextRef="#ctx0" brushRef="#br0" timeOffset="3985.228">21579 11676 322,'0'0'111,"0"0"-69,0 0-16,0 0-25,-85 50-1,61-39-89,2-4-156</inkml:trace>
  <inkml:trace contextRef="#ctx0" brushRef="#br0" timeOffset="4459.2551">21701 11584 641,'0'0'170,"0"0"-132,0 0-30,0 0 8,0 0 13,0 0-20,-12 84-8,12-70 8,0-3-9,5 0 0,4-7-27,1-4 5,2 0 21,1-6-15,0-11-63,-3-3-22,0-3 46,-5-1 55,-4 1 12,-1 0 25,0 1-12,0 2 37,-9 0-12,-1 3-8,-1 4 4,-2 1-8,0 5-25,-5 2-13,3 5-16,-3 0-17,-2 2-51,5 8-46,7-2-104</inkml:trace>
  <inkml:trace contextRef="#ctx0" brushRef="#br0" timeOffset="4767.2727">21936 11286 426,'0'0'352,"0"0"-287,0 0-52,0 0 5,50 75 16,-41-46-8,-3 3-5,-3-1-10,-3-1-5,0 1 0,-4-2-1,-10 1-5,-6 1 8,-3-2-1,-5-1-7,-7-1-22,-17 3-85,7-8-82,6-7-63</inkml:trace>
  <inkml:trace contextRef="#ctx0" brushRef="#br0" timeOffset="6232.3565">21672 11534 62,'0'0'152,"0"0"-69,0 0-5,0 0-1,0 0-2,0 0-38,0 0-24,0-15-11,0 13-1,0-1 9,0 3 8,0 0 2,0 0 0,0 0 2,0 0 2,0 0-7,0 0 1,0 0 8,0 0-15,0 0-9,0 0-1,-2 0-1,2 0-2,-1 0-9,-4 0 2,1 5 9,-1 2-1,-1 0-1,0 0 1,3 4-10,2-2-1,1 3-11,0-2-29,0 1-16,4 1-24,6-5-42,-2-1-45</inkml:trace>
  <inkml:trace contextRef="#ctx0" brushRef="#br0" timeOffset="19597.1209">19539 10024 157,'0'0'93,"0"0"-69,0 0-11,0 0 10,0 0 18,0-13 6,0 11-16,0-1 2,0 0-9,0 0-12,0 2 5,0-1 29,0 2-23,0 0-7,0 0-15,0 0-1,0 0-13,0 0-13,0 0-6,0 0 8,0 2 24,-5 5 0,-3 3 7,0 2-1,-4 0 2,3 5-6,-6 1-1,0 0 0,0 2-1,0 2 1,-3 0-1,2 2 2,-4 1-1,3 0 0,-3 0 5,-1 1-4,1 2-2,-2 0 2,2 0-2,0-1 2,3-1-1,3-1 0,2-5-1,1-1 0,1-2 0,1-3 1,1 1-1,-2 1 1,0 2 0,-2 1 0,-3 5 6,0-1-7,-1 0 6,2-1-5,1-2 0,4-3-1,3-1-1,-1-5 1,4-2 0,0 1 1,0-5 0,-1 1 1,1-1-2,-1 0 0,2 0 0,-2 1 0,0-2 1,1 2 0,0-2 0,1-2 0,2 0 0,0 1 0,0-3-1,0 0 0,0 0 0,0 0 1,0 0 0,0 0-1,0 0-1,0 0-29,0 0-21,0 0-16,6-5-30,0 0-96</inkml:trace>
  <inkml:trace contextRef="#ctx0" brushRef="#br0" timeOffset="20498.1725">18939 10735 595,'0'0'46,"0"0"-46,0 0-116,0 0 63,0 0 17,0 0 36,0 0 33,0 44 15,3-24-17,0 3 0,0 2-7,0-1-14,0-2 0,-2-1-9,1-4-1,-2-4 12,1-2-11,1-6-1,-1-4-13,1 0 13,-1-1 6,2 0 25,0 0-13,6-1-2,2-8-15,4-3-1,4 0 0,0-5-7,3 3 7,0 0-1,-2 0 0,1 3-17,-4 0 9,2 3-5,-4 1-18,-2 1-9,-1-1-13,2 4 10,-6 0-11,1 0-14,-1 0-14,-2 1-11</inkml:trace>
  <inkml:trace contextRef="#ctx0" brushRef="#br0" timeOffset="21804.2472">17964 11053 98,'0'0'106,"0"0"-26,0 0-2,0 0 25,0 0 2,0 0 3,0 0-5,0 0-8,0 0-7,0 0-31,1 0-33,4 0-24,5 0-8,6-2 1,10-2 7,3-3 0,6 0-18,-1 1-11,-3 0-20,-1 0-3,-3 2-32,-6 1 8,-11 3-56,-2 0-45,-8 0-110</inkml:trace>
  <inkml:trace contextRef="#ctx0" brushRef="#br0" timeOffset="22066.2622">17677 11337 12,'0'0'545,"0"0"-438,0 0-71,0 0-6,0 0-15,0 0-15,0 0 1,88-34 33,-51 20-28,7 1 10,3 0-16,4 0 1,1 1-1,0 0-31,-3 1-53,-5 2 2,0 0-21,-12 4-22,-11 0-56</inkml:trace>
  <inkml:trace contextRef="#ctx0" brushRef="#br0" timeOffset="22554.2901">18005 11097 191,'0'0'186,"0"0"-95,0 0-38,0 0-39,0 0-14,0 0 1,0 0 36,3 43 12,6-11 2,2 5-15,0 3 2,-2 3-8,1-3-8,-2-1-20,-3-7 14,2-7-14,-2-9 3,-1-6-4,-2-8 6,-2-2 18,0 0 1,0-6-26,-5-10-20,-5-4-28,-6-2 22,-4-3 17,-2-3 1,-1 4-7,0 2 1,1 4 11,3 3 3,0 7 7,7 5 10,0 3-17,-1 0 1,0 6 0,0 11 17,1 3-5,1 3-6,1 1-7,4-2 0,2 2-12,0-6-8,4-3-13,0-3-54,0-7-38,0-4-41,0-1-172</inkml:trace>
  <inkml:trace contextRef="#ctx0" brushRef="#br0" timeOffset="22782.3031">18075 11223 383,'0'0'66,"0"0"-30,0 0 11,85 63-6,-58-45-9,-3-1-12,1-3-1,-1-5-17,-2-3 12,-3-4-13,-2-2 7,-5 0-8,-3 0-29,-9 0-36,0 0-30,-4 0-182</inkml:trace>
  <inkml:trace contextRef="#ctx0" brushRef="#br0" timeOffset="23341.3351">17920 11434 591,'0'0'80,"0"0"-72,0 0 4,0 92 34,0-47-13,3 2 6,-1 0-14,1-4-12,-1-11 0,2-8-13,0-10-26,-2-5 26,3-8 0,-2-1 1,0 0 9,3-3-10,-1-14-12,1-7-48,3-5 12,-5-4 29,2-2 12,0 3-10,1 2 11,4 7 6,-2 7 5,1 6-5,1 7 0,1 3-1,1 1 1,-1 15 1,2 3-1,-2 4-1,-2 0 1,-3 2-23,-1-3 10,-4-3 13,-2-4-1,0-6 2,-2 1-1,-9-4 17,-5-1-4,-3-2 2,-2-2-9,2-1 7,0 0 23,6 0 32,3-7-5,7-4-52,3-5-11,2-4-19,16-5-24,7-3-29,9-2-12,18-12-30,-10 8-32,-6 4-77</inkml:trace>
  <inkml:trace contextRef="#ctx0" brushRef="#br0" timeOffset="23599.3498">18262 11385 150,'0'0'542,"0"0"-405,0 0-57,0 0-43,0 0-37,0 0 0,0 0-11,20 20 10,-10-3 1,2 0-45,4-3-60,-2-4-73,-4-5-41</inkml:trace>
  <inkml:trace contextRef="#ctx0" brushRef="#br0" timeOffset="23845.3639">18345 11246 375,'0'0'144,"0"0"-24,0 0-83,0 0-22,0 0 21,0 0 62,0 0-14,-1 98-38,1-54-17,0 2 0,0 3-28,0-6 5,-5 0-6,-4-6-2,-1-8-18,-2-4-31,-4-9-15,-5-8-57,6-8-88,0 0-99</inkml:trace>
  <inkml:trace contextRef="#ctx0" brushRef="#br0" timeOffset="24235.3862">18526 11303 424,'0'0'73,"0"0"-44,0 0-19,-85 55 11,53-33-6,1 1-7,4-4-8,5-2 1,7-5 6,5-5-7,5-2 0,5-4-9,0 0-11,0-1 0,0 3 13,5 0 7,3 4 24,0 1 27,1 3 3,3 3-3,-2 4 10,1 0-20,-1 2 14,0-2-26,0 1-13,0-2-9,-1-3-6,-3-3 1,-1-5 5,-1 1-7,2-5-32,-3-2-31,0 0-34,0-2-56,-3-9-201</inkml:trace>
  <inkml:trace contextRef="#ctx0" brushRef="#br0" timeOffset="24501.4014">18515 11280 656,'0'0'125,"0"0"-96,0 0 36,0 0 38,0 99-11,0-60-38,0 3-43,0 1 4,0 0-9,0-3 4,0-3-10,0-6-14,-1-6-60,-2-11-51,-5-9-65,1-5-13,1 0-162</inkml:trace>
  <inkml:trace contextRef="#ctx0" brushRef="#br0" timeOffset="25475.4572">18638 11217 555,'0'0'100,"0"0"-54,0 0-27,0 0 1,0 0 9,85-35-13,-63 35-3,0 0-6,-4 0-1,0 12 7,-4 5 5,-1 5-12,-6 5 16,-2 7-21,-3 7 17,-2 4-17,0 9 22,0 2-23,-3 2 16,-2-2-5,2-8-2,1-7-3,2-12 0,0-11-6,0-7 0,-1-8 0,-1-3 16,-2 0 32,-6-3-18,-1-12-7,-5-5-17,-2-6-6,-5-4-12,-2-4-36,-3-3-19,0-4 33,-2 4 23,1 6 11,5 6 1,5 6 21,7 8 17,2 5 26,7 2-6,3 3-8,0 1-51,0-1-3,6-1 3,10-1 1,9 0 6,5-5 2,6 0-9,-2-3-22,1-3-18,-5 0 6,-2-4-8,-6 4-7,-4-3 2,-5 5 16,-7 2 30,-6 3 0,0 4 0,0 2-19,-13 1-34,-3 0 54,-7 4 2,1 10 6,-5 4 11,2 5 6,1 0 1,5-1-5,4-1 4,8-1-24,4-2-1,3-2-1,0-3-20,0-2 21,9-2 1,4 0 0,1-1 13,0-2-11,4 0-2,-6-4 0,2 1 0,-3 0-1,-6-3 0,1 0-1,-5 0-12,-1 2 1,0-1-2,0 2-53,-10 7-42,-6 0 109,-6 7 1,-3 5 16,-2 1-8,0 1 21,6-2 21,2-2 1,8-3 6,3-4-24,6-2-34,2-4-11,0-3-13,2-2-2,11-2 26,2 0 14,6 0-5,2-4-9,3-7-41,5-3-45,-8 3-83,-4 2-71</inkml:trace>
  <inkml:trace contextRef="#ctx0" brushRef="#br0" timeOffset="26174.4971">18975 11298 778,'0'0'85,"0"0"-85,0 0-42,0 0 32,0 0 10,0 0 13,0 0-12,44 61 2,-39-51 4,1-3-7,1-3-46,-2 1-87,-2-5-142</inkml:trace>
  <inkml:trace contextRef="#ctx0" brushRef="#br0" timeOffset="26435.5121">19130 11219 595,'0'0'176,"0"0"-139,0 0-27,0 0 28,0 0 28,-20 94-14,10-63-33,-2 5-19,-1 2 1,1 0 9,0 0-10,-2-3-24,3-6-43,0-7-43,3-7-30,1-5-56,4-9-71</inkml:trace>
  <inkml:trace contextRef="#ctx0" brushRef="#br0" timeOffset="26804.5332">19234 11275 120,'0'0'326,"0"0"-146,0 0-73,0 0-56,0 0-40,0 0-11,0 0-86,-8-20 77,-9 31 9,-3 3 9,-4 2 1,4-1-9,2-1 7,1-1-6,7-1 6,3-3 10,4 1-1,3 0-15,0 1-2,0 4 6,8 2 30,4 3 3,5-1-9,-4 0-2,2 1-14,0-3-7,-4-1-1,-1-3-5,-4-4-1,-2-4 0,-1-3-6,0-2-35,1 0-5,4-19-19,-2-3-153,0-2-135</inkml:trace>
  <inkml:trace contextRef="#ctx0" brushRef="#br0" timeOffset="27600.5787">19346 11135 439,'0'0'147,"0"0"-110,0 0-37,0 0 0,0 0 18,0 0-9,0 0-9,0 0-25,0 9 18,0 3 0,0 3-15,8-1 11,1-1 10,2 0 0,1 2 0,2-5 1,-2 2 5,-2-3 2,0 2-1,-4-3 1,-1 1-6,-3 0 12,-2 1-11,0 4 32,-2-2-8,-9 2-10,-3 1 3,-3 1-12,-2-1-5,-2-2 3,1-1-5,0-2 0,0-7 0,4-3 0,0 0 7,3-3-7,2-12 0,8-3-39,1-2 25,2-1-27,0 2 18,5 5 10,8 1 13,-1 5-1,0 3 2,-2 0 10,-1 4 3,2 1 9,-4 0 3,0 0-5,0 3-6,-5 9-13,3 5-2,-5 0 14,0 3-13,0 1-1,-6 0 0,0-1-7,2-4-12,1-5-13,3-5-8,0-5-15,0-1 55,0-1-2,1-13-8,5-3-45,1-2-18,2-3 41,-1-2 19,0 2 13,2 3 0,-4 3 10,4 4 42,0 2 9,0 4 14,0 5-7,2-1-1,5 2 3,0 0-28,4 0-15,5 0-10,1 2 4,-1-1 18,1-1-29,-3 0-10,-6 0-31,-2 0-48,-7 0-13,-8 0-4,-1-1-38,0-2-97</inkml:trace>
  <inkml:trace contextRef="#ctx0" brushRef="#br0" timeOffset="28019.6027">19567 11163 215,'0'0'193,"0"0"-63,0 0-78,0 0-26,0 0-17,0 0 33,0 0 8,-14 63-17,6-36-8,-1 3-11,-2 0-5,-2-4-8,-2-1 12,1-3-13,2-5 0,-1-6-6,1-3 4,1-5-5,1-3 7,3 0 0,1 0 6,3 0-6,3-3 2,0 0-2,0 1 16,0 2-16,1 0-2,10 0 2,3 0 44,3 8 6,5 2-8,1 5-25,-2-1-4,0 0-7,-4-2-5,-2-2 0,-4-3 8,-4 0-9,-4-7 0,-1 0-1,-1 0-11,-1 0-12,0 0-14,0-22-83,0 2-97,0-2-69</inkml:trace>
  <inkml:trace contextRef="#ctx0" brushRef="#br0" timeOffset="28463.6281">19687 11147 512,'0'0'174,"0"0"-117,0 0-44,0 0 20,0 0 38,-23 86-24,14-51-26,0 0-20,-3 1 9,-2 0-9,-2-3 8,-3 1-9,-5-7 0,-6-2 0,-6 0-1,-8-4-6,-7 1 5,-8 1 2,0-4 0,2-5 0,7-2 7,10-5 10,12-4 25,12-1 30,10-2-56,6 0-16,0 0-36,3 1-6,12 3 26,5 1 16,2 3 9,6-1 1,-1-1-3,-2 0-6,-5 0-1,2-1-13,-3 1-20,0-1-18,-2-1-1,1 1 4,-3-3-9,0 0 3,-3-2-9,0 0-54,-2-4-43,-2-2-71</inkml:trace>
  <inkml:trace contextRef="#ctx0" brushRef="#br0" timeOffset="28660.6393">19438 11606 584,'0'0'161,"0"0"-79,0 0-11,0 0 17,0 0-39,0 0-7,0 0-25,14 37-11,-8-28-6,1 0-9,1-2-59,5-4-60,-2-2-30,1-1-64</inkml:trace>
  <inkml:trace contextRef="#ctx0" brushRef="#br0" timeOffset="28877.6517">19579 11632 460,'0'0'146,"0"0"-53,0 0-28,0 0-23,0 0-10,0 0 3,0 0-19,51 16-3,-32-16-13,-1 0-13,2 0-7,0 0-83,-6 0-34,-4-1-20,-4 1-36</inkml:trace>
  <inkml:trace contextRef="#ctx0" brushRef="#br0" timeOffset="29840.7068">17675 12167 307,'0'0'355,"0"0"-170,0 0-96,0 0-60,0 0-8,0 0-21,0 0-16,-5 4 10,15 10 6,1 2 1,0 4 11,1-1-12,0-1-10,-1-3-47,-2-3-50,-2-4-20,0-5-56,-2-3-100</inkml:trace>
  <inkml:trace contextRef="#ctx0" brushRef="#br0" timeOffset="30115.7226">17828 12085 677,'0'0'145,"0"0"-145,0 0 2,0 0 45,1 100 14,-1-59-19,0 2-9,0 1-17,-6 1-10,-7-1-6,-4-3 0,-6-3-5,0-4 4,-5-4-24,0-8-1,-2-5-1,3-5-2,4-10-19,1-2-44,9-12-70,6-6-80</inkml:trace>
  <inkml:trace contextRef="#ctx0" brushRef="#br0" timeOffset="30520.7457">18090 12088 472,'0'0'78,"0"0"-78,0 0-11,0 0-89,0 0 34,0 0 66,0 0 16,-85 75-2,50-48-4,-1-4 0,2-1 5,3-6 9,5-2 5,0-3 7,9-4 23,5-2-5,4-2 19,6-1-21,2-2-52,0 4-1,2 4-22,11 4 23,4 7 40,2 1-17,3 4 11,0-1 5,0-1-16,-7-3 8,3-3-13,-6-4-7,-4-4-9,-3-4 4,-2-1 7,-3-3-13,0 0 16,0 0-9,0 0 0,0 0-7,0-9-43,-3-22-100,-5 3-101,-2-3 13</inkml:trace>
  <inkml:trace contextRef="#ctx0" brushRef="#br0" timeOffset="30710.7566">17928 12137 576,'0'0'152,"0"0"-116,0 0-23,0 0 32,0 0 15,119-25-26,-72 11-21,4 1-5,-4 0-8,-3-1-17,-9 1-48,-5 3-29,-5 0-52,-9 3 5,-7 1-90</inkml:trace>
  <inkml:trace contextRef="#ctx0" brushRef="#br0" timeOffset="30994.7728">18114 11901 232,'0'0'165,"0"0"-47,0 0 6,0 0-36,0 0-88,0 0-1,0 0 1,-10 46 52,23-9-15,5 8 10,0 4-30,3-1-1,-3-1-2,1-2 5,-1-8-12,-3-6-7,-2-7-17,-1-12-3,-2-1 4,-2-7-7,0-2-1,-2-2-25,1 0-2,3-7-14,-1-9-66,-1 0-91</inkml:trace>
  <inkml:trace contextRef="#ctx0" brushRef="#br0" timeOffset="31661.811">18284 12078 333,'0'0'218,"0"0"-120,0 0-79,0 0-17,0 0 5,0 0 7,0 0-4,-63 90 0,50-62-10,1 0-2,-3-2-7,-1-4 9,-4-3-12,-1-2 11,-3-5-7,2-2 8,-2-3 0,3-3 20,4 1-1,1-4 28,8-1 13,6 0 5,2 0-60,2 0-5,14 0-33,9 0 28,4 0 5,6-6 13,3 0 0,-4 0-4,-2 2 5,-4 1-13,-7 3 7,-9 0-8,-5 0-10,-7 4-24,0 9-12,-7 4 46,-16 7 2,-6 1 6,-4 0-7,-3 3 11,-1-6-11,1-1 8,3-4 12,6-3 3,5-3 20,6-3-5,6-2-10,7-1-19,3-1-10,0 0-38,0 2 37,7 4 1,6 0 9,5 2 2,7 1 4,5-2-7,6-1-7,5-1 0,3-3-1,3 0 16,-2-3-13,0-1 4,-5 1-5,-4-3-2,-8 0 1,-7 0 5,-9 0-5,-5 0 5,-5-12 17,-2-8-5,0-9-18,-6-5-7,-6-9-9,-3-1 2,-3-28-77,5 13-166,4 6-414</inkml:trace>
  <inkml:trace contextRef="#ctx0" brushRef="#br0" timeOffset="32375.8518">18672 12058 882,'0'0'99,"0"0"-99,0 0-21,0 0 10,92-23 11,-57 19 16,2 1-3,-3 3-13,-2 0-7,-10 0-5,-1 4 5,-9 8-22,-6 2-17,-6 3-46,0 4 49,-9 1 43,-11 3 10,-5 3-9,-5-3-1,1 0 1,0-6-1,7-4 1,4-5 15,7-3 30,7-3 0,2-4-4,2 0-20,0 0-22,2 0 8,8 0-8,6-7 0,6-1 0,5-1-1,2 1-7,4-1-10,0 4-16,0 1-13,-2 1 4,-4 1 14,-6 2-14,-8 0-13,-4 0 4,-8 2 21,-1 5-18,0 3 49,-16 1 2,-4 2 28,-5-1-13,-4 0 5,-3-1 3,1-2 21,1-7-3,6-2 15,4 0-8,6-17-50,4-9-26,8-25-39,2 3-57,0 0-83</inkml:trace>
  <inkml:trace contextRef="#ctx0" brushRef="#br0" timeOffset="32817.8771">18876 11903 195,'0'0'225,"0"0"-95,0 0-78,0 0-46,0 0 25,0 0 70,0 0 22,-7 86-46,7-44-30,0 7-9,0 6 1,4 6 4,6 1-9,1 0-8,-1-2-6,1-6-14,-2-4 3,-3-9-9,0-9-1,-3-9 1,-1-10 0,-2-5-4,0-5 3,0-3-21,-2 0 21,-13 0 0,-5-8-23,-5-5 4,-4-6-4,-1 0-2,2-1 2,3 1 24,8 5 6,6 3 60,5 5-18,6 1-25,0-1-23,0 0-3,15-4-10,9-4 13,6-1 0,4-2 10,2 1-10,0 3 1,-3 4-1,-7 1 0,-3 6-31,-10 1-53,-4 1-8,-6 0 10,-3 1-22,-2 8-73,-11-3-16,0 0-69</inkml:trace>
  <inkml:trace contextRef="#ctx0" brushRef="#br0" timeOffset="33067.8914">18544 11866 700,'0'0'200,"0"0"-156,0 0-23,0 0-14,0 0 41,0 0-21,0 0-11,68 84-16,-53-62-19,-2 2-44,-4 11-62,-5-5-94,-4-6-107</inkml:trace>
  <inkml:trace contextRef="#ctx0" brushRef="#br0" timeOffset="33703.9278">18577 12187 611,'0'0'186,"0"0"-76,0 0-32,0 0-22,0 0-38,0 0-18,0 0-12,13 4 12,-3 2-19,2 1-32,-1 0-15,-4 3 2,-2-4-7,-4 2-15,-1 0-22,0 0 48,-4 1 47,-7 0 13,-5 2 2,1 2 5,-1-4 16,3 2 22,4-2 14,6-1-14,3-1-45,0 0-14,0 0 14,11 0 28,4-1-12,3-2-3,0 0-12,-2 0 12,0 3-6,-2-1-6,-3 2 1,-5 1-2,-1 2-30,-5 2-8,0 3 29,0 0 9,-11 3 19,-6 1 13,-4 2-22,-3 2 1,0-4 8,-3 0-4,2-4 16,4-4 20,5-4 27,9-2-10,2-3-23,5-3-45,0 2-6,0-2-33,5 5 39,6-1 6,6 4 18,5-3-1,8 2-2,4-2 5,6 0 0,2-2-13,2 1-6,0-1-7,0-1 8,-4 1-8,-3-1-8,-1-2-24,-3 0-45,7-11-53,-8-6-72,-7-3-92</inkml:trace>
  <inkml:trace contextRef="#ctx0" brushRef="#br0" timeOffset="33953.9421">19235 11778 871,'0'0'114,"0"0"-98,0 0-15,0 0-1,0 0 0,84 26-15,-69-7-66,-5 7-36,-10 14-60,0-4 37,-13-6-40</inkml:trace>
  <inkml:trace contextRef="#ctx0" brushRef="#br0" timeOffset="34289.9613">19134 12097 362,'0'0'274,"0"0"-69,0 0-108,0 0-43,0 0-51,0 0-3,0 0 0,80-51 0,-49 34 7,4 2-7,-5 2 1,0 5-7,-7 2 12,-3 6-12,-7 0 3,-3 4-7,-6 13 10,-4 9 21,0 8 27,-14 8-3,-6 8-12,-2 4 2,-6 4 12,2 2-26,1-1 6,0-4-1,3-4-11,3-3-14,2-7 5,3-5-12,1-7 5,2-6-28,5-7-54,0-8-50,1-8-56,2 0-31,0-13-136</inkml:trace>
  <inkml:trace contextRef="#ctx0" brushRef="#br0" timeOffset="34516.9743">19286 12296 795,'0'0'167,"0"0"-76,0 0-46,0 0 1,87-39-14,-54 23-16,4-1-11,2-1-5,-3 1-28,-2 3 1,-7 1-43,-5 6-31,-9 4-55,-5 2-105,-8 1-104</inkml:trace>
  <inkml:trace contextRef="#ctx0" brushRef="#br0" timeOffset="34765.9885">19522 11987 763,'0'0'172,"0"0"-81,0 0-6,0 0-8,0 0-26,0 0-2,-25 92-17,20-51-24,-2 1-8,4-3-8,3-3-24,0-8-55,0-8-56,1-9-16,13-11-43,-5 0 1,4-10 18</inkml:trace>
  <inkml:trace contextRef="#ctx0" brushRef="#br0" timeOffset="35326.0206">19604 12048 654,'0'0'227,"0"0"-116,0 0-76,0 0 11,0 0 13,0 0 17,0 0-37,-34 102-22,26-67 3,3 1-20,5 0 0,0-5 0,0-2-10,5-4-5,3-3-25,4-3 4,-3-2 23,1-3 7,3 3 6,-2 0 1,0-1-1,-3 0-1,-2-2-9,-3 0-6,-3-4 2,0 2-15,0-2 9,-3 0 12,-11 2 8,-6 0 15,-7 2-15,-5 2 11,-7 0 10,-3-2-4,-2-2-4,0-2-3,5-6-9,6-2 14,9-2-2,12 0-3,7-8-10,5-3-71,0-3-33,17-3 8,7-2 14,3 2 36,1-2 23,2 5 23,0 3 8,-3 2 14,0 7 18,-2 2 12,-3 0 8,-1 12-8,-4 6-5,-2 7 4,-3 0-12,1 0 0,-1 0-13,-1-3-16,0-3-10,0-7 0,-2-2-26,6-9-68,-5-1-132,-2 0-140</inkml:trace>
  <inkml:trace contextRef="#ctx0" brushRef="#br0" timeOffset="68610.9244">20610 11942 22,'0'0'219,"0"0"-95,0 0-42,0-2-4,0 2 3,0 0-10,0-1-8,0 1-6,0-2-10,0 2-6,0 0-8,0 0-10,0-1-3,0 1-4,0 0-3,0 0 2,0 0-7,0 0-8,0-1 0,0 1-7,7-2-7,3-3 8,8 0 6,2-2 6,5 0-5,-1 2-1,1-1 0,-4 2-1,2 1-12,-1 1 11,0 0-9,-1 2 5,0-1 5,0 1-8,-5 0 9,2 0-1,-3 0-8,0 0 9,0 0-2,1 0 1,1 0 1,-2 0 0,0 0-1,1 1-4,-2 1 3,3-2 2,-2 2-9,2-2-2,2 0-5,-1 0 7,3 0 8,1 0 0,0 0 1,1 0-2,-2 0 1,-5 0 1,1 2 0,-5 1 0,0-2 1,1 2 0,-1-3 0,3 0 1,1 0 4,4 0 4,2-2 30,2-5-27,-2 2-13,4-1 12,-4 1-11,-1 2 6,-4 0-7,1 3 1,-4 0 5,-1 0-6,-1 0 0,-1 0-1,1 0 1,-1 0-1,4 0 1,0 0 7,5 0 0,-2 0-6,3 0-1,-2 0 0,-2 0 1,0 0-1,-3 0 1,-1 0 5,1 0-6,-1 0 1,-1 0-1,0 0 0,1 0 0,1 0 5,2 0-5,-1 0 0,0 0 0,0 0 0,-2 0 0,-1-2 1,2 2-1,-4-1 0,1 1 2,2-2-2,1 1 0,0-2 0,3 1 0,2-3 1,-1 1 0,0-1-1,0 1-1,-3 0-2,-2 1-6,-4 0 1,-3 2 7,-1 0 0,-2 1 0,-3 0-8,1 0 9,-1 0-1,0 0 1,0 0-1,0 0 0,0 0-13,0 0-40,0 0-71,0 0-115</inkml:trace>
  <inkml:trace contextRef="#ctx0" brushRef="#br0" timeOffset="79432.5433">21018 12187 100,'0'0'401,"0"0"-238,0 0-17,0 0-16,0 0-6,-9-10-37,9 10-25,0 0-16,0 0-14,0 0 13,0 0 12,0 0-25,0 0-14,0-1-18,0 1 0,0-1-36,6-2-24,8-1-9,6-1 19,3 2 3,1 3-40,-2 0 0,0 0-5,-2 0-20,-1 0-3,-1 0-22,-7 0-61</inkml:trace>
  <inkml:trace contextRef="#ctx0" brushRef="#br0" timeOffset="79786.5636">20845 12348 133,'0'0'631,"0"0"-494,0 0-85,0 0-29,0 0 2,0 0-12,0 0-13,36 0 0,-6 0 9,4-4-8,5-3 5,1-1 4,-2-1 2,0 2-12,-5 2 0,-3 0 0,-6 2-23,-3 0-6,-5 2-26,-3 1-36,-3-3-29,-5 1-24,-3-3-25,-2 2-59</inkml:trace>
  <inkml:trace contextRef="#ctx0" brushRef="#br0" timeOffset="80199.5872">21070 12235 577,'0'0'136,"0"0"-114,0 0-20,0 0 15,0 0 15,0 0 5,0 0-17,0 84-2,0-64 0,2 0 0,-1 1-17,2-6-1,0-1-4,0-2 3,-2-4 1,1-1 0,-2-2 6,2-3-5,-2 1 1,0-1 10,0-2-12,0 2-7,0-2 6,0 0 1,0 0 14,0 0-8,0 0 9,0 0-14,0 0 19,0 0-18,0 0-1,0 0-1,0 0-29,-4 0-39,-1 0-183</inkml:trace>
  <inkml:trace contextRef="#ctx0" brushRef="#br0" timeOffset="80462.6022">20987 12385 630,'0'0'118,"0"0"-24,0 0-35,0 0-23,0 0-25,0 0-11,-91 44-38,79-29-28,12-1-53,0-4-47,0-3-46</inkml:trace>
  <inkml:trace contextRef="#ctx0" brushRef="#br0" timeOffset="80712.6165">21137 12385 560,'0'0'98,"0"0"46,0 0-12,0 0-47,0 0-36,102 65-21,-71-55-11,-1-5-16,0-2 2,-6-1 3,-2-2-6,-8 0-37,-7 0-18,-5 0-45,-4 2-55,-13 1-83,-4 0-63</inkml:trace>
  <inkml:trace contextRef="#ctx0" brushRef="#br0" timeOffset="80984.6321">21017 12481 492,'0'0'173,"0"0"-77,0 0 12,0 0-6,-43 79-38,34-51-26,2 1-30,4-1-7,2-5 0,1-4-1,0-8-63,0-5 22,0-5-1,0-1-26,1 0-5,4 0-1,3-17-30,-2 0-13,-1 0-99</inkml:trace>
  <inkml:trace contextRef="#ctx0" brushRef="#br0" timeOffset="81347.6529">20988 12495 443,'0'0'176,"0"0"-78,0 0-59,0 0-5,0 0 11,0 0-3,0 0-23,78-3-12,-57 11-4,-2 0 4,-1 2 2,-2 1-9,-3 0 0,-3 0-15,-4 2-5,-3-6-10,-3 3-12,0 0 11,-6 0 31,-9 1 13,-3 0-3,-2 0-10,-2 0-6,1-5-17,3-1-2,5-5 25,4 0 22,6 0-12,3-7-9,0-3 20,0 0-12,13 1-3,1-3 10,5 4-6,-2-2-10,2 3 0,-2 0-15,2 5-50,-4 2-62,-6 0-74</inkml:trace>
  <inkml:trace contextRef="#ctx0" brushRef="#br0" timeOffset="81623.6686">21374 12434 861,'0'0'290,"0"0"-164,0 0-61,0 0-27,0 0-17,0 0-21,0 0-11,17 21-18,-5-15-52,7-5-66,-1-1-87,-4 0-285</inkml:trace>
  <inkml:trace contextRef="#ctx0" brushRef="#br0" timeOffset="81858.6821">21548 12262 854,'0'0'188,"0"0"-145,0 0-7,0 0 37,-15 73-39,6-42-16,-5 6-8,1 3-10,-3 1-18,-5 0-33,1-2-49,-2-10-40,0-4-39,5-11-33,7-9 10</inkml:trace>
  <inkml:trace contextRef="#ctx0" brushRef="#br0" timeOffset="82262.7052">21624 12356 445,'0'0'114,"0"0"-57,0 0-7,0 0 8,0 0-36,-97 92-9,74-73-12,3-4 6,7-3-5,3-5 9,6-3-5,1-3 2,3-1-7,0 0-1,0 0 7,0 2 9,0 1-3,0 2 7,3 5 70,5 2-12,3 7-41,3 0-6,3 1-7,3 1-6,-3-4-8,1-5-2,-2-2-6,-2-3-2,-3-2 13,1-2-7,-2-3 1,-1 0-7,0 0-31,0 0-31,-1-3-84,-4-5-121,-3-5-91</inkml:trace>
  <inkml:trace contextRef="#ctx0" brushRef="#br0" timeOffset="82504.719">21685 12346 489,'0'0'267,"0"0"-130,0 0-68,0 0 44,0 0-36,-2 75-40,1-43-15,1 2-3,-2 0-13,2 1-6,-1-4-20,-1-9-54,1-5-39,1-16-63,0-1-41,0-2-3</inkml:trace>
  <inkml:trace contextRef="#ctx0" brushRef="#br0" timeOffset="83440.7726">21798 12282 398,'0'0'99,"0"0"-55,0 0 16,0 0 4,100-16-45,-73 10-4,0 0 13,-5 2-21,-1 1-6,-5 3 6,-2 0 6,-5 3 7,0 12 6,-6 6 26,-2 6 9,-1 8 22,0 6 0,-6 6 2,-2 1-44,1-2-17,6-2-8,1-5-15,0-5-1,0-4 0,6-6 8,-1-4-8,3-6 0,-5-3-7,0-6-2,-3-1 8,0-4-20,0 0-3,0 0-20,-6 0-1,-7 0 11,-7-9-17,-5-5 21,-6-4 18,-8-6 5,2-3-18,0-6 7,1 1-10,9 1 28,5 6 9,9 6 41,4 7 21,8 2-30,1 9-41,0-2-3,1-2-26,13 2 16,5-5 13,2-1-7,5-3-13,-1-2-2,-1-1-23,-3 0-20,-2 0-21,-3 0 24,-7 2 34,-2 4 20,-7 0 8,0 2 5,0 3 10,-2 2-15,-9 2 13,-3 0-12,-1 0 25,-3 6-7,1 4 23,1 0-12,4 2-10,5-3-20,4 2-5,3 0-7,0-1-6,1-1 18,11 2 0,-1-4 2,2 0 6,-3-1 0,1 0-8,-1-1 1,-3-2 2,0 0-2,-4 1 1,-3 3-2,0 1 0,0 0-15,-5 5 7,-11 2 8,-3 3 14,-5 5 14,-5-1-7,-1 3-6,2-3 32,4-2 0,6-6 6,8-6 6,5-3-38,5-2-21,0-3-31,3 1-21,11-1 39,6 0 12,9 0-11,2-6-28,22-14-57,-10-1-39,-5 1-72</inkml:trace>
  <inkml:trace contextRef="#ctx0" brushRef="#br0" timeOffset="83712.7881">22332 12353 912,'0'0'239,"0"0"-180,0 0-47,0 0-5,0 0-6,0 0 5,82-12-6,-52 6-45,-3-2-22,-4 3-40,-1-1-66,-6 2-52,-7 0-94</inkml:trace>
  <inkml:trace contextRef="#ctx0" brushRef="#br0" timeOffset="84618.84">22312 12143 93,'0'0'553,"0"0"-429,0 0-62,0 0-26,0 0 45,0 0 33,-8 107-33,7-57-46,-1 8-10,-2 5-19,0-3 7,-1-4-13,4-5 0,0-10-6,1-11-8,0-10-4,0-9 10,0-5 8,0-6 0,0 0 4,0 0 2,0-8-6,0-9-38,0-7-21,0-3 3,0-5 24,0 3 6,0 0 7,0 8 19,0 6 1,0 6 14,0 5 15,0 3 1,0 1-14,0 0-17,2 0 0,6 0 0,2 0 1,4 0 0,0 1-1,4 2-13,-3-2 3,-1 1-25,-2 0-13,0-2 2,-6 3 3,-3 2 14,-1-1 3,-2 4 14,0 1 12,-6 5 12,-9 1 17,-2-2-3,-3 1-5,-1-1-6,2-2-4,4-2 0,4-4 19,5-2 19,4-1-13,2-2-36,0 0-1,0 0-22,0 0-19,9 0 10,1 0 25,4 0 7,-2 0 1,3 0 0,-3 0 0,-1 0 1,-3 0-2,-3 0 0,-2 0 0,-3 4-2,0 2-9,-3 4 11,-12 2 21,-3 2-1,-6 0-4,-3-1-5,1-1 10,-1-2 0,6-4 11,1-3 16,7-3 27,6 0-47,2 0-11,4 0-10,1 0 2,0 0-1,0 0-8,0 0-25,3 0 0,5 0 14,4 3 10,1 4 1,2 1-7,1-1-28,2 0-66,4-5-36,-6-2-74,1 0-143</inkml:trace>
  <inkml:trace contextRef="#ctx0" brushRef="#br0" timeOffset="84800.8504">22410 12692 447,'0'0'329,"0"0"-187,0 0-84,0 0-54,0 0-4,0 0-1,0 0-51,26 34-110,-18-29-219</inkml:trace>
  <inkml:trace contextRef="#ctx0" brushRef="#br0" timeOffset="84980.8607">22557 12694 675,'0'0'272,"0"0"-120,0 0-45,0 0-32,0 0-75,0 0 0,0 0-88,18 7-35,-8-7-139</inkml:trace>
  <inkml:trace contextRef="#ctx0" brushRef="#br0" timeOffset="85504.8906">22792 12339 916,'0'0'159,"0"0"-94,0 0-28,0 0 17,0 0-5,0 0-46,0 0-3,-9 0-45,13 3 0,4 6 35,3 3-35,-1-2-60,-1 3-56,-1-4-48,-3-4-136</inkml:trace>
  <inkml:trace contextRef="#ctx0" brushRef="#br0" timeOffset="85798.9075">22887 12221 652,'0'0'104,"0"0"-24,0 0 24,0 79 39,-1-40-67,-8 8-16,-5 5-33,-2 1-1,-5 3-17,-2-7-7,-1 0-2,-2-7 0,1-8-2,1-9 2,4-8-9,1-5-31,2-8-18,4-4-68,9-16-79,2-8-110,2-3 1</inkml:trace>
  <inkml:trace contextRef="#ctx0" brushRef="#br0" timeOffset="86180.9293">23057 12272 491,'0'0'36,"0"0"-36,0 0 0,0 0 17,0 0 12,0 0-12,-58 74-8,44-54-9,-1 0 0,2 0 5,1-3-5,3-2 10,2-3 17,2-1 19,0 0 15,3-2 3,1 4-5,1 2-16,0 4-21,0 4-21,3 2 32,8 2-24,1-3-9,3-4 1,-3-4 0,1-8 7,-2-5-8,0-3-14,0 0 14,1-17-54,-1-6-47,2-4-97,-2-16 28,-4 4 48,-1 3-56</inkml:trace>
  <inkml:trace contextRef="#ctx0" brushRef="#br0" timeOffset="86916.9714">23205 12131 408,'0'0'208,"0"0"-110,0 0-19,0 0-48,0 0 8,0 0-6,0 0-9,33 27-6,-26-17-17,-1-1 1,1 4 4,-1 3-6,-3 1-1,-1 3-9,-2-1 10,0 4 0,0-3 13,0 2 6,-5-2 5,1-1-9,1-5 9,-1-2-17,4-2-5,-2-1 2,1 1-4,-1-1-6,-2 2-11,-2 3-10,-3 1-27,-5 2-4,-1-3 31,-1 3 27,-2-3 0,-1-4 0,-1-4 2,-1-1 2,-4-5 12,4 0 1,1-2 22,7-9-39,4-6-10,9-5-63,0-1-52,8-2 32,14 2 48,0 4 37,6 3 8,-5 7 20,0 6 22,-4 0 19,-4 3 20,-1 3-47,-5 11-2,-1 5 0,-3 3-10,-5 0-7,0-1 1,0-4 9,0-3-11,0-5-14,0-5-27,4-3-11,3-1 25,4 0 13,1-8-7,4-9-15,3 1 5,-1-2 11,3-2 6,3 2 0,-1 0 7,4 4 9,3 0 14,-1 6-7,3 4-10,1 2-12,-2 2 10,0 0-10,-2 0-1,-3 6 0,-2-1-9,-5 0-11,-3-4-27,-6-1-19,-4 0-16,-6 0-8,0-6-51,-6-5-158</inkml:trace>
  <inkml:trace contextRef="#ctx0" brushRef="#br0" timeOffset="87314.9942">23589 12210 350,'0'0'166,"0"0"-115,0 0 28,0 0 67,0 0-22,-47 100-79,36-66-21,-3 0-6,-2-1-18,0-3 1,1-6-1,-3-2-19,-2-8-6,-2-1-11,0-6 4,-1-7-14,-1 0 46,9 0 0,0 0 72,10-3-37,4-1-12,1 2 18,0 2-21,1 0-19,14 2 14,3 7 60,8 5-23,0 3-24,4 0-18,0 0-4,-3-1 3,0-5-9,-2-3-10,-4-2 4,0-5-21,-5-1-18,-4 0-30,-4 0-12,-5 0-11,-3-12 11,0 1-118,-2-3-160</inkml:trace>
  <inkml:trace contextRef="#ctx0" brushRef="#br0" timeOffset="87789.0213">23777 12131 506,'0'0'93,"0"0"-22,0 0 30,-17 75 12,3-40-29,-4 6-35,-2 3-7,-3 3-21,-4 2 0,-3-1-13,-6 0 1,-5-4-8,-4-3 9,-7-4 9,-2-4-3,2-5 3,-3-7-11,6-4-2,4-7-6,9-6 13,6-4 19,8 0 3,10 0-24,6 0 8,5-1 1,1 0-20,0 1-13,0 0 12,3 0-13,5 0 1,3 0 13,4 7 9,3 4 1,2 2-9,2-1 6,0 1-6,3-2 0,-1-2-1,-4-2-25,-1-2-24,-2-2-39,-4-1-44,-1-2-23,1-5-54,-6-4-59</inkml:trace>
  <inkml:trace contextRef="#ctx0" brushRef="#br0" timeOffset="87970.0316">23427 12707 502,'0'0'212,"0"0"-95,0 0-3,0 0 24,0 0-28,0 0-65,0 0-25,8 28-15,-3-17-5,3-5-19,3 1-69,0-1-96,-2-3-149</inkml:trace>
  <inkml:trace contextRef="#ctx0" brushRef="#br0" timeOffset="88157.0423">23621 12718 205,'0'0'522,"0"0"-425,0 0 40,0 0-6,7 76-42,-4-54-49,3-5-40,1-3 0,2-4-98,1-6-80,-3-4-144</inkml:trace>
  <inkml:trace contextRef="#ctx0" brushRef="#br0" timeOffset="89584.124">21012 12850 568,'0'0'152,"0"0"-144,0 0-7,0 0 23,0 0 24,0 0-16,-80 97-12,59-69 10,1 1 5,-1-2-5,4-3-20,3-4 15,4-6-5,1-5-2,6-3 8,1-4 4,2-2-11,0 0 0,0 0-7,0 0-12,0 0-14,2 0-20,2 0 10,7 0-8,1 0 29,1 0-3,2 0-1,-3 0-3,1 0-15,-5 7 1,-4 1 4,-2 5-9,-2 1-13,0 6 19,-15 1 23,-6 5 8,-4 0-2,-2 1 2,0-1 11,-6-3 9,5-2-4,-6-4 8,8-2-3,-1-4-19,3-5-10,8-4-17,6-2-11,6-5-64,4-12-61,2-6 37,12 0 27,5-3 28,3 2 34,-2 4 27,-1 3 24,-4 6 31,-3 6 29,-2 5-6,1 0 7,-2 4-27,0 13 37,2 10-6,3 7 0,5 9-29,1 6-25,5 4-3,2 0-9,3-5-23,0-6 7,0-9-7,0-8-12,-4-12 11,-4-5-10,-3-8-5,-5 0-25,-2 0-54,-3-21-24,-2 1-50,-3 3-137</inkml:trace>
  <inkml:trace contextRef="#ctx0" brushRef="#br0" timeOffset="89881.1409">21092 12891 841,'0'0'189,"0"0"-154,0 0-6,-35 93 46,18-31-11,-2 18-19,0 16-21,2-7-5,4-20-18,7-24-1,2-18-30,3-3-25,1-4-58,0-5-50,0-15-21,8 0 49,2-11-76</inkml:trace>
  <inkml:trace contextRef="#ctx0" brushRef="#br0" timeOffset="90052.1507">21060 13176 823,'0'0'183,"0"0"-131,0 0-51,0 0 32,0 0 44,0 0-28,0 0-32,46 75-17,-32-55-20,2-3-68,-6-5-56,-3-3-159</inkml:trace>
  <inkml:trace contextRef="#ctx0" brushRef="#br0" timeOffset="95471.4607">21419 13050 142,'0'0'122,"0"0"-41,0 0-35,0 71-31,0-50-15,0-8-122</inkml:trace>
  <inkml:trace contextRef="#ctx0" brushRef="#br0" timeOffset="95972.4894">21780 12883 717,'0'0'216,"0"0"-176,0 0-39,0 0-1,0 0 29,0 0-22,0 0-7,-89 85-19,59-64-43,-3-1-12,-6 2-27,-2 0-10,-3-2 19,-2 0 20,4-4 15,5-4-12,2-4 69,10-5 7,6-3 19,7 0 16,6 0-42,3-3 0,3-1 0,0 0 8,0 1-7,3 3 4,3 0 53,2 3-5,-1 8 19,-1 4 5,3 5-1,-3 2-27,0 4-28,2-1 0,-2-2-21,1-6 12,-1 0-12,-2-7-38,-1-6-2,2-3-8,-1-1 1,0 0 19,1-18-79,-3 2-83,2-1-122</inkml:trace>
  <inkml:trace contextRef="#ctx0" brushRef="#br0" timeOffset="96197.5022">21433 13104 355,'0'0'139,"0"0"-43,0 0-31,79-11-9,-49 11-19,1 0-10,2 0-14,0 0-6,0 6-6,-4-1 0,-2-1-1,-4 0-29,-10 0-20,-3-2-22,-8 3-38,-2 2-20,-6 1-13,-19 5 111,-2 3-44,-9 2-49</inkml:trace>
  <inkml:trace contextRef="#ctx0" brushRef="#br0" timeOffset="96842.5391">21516 13247 58,'0'0'93,"0"0"11,0 0 4,-79 0-108,79-13-1,0-4 0,11-2-65,8 0 16,2-3 15,3 2 2,-2 4 33,-4 1 23,-1 5 29,-7 4-16,-4 5-20,-2 1 0,-4 0 13,0 9 44,0 5 15,-4 4 26,-5 4-26,2 5 3,-3 2-14,0 9-22,3 3 0,1 6-6,0 8-10,0 6-7,-2 4-18,2 0-4,2-2-8,-1-7-2,2-8-23,0-13-12,2-9 23,-3-12 1,1-7-18,-3-6 21,-4-1 7,-4-1-46,-3-12-49,-5-4-21,-3-3 89,-2-9-38,-3 0 30,-1-8-42,-1-1 33,1-1 22,2-2 23,4 3 27,6 3 28,3 4 1,6 9-14,6 8 37,1 6 22,3 4-41,0 3-34,0 1-25,14 0 37,8 0-7,11 0 3,10 0-5,12 0-2,8 0-7,5-7-10,1-3-4,-2-2-4,-4 0 1,-8 0-2,-9 2-1,-6 3 0,-11 0-1,-10 5 0,-6 2-8,-5 0-1,-6 0-6,-2 0-5,0 0-10,0 5-5,-11 0 7,-5-3-11,2-2-89,1 0-149</inkml:trace>
  <inkml:trace contextRef="#ctx0" brushRef="#br0" timeOffset="97256.5628">22041 13057 489,'0'0'388,"0"0"-242,0 0-65,0 0-3,0 0-13,0 0-37,-86 77-28,67-61-12,2-1-40,1-1-55,2-5-52,4-1-100,4-2-36,3-3 103,3-1 81,0-1 62,0-1 49,1 5 78,4 1 54,-2 4 28,1 2 22,-2 5-13,4 5-23,-3 3-64,-3 4 14,0 6-18,0 1-32,0 1-2,-2 0-17,-5-5-13,1-4-13,1-6-2,2-8-8,2-6-53,1-7-64,0-5-56,0-14-24,1-5-318</inkml:trace>
  <inkml:trace contextRef="#ctx0" brushRef="#br0" timeOffset="97447.5737">22177 13007 548,'0'0'149,"0"0"-116,0 0-20,0 0-13,0 0-17,0 0-55,18 72-44,-21-50-41,-9 0-12</inkml:trace>
  <inkml:trace contextRef="#ctx0" brushRef="#br0" timeOffset="98014.6062">22046 13251 469,'0'0'231,"0"0"-88,0 0-84,0 0-21,0 0-30,0 0-8,0 0 1,61-41-1,-43 33 2,-3 4 24,-5 2 3,-2 2-5,-3 0-9,-1 0-1,-4 5 12,0 7 49,0 4 11,-8 6-1,-4 1-21,-3 3-28,-3 2-17,5-3-8,0-3-10,5-8-2,5-3-14,3-9-62,0-2-17,3 0 6,12-5-6,7-9-19,4-6-76,2 0-58,-2 1 31,-1 0 133,-6 4 58,-1 2 25,-4 4 27,-3 5 31,-7 3 7,-2 1-6,-2 0 22,0 8 36,-14 8 11,-4 4-35,-5 3-21,-5 2-29,-3 4-5,-4 0-2,1-4 13,1-1-4,6-7 6,5-3-5,8-6 2,6-1-11,5-6-14,3-1-23,0 2-19,0-2-8,10 1 12,6 1 15,7-1 9,5-1 1,8 0-10,4-3-29,4-8-76,12-9-38,-12 5-95,-9-1-263</inkml:trace>
  <inkml:trace contextRef="#ctx0" brushRef="#br0" timeOffset="98272.6209">22665 13014 975,'0'0'263,"0"0"-235,0 0-17,0 0-11,0 0 1,0 0-1,0 0-1,82 54-47,-66-49-35,-1 6-48,-6-5-93,-7 2-92</inkml:trace>
  <inkml:trace contextRef="#ctx0" brushRef="#br0" timeOffset="98909.6573">22432 13305 215,'0'0'358,"0"0"-170,0 0-12,0 0 9,0 0-71,0 0-85,0 0-29,-40 9-20,66-15 20,9-5-1,6-3 1,3-1-20,-2-2-10,1 0-11,-7 1-31,-3 0-38,-8 3-4,-7 3-18,-8 3 30,-7 0-3,-3 4 11,0 0 40,-7 1 23,-8 0 13,0 1 8,-1-1 10,0 1 7,2-2 29,2 1 9,0-4 24,3 1-27,3 2-12,-1 0-11,5 3 20,-2 0-7,1 5-16,-2 15 53,1 10 51,-2 8-32,-2 11-19,1 5-37,1 2-22,3-1 0,0-5-9,3-10-1,0-10-30,0-11-8,0-14-8,3-5 27,4-5 18,4-19-69,2-9-107,2-6-19,-1-1 57,-2 0 63,1 1 53,0 5 23,1 5 30,-4 12 55,1 5 20,-3 10 19,-3 2-30,0 5 22,-1 11 27,1 6-5,-1 8-41,0 1-59,1 3-28,-2-3-7,-1-4-3,2-6-46,-1-6-48,0-8-39,3-7-91,-2 0-115</inkml:trace>
  <inkml:trace contextRef="#ctx0" brushRef="#br0" timeOffset="99432.6873">23051 12941 342,'0'0'570,"0"0"-440,0 0-59,0 0-55,0 0-6,0 0-3,0 0-5,-4 49-4,-3-30-40,-1 6-49,-4 0-13,-6 3-55,0-3-41,-6-2-27,0-3 87,2-4 140,5-6 62,6-4 136,6-4 50,4 0-44,1-2-110,0 0-32,0 0-14,7 0-9,8 0-26,2-6 3,4-3-6,5-5-10,-2 3-14,0 0 0,-5 4-1,-1 4-1,-7 3-21,-4 0 2,-3 15 22,-4 9 13,0 11 24,-16 8 51,-6 7 2,-5 8-23,0 5 4,0-2-18,2-1-19,3-6-1,5-12-20,8-10 0,5-12-14,2-11-38,2-9-25,0-2 41,15-37-77,2 2-141,-1-3-235</inkml:trace>
  <inkml:trace contextRef="#ctx0" brushRef="#br0" timeOffset="99627.6984">23008 13268 375,'0'0'252,"0"0"-123,0 0 17,0 0-18,0 0-16,0 0-60,95-17-38,-69 12-14,2-1-7,1 0-29,-4 1-57,2-2-12,-2-2-63,-7 1-38,-3-1-133</inkml:trace>
  <inkml:trace contextRef="#ctx0" brushRef="#br0" timeOffset="99864.712">23277 13118 439,'0'0'404,"0"0"-227,0 0-73,0 0-20,0 0 1,0 0-18,-41 78-22,32-44-25,2 2-19,5-5-1,2-4-21,0-8-49,3-9-34,11-8-12,11-11 0,-4-15-30,3-3-201</inkml:trace>
  <inkml:trace contextRef="#ctx0" brushRef="#br0" timeOffset="100344.7394">23400 13110 176,'0'0'286,"0"0"-84,0 0 26,0 0-43,-35 88-56,24-54-60,3 0-31,3 0-19,3-5-11,2-3-8,0-6-7,5-3 7,5-3-9,1 1 2,2-3 7,-3-2 1,-1 2 0,0-3 8,-5 2-8,-4 0-1,0 0-12,0 1 12,-10 4 13,-6-2 1,-7 3-12,-5 0 5,-2-3 3,-2-4 2,5-6 4,1-4-3,5-1-3,5-15-10,5-4-20,7-3-51,2-1 36,2 4 10,0 2 12,7 8 6,3 3 5,-1 4 2,2 3 1,3 0 9,1 0 7,2 8 1,2 2 1,0 3-8,-3-2 1,3 2-12,-4-2-1,-2 1-14,-3-4-22,-2-2-23,-3-1-48,-2-2-66,-3-3-107</inkml:trace>
  <inkml:trace contextRef="#ctx0" brushRef="#br0" timeOffset="103932.9447">20459 14023 945,'0'0'195,"0"0"-195,0 0-13,0 0-66,0 0 61,0 0 18,0 0 10,1 66-4,7-47 3,-1-1 2,-2 2-11,4 0-33,-2-1-100,-4-7-136</inkml:trace>
  <inkml:trace contextRef="#ctx0" brushRef="#br0" timeOffset="104216.9609">20681 13933 477,'0'0'380,"0"0"-262,0 0-82,-24 73-23,2-33 11,-3 5 3,-1 3-24,-2 0-3,1-3-17,2-7-18,1-7-36,3-7-40,-3-8 0,5-7-47,5-5-60</inkml:trace>
  <inkml:trace contextRef="#ctx0" brushRef="#br0" timeOffset="104606.9832">20767 13998 464,'0'0'33,"0"0"-33,0 0-17,0 0 17,0 0 92,0 0-36,0 0 3,-91 89-15,66-69 0,0-1-22,3-2-9,2-1 4,2-2-2,8-3-14,1 0 9,7-2 19,2 3-28,0 3 5,15 5 11,5 1 19,7 4-14,2 0-8,3 0 2,1-6-7,-3-2-1,-1-4 4,-2-6-6,-6-2-1,-6-3-5,-3-2-6,-5 0-4,-2 0-14,-4 0-20,-1-2-19,0-5-31,-4-1-196</inkml:trace>
  <inkml:trace contextRef="#ctx0" brushRef="#br0" timeOffset="107106.1262">20902 14001 178,'0'0'528,"0"0"-448,0 0-47,0 0-9,0 0 34,0 0 7,0 0-10,-6-14-25,6 11 7,0 3-1,0 0-7,0 0-12,-2 0-2,2 0-15,0 0-12,-2 0-11,0 3 7,0 10 16,-3 6 1,2 7 1,0 5-1,1 8 12,2 3-5,0 2-7,0 1 17,0-1-5,0-4 1,0-4-4,0-5-10,2-8-1,-2-4 0,0-7-6,0-4-43,0-4-36,0-3-16,0-1-13,0-7-4,0-4-218</inkml:trace>
  <inkml:trace contextRef="#ctx0" brushRef="#br0" timeOffset="108137.1851">20896 13921 573,'0'0'136,"0"0"-92,0 0-19,0 0 28,0 0 28,0 0-26,98-30-4,-68 22-31,3 1-11,1 0 8,-1 1-16,0-1 0,-3 5 12,-4 2-13,0 0-7,-2 0-1,-5 9 7,-4 8-5,-3 5-1,-2 6 7,-5 6 23,-5 6 16,0 3-11,0 6-5,0 1-6,0 1-4,0 3-3,0-1 0,0 0-9,0-2 17,0-4-18,0-5 0,0-5 0,0-8 0,0-5 0,0-10-1,0-3-26,0-7-8,-6-4 25,-3 0 10,-3-1-20,-7-13-55,-5-3 16,-6-5 42,-3-4 16,-8-5-11,-3-6-6,0-3 5,2 0-28,3-3 41,7 6 36,9 6 22,8 7 0,6 7-3,4 6-34,5 4-21,0 1-5,0-2-37,14-1 24,7-4 18,4-4-1,3-3 1,4-5-10,0 1-22,-2-2 21,0 1-17,-6-1 1,-4 4 4,-7 3-5,-7 5-11,-6 3 12,0 4-28,-6 4 5,-12 3 11,-4 0 33,-3 1-3,-3 13 9,-2 3 24,0 3 12,4 3 21,4-1-4,5 2-5,5-2-5,8-1-36,4-3-7,0-3-17,12-1 17,6-5-1,7-4-5,1-2-7,4-3-3,0 0-4,-2 0 3,-6 0 2,-6 0 8,-5 0 7,-8 0-1,-3 0-19,0 5-32,-5 3-7,-13 8 59,-6 2 17,-4 5-4,-5 8-1,-2-1-1,-1 6 11,1 0 12,4-2 14,6-5 29,9-5-14,10-9-63,6-6-4,0-7-29,13-2 33,10 0 7,9-17-7,8-7-21,8-9-61,1-4 5,22-18-19,-12 9-62,-10 6-32</inkml:trace>
  <inkml:trace contextRef="#ctx0" brushRef="#br0" timeOffset="108388.1995">21520 13955 707,'0'0'279,"0"0"-194,0 0-23,0 0 9,87-34 0,-54 27-52,4-1-19,1 2-3,-1-3-11,-1 3-28,-9 1-21,-2 1-48,-7 3-23,-12 0-53,-4 1-48,-2 0-55</inkml:trace>
  <inkml:trace contextRef="#ctx0" brushRef="#br0" timeOffset="108601.2117">21615 13779 362,'0'0'212,"0"0"-146,0 0 14,0 0 61,0 0-17,-17 92-48,16-61-55,1-3-21,0-3-8,0-5-43,10-8-62,2-7-103,0-5-56</inkml:trace>
  <inkml:trace contextRef="#ctx0" brushRef="#br0" timeOffset="108781.222">21815 13733 644,'0'0'124,"0"0"-31,0 0-41,-60 97-19,39-66-30,5-3-3,-2-3-72,-5 0-45,3-6-65,2-6-167</inkml:trace>
  <inkml:trace contextRef="#ctx0" brushRef="#br0" timeOffset="108988.2338">21534 14050 451,'0'0'156,"0"0"20,0 0-84,-9 95 9,5-58-17,3 0-33,1-1-37,0-4 3,0-3-17,0-7-2,0-6-14,4-6-39,0-7-37,2-3-30,0 0 13,9-23 25,-5-1-102,-1-2-130</inkml:trace>
  <inkml:trace contextRef="#ctx0" brushRef="#br0" timeOffset="109586.268">21635 14030 45,'0'0'358,"0"0"-252,0 0-35,0 0 6,0 0 8,0 0-46,84 6-22,-70 5-8,-3 1-9,0 3-12,-5 1-8,-2-1-22,-4 2-49,0-2 6,-4 2-16,-10-3 82,-3 0 15,-3-3 4,-2 0 1,-2-3 25,3-2 16,5-2 44,4-2 20,4-2 19,8 0-67,0 0-58,0 0-36,12-5-28,4-2 64,6 0 0,1 2-13,0-2-8,-1 2-10,-3 4 8,-3-1 2,-5 2-33,-5 0-5,-4 0 42,-2 10-5,0 0 22,-16 4 34,-4 6 21,-8 3-16,-5 4 6,-7 4 20,-2 1-12,-3-1 25,2-1 2,5-6-1,10-6-12,9-5-5,8-6-19,8-4-38,3-3-5,0 0-48,5 0-19,11 0 67,4 0 12,7 0 9,4-5-10,3-2-10,5-2 6,3-1-7,-2-1-33,2-3-29,-4 2-20,-5-1-37,-7 2-38,-4-1-29,-8 2 1,-10 3-149</inkml:trace>
  <inkml:trace contextRef="#ctx0" brushRef="#br0" timeOffset="109820.2814">21672 14258 45,'0'0'568,"0"0"-422,0 0-56,0 0-70,0 0-4,0 0 44,0 0 75,-8 52-30,8-15-52,3 9-24,-1 0-12,-2 0-4,0-5-12,0-4 3,0-8-4,1-8-27,2-6-18,0-9-26,3-6-62,0 0-64,-2-11-129</inkml:trace>
  <inkml:trace contextRef="#ctx0" brushRef="#br0" timeOffset="110045.2943">21946 14120 658,'0'0'340,"0"0"-253,0 0-59,0 0 3,0 95 7,4-64-35,-1 0-3,3-4-68,1-6-78,1-6-100,-2-8-153</inkml:trace>
  <inkml:trace contextRef="#ctx0" brushRef="#br0" timeOffset="110404.3148">22110 14089 25,'0'0'507,"0"0"-425,0 0-5,0 0-31,0 0-26,87-8-20,-65 8-7,-1 0-38,0 2 15,-5 4-18,-1 1-28,-8 1-21,-5 3-17,-2 3 12,-8 4 40,-14 1 14,-5 7 48,-2-2 35,-6 1 51,-1 2 41,2-4-7,1-1 20,8-5 35,6-6-14,9-5-39,6-6-72,4 0-50,0 0-58,7 0 3,11-7-9,6-8-14,18-13-56,-8 3-83,-2 2-45</inkml:trace>
  <inkml:trace contextRef="#ctx0" brushRef="#br0" timeOffset="110719.3328">22162 13871 508,'0'0'197,"0"0"-72,0 0-67,0 0-36,0 0 18,0 0 67,-19 87-14,13-36-35,1 16-28,-2-1-2,1 4 5,-2-2-4,2-11 0,-1 3-28,3-7 0,1-10 0,0-7-1,1-8 0,1-10-1,1-6-18,-2-6-37,2-6-43,0 0-71,0 0-115</inkml:trace>
  <inkml:trace contextRef="#ctx0" brushRef="#br0" timeOffset="111299.366">22518 13984 603,'0'0'375,"0"0"-197,0 0-84,0 0 0,0 0 8,0 0-37,0 0-31,-37 8-26,14 6-7,-9 6-1,-4 7-16,-2 3-25,-2 0-13,5 0-2,5-3-20,8-5-26,7-9-39,9-6-26,6-5-40,0-2 17,11-7 54,6-8-10,0-1-44</inkml:trace>
  <inkml:trace contextRef="#ctx0" brushRef="#br0" timeOffset="111965.4041">22318 14123 157,'0'0'202,"0"0"-43,0 0-33,0 0-2,0 0-10,0 0 33,0 0-22,57 102-52,-52-61-45,-2 0-14,0-7-13,-2-9 8,2-8-9,-1-9-14,-1-5-7,1-3-8,0 0 3,2-14 3,0-4-62,1-4 4,-1-2 42,-2-2 28,-1 2 11,0 3 0,1 2 1,0 7-1,-1 3 9,1 5 10,-2 4-6,1 0-2,4 1 4,0 9 8,2 3-4,0 3-1,1 1 0,2 2-5,-3-4-7,1-2-6,-3-2 0,-1-6 0,0-2-8,-1-3-5,-1 0 6,1 0 6,3-6 0,2-7 1,3-5-12,3-1-1,0-6 3,0 0-5,0 0 14,-1-2-4,2 4 5,0 5 0,0 3 5,1 9 18,-1 5-2,0 1-13,-3 2-7,1 11 0,-2 3 10,-1 6-11,0 1 1,-4 2 11,-3 0-12,-3-1-7,0 0-2,0-2-4,-7-5 13,-5-3 10,0 0 5,-3-6 4,0-2 4,0-5 1,-1-1-3,2 0 3,0-9-24,4-8-8,3-3-7,4-6-15,3-3-56,7 0-35,25-16-19,-2 10-44,-1 4-25</inkml:trace>
  <inkml:trace contextRef="#ctx0" brushRef="#br0" timeOffset="112193.4171">23020 13900 529,'0'0'283,"0"0"-182,0 0-2,0 0 11,0 0-37,0 0-44,0 0-18,70 31-4,-52-28-7,-2 1-23,-1-1-26,-3-3-51,-4 3-33,-8 3-49,0-1-59,-2 2 14</inkml:trace>
  <inkml:trace contextRef="#ctx0" brushRef="#br0" timeOffset="112349.4261">22939 14066 514,'0'0'231,"0"0"-77,0 0-102,0 0-20,0 0-32,0 0-12,0 0-22,68-20-2,-39 6-41,1 0-20,4-3-27,-5 3-45,-8 4-73</inkml:trace>
  <inkml:trace contextRef="#ctx0" brushRef="#br0" timeOffset="112561.4382">23127 13748 175,'0'0'402,"0"0"-286,0 0-67,0 0-33,0 0 20,0 0 13,0 0-13,-28 91-9,24-47-15,-2 2-12,-2 2-38,2 0-79,-12 11-54,5-11-54</inkml:trace>
  <inkml:trace contextRef="#ctx0" brushRef="#br0" timeOffset="112784.4509">22825 14269 253,'0'0'183,"0"0"-68,0 0 92,0 0-66,0 0-74,0 0-53,0 0-5,38-28 8,1 19 18,4-2-16,6-1-19,-3-2-9,3-2-4,-5 0-64,-4 0 41,-5 1-9,-5 3-31,-5 2-38,-10 7-80,-6 3-302</inkml:trace>
  <inkml:trace contextRef="#ctx0" brushRef="#br0" timeOffset="113236.4768">23014 14294 560,'0'0'110,"0"0"-110,0 0-9,0 0 9,0 0-1,0 0-13,0 0-21,89 2 6,-77-6 23,-4 3 6,-5 1-7,-3 0-12,0 5 19,-2 7 35,-11 7 33,-8 4 24,-3 6 18,-4 2-19,0 1 6,3-1 20,5-1-27,4-4-21,6-1-35,6-4-21,4-3-13,0 0 1,0-3-1,12-1-4,6-3 3,2 0 1,3-5-1,4-3-15,1-3-9,1 0-20,-1-3-27,0-10-3,-3-4-8,-2-1-18,-8-1-45,-2 0-10,-12-9 38,-1 6-99</inkml:trace>
  <inkml:trace contextRef="#ctx0" brushRef="#br0" timeOffset="113715.5042">23033 14287 536,'0'0'172,"0"0"-22,0 0-53,0 0-40,0 0-15,0 0-32,0 0-1,23-15 0,-4 15-3,2 0 1,3 0-6,-3 0-2,4 0-3,-4 5-9,0 14-7,-5 7-1,-4 7 14,-4 6 7,-5 4 2,-3 0 8,0 0-10,-6-5 0,-4-6 0,-3-7 0,1-9 16,0-5-3,-3-6 0,-1-5 9,-3 0-8,-5-5-5,0-7 1,-3-3 15,-2-4-12,4-1-13,0 2 12,3 0 4,7 7 36,4 2 44,8 5-30,3 1-61,0 3-5,12-2-45,7 0 27,10-3 12,5-2-17,3-6-36,4-4-32,-4-2 2,-2-1 14,-7-1-51,-3 0-96,-10-2-42,-11 7-55</inkml:trace>
  <inkml:trace contextRef="#ctx0" brushRef="#br0" timeOffset="113909.5153">23196 14318 221,'0'0'219,"0"0"-96,0 0-24,0 0 17,0 0-50,0 0-11,0 0 3,-55 3-5,53 9 11,2 9 0,0 4-17,0 6-25,0 1 3,0 1-25,9-3-7,2-9-40,1-4-8,3-9-1,8-8-57,-3-6-98,-2-10-73</inkml:trace>
  <inkml:trace contextRef="#ctx0" brushRef="#br0" timeOffset="114878.5707">23384 14134 20,'0'0'859,"0"0"-710,0 0-79,0 0-10,0 0-3,0 0-14,0 0-12,49 39-12,-23-29-19,2-5-6,3-3-25,1-2-22,-3 0-24,1-5-18,-6-5-17,1-5-2,-7-2-4,-3-3-12,-4 0 33,-7-2 67,-4 0 23,0 0 6,-3 3 1,-10-1 5,-7 3 103,1 1-54,1 6-14,4 2 107,4 7 28,6 1-72,-1 1-79,2 16-9,2 8 33,1 9 1,0 5-16,0 8-23,1 6 3,7 1-11,1 2-1,-1 2-1,-2 0-1,-1-5-30,-5-4-9,0-3-59,0-10 69,0-7 19,-3-9 11,-8-8 39,-2-7 5,-2-3-25,-4-2-5,-2-2 1,0-15 11,2-8 4,2-9 8,5-3-21,8-3-5,4 3 14,0 3-6,9 6-13,12 6-6,5 2-1,7 1-9,6 5 3,7 2-4,4 4 2,3 3-5,1 3-7,-5 2-22,0 0-29,-7 0 13,-2 0 38,-7 0 7,-5 0 13,-6 0 0,-6 6 6,-7 3-5,-8 3 14,-1 7 1,-4 1 17,-15 9 0,-6 0-4,-3 2-6,0-2-5,4-5 2,5-7-20,4-6 0,3-5-41,0-6-21,1 0 0,2-10-42,-2-11-42,1-5-101,-1-6 169,0 0 56,2-2-314,3 1 185,3 5 151,3 7 298,0 9-23,0 7-124,0 5-86,0 3 13,5 12 20,-2 3 2,-2 4-13,-1 2-29,0-2-32,0-1-26,0-5-2,-4-7-51,-1-3-70,5-6-103,0-10-62,0-4-269</inkml:trace>
  <inkml:trace contextRef="#ctx0" brushRef="#br0" timeOffset="115052.5807">23994 14248 626,'0'0'172,"0"0"-19,-70 72-39,29-28-46,-2 6-31,-4 5-37,3 1 0,-8 3-93,12-11-150,8-16-279</inkml:trace>
  <inkml:trace contextRef="#ctx0" brushRef="#br0" timeOffset="115863.6271">20955 14807 664,'0'0'310,"0"0"-169,0 0-55,0 0-7,0 0-10,0 0-46,0 0-14,-35 51 1,17-23-1,-4 5 0,-4 6-8,-1 0-2,-1-2-1,-1-2-17,1-4-4,3-5-19,3-4-6,5-7-5,5-6-23,5-6-36,5-3 35,2-10-69,6-9-42,7-2-142</inkml:trace>
  <inkml:trace contextRef="#ctx0" brushRef="#br0" timeOffset="116116.6415">20985 14718 451,'0'0'205,"0"0"-119,0 0-8,0 0 15,0 0 22,103 40 7,-74 2-54,4 7-25,0 9-20,5 2-8,-5-2 0,1-3-15,-6-9 0,-1-4 0,-7-10 1,-6-6-1,-3-9-7,-6-6-3,-2-6-12,-3-2-13,0-3-25,-5-4-49,-7-9-100,-4 0-178</inkml:trace>
  <inkml:trace contextRef="#ctx0" brushRef="#br0" timeOffset="116313.6528">21032 14905 575,'0'0'159,"0"0"-123,0 0-12,0 0 51,0 0-26,0 0-31,0 0-18,8 16-5,0 8-70,-4-3-73,-2 0-99</inkml:trace>
  <inkml:trace contextRef="#ctx0" brushRef="#br0" timeOffset="117062.6956">20941 15103 362,'0'0'335,"0"0"-227,0 0-52,0 0 2,0 0-5,0 0-35,0 0-11,56 0 10,-26 1-5,2 1 4,-4 0-5,-3 2-11,-6 0-12,-7 0-9,-7 0-4,-5 1-17,0 4 7,-15 3 24,-7 1 9,-8 4-8,-5 0 10,-1-1 0,-2 3 0,2-4 19,2-3 7,9-2 23,6-3 3,8-3 19,6-1-13,5 2-37,0 1-21,5 3 19,9 7 23,2 5 0,3 2-24,-1 6-10,3 3 2,-4-3-2,-3-1-8,-5-2 0,0-7-19,-5-5 1,-1-4 4,-3-6-6,1-2-1,-1-2 20,0 0-20,0-11-17,0-6-40,0-7-22,0-5 19,0-2 12,0-8 5,2 0 40,6 0 24,5 3 3,4 7 33,5 5 0,0 9 22,2 5 7,-1 10 7,0 0-24,0 3-25,-5 11-7,0 3-10,-8 1-6,-1 0-16,-9 2-2,0 0 15,0-1 2,-13 5 2,-6-2 4,-3 2 2,-6 2 6,-2 3 25,-1-2 4,1-2 17,1-2-2,9-6-8,6-6-11,10-7-24,4-4-14,0 0-3,13-15-65,14-10-20,11-7-34,27-26-56,-7 6-110,-6 5-360</inkml:trace>
  <inkml:trace contextRef="#ctx0" brushRef="#br0" timeOffset="117956.7468">21521 14926 10,'0'0'751,"0"0"-624,0 0-80,0 0-16,0 0 16,0 0 30,-5 78-13,5-40-28,0 3-19,0 0-17,0-6 0,0-7-33,0-8-50,0-11-15,0-5 3,0-4 40,0-4 7,0-12-76,0-7-43,0-3-30,4-4 130,4-4 54,0-2 13,2-3 56,5-1-24,0 4-6,3 4 7,-1 10 47,0 7 0,-1 11 10,1 4-18,-2 1-23,0 15-33,-3 4-4,0 2-5,-3 1-7,-3 3-23,-3-3 10,-3-2-6,0-2-18,-9-2-5,-6 0 10,-6-5 3,-2-2 14,0-3 9,2-6-9,1-1-11,4 0 25,7-8-6,6-7 7,3-3 53,0-5-53,12 3-12,6 1 12,3 3 25,-2 9 11,1 2-2,-3 5 18,-2 0-10,-4 8-29,-4 5 12,-5 7-4,-2 3 0,-2 3 3,-13-1-14,-3 0 6,-5 1 6,-4-2-1,-3-2 7,-6 0 2,-3 0 12,-5-2-6,-3-1 9,-3-5 0,1-2 3,0-2-15,6-6 3,11-1-11,8-3 15,12 0-9,9 0 14,3-2-45,4-3-25,19-2-8,8-4 33,6 0 0,9 0 0,4-2 0,5 1-1,3-2-10,2-1-14,1 1-8,-1-1-28,-4 1 16,-5 1 5,-5 2 8,-5 0 7,-7 3 11,-3 2 5,-7 2-1,-6 3-42,-10 1-85,-8 0-60,0 2-55,0 5-80</inkml:trace>
  <inkml:trace contextRef="#ctx0" brushRef="#br0" timeOffset="118813.7958">21592 15226 639,'0'0'253,"0"0"-182,0 0-35,0 0 65,0 0 34,-14 93-40,15-62-37,11-1-42,0 3-16,4-5-10,-4-5-35,1-7-10,0-9-12,-5-4 1,3-3-25,-4-3-19,1-14-46,-5-2-32,-2-2 19,-1-2 48,0-4 79,0 2 18,-3-1 24,-1-1 154,4 1-24,0 5-33,3 3-22,9 4-10,6 4-12,1 6-11,1 4 0,2 0 6,0 3-21,-1 11-14,-1 7-4,-3 2-9,-6 6-15,-5-3-13,-5 3 2,-1-4 18,0-2 8,-15-1 29,-4-5-3,-5 0 1,-4-5-17,-2-4 2,0-3 1,2-5 3,2 0 7,4-8-9,4-12-14,9-2 6,8 0 13,1-1-19,4 1-23,14 6 22,2 2 1,3 3 0,1 6 6,-2 3 3,-2 2 2,-2 0 1,-2 5-5,-2 8-6,-5 3-1,-6 4-13,-3 2 8,-2 1 5,-13 4 26,-6-1-1,-7 1-8,-2-1 5,-4 1 14,-2-6-1,2-1-6,4-4 4,4-7 14,9-2 6,8-4-12,6-1-12,3-1-22,0-1-7,4 3-13,11 2-2,9 3 15,9-3 9,8-1 0,4-2-8,6-2-1,1-2-10,-2-7-12,-3-6 6,-5 1-3,-6-1-23,1 0-30,-10-1-41,-3-4-46,-6 0-132,-11 5-488</inkml:trace>
  <inkml:trace contextRef="#ctx0" brushRef="#br0" timeOffset="145310.3113">20156 7761 309,'0'0'88,"0"0"-72,0 0-5,0 0 30,0 0 2,0 0-1,-1-9-13,1 9-6,0 0 20,0-3 9,0 3 6,0 0-19,0-3-10,0 2 1,0 0-7,0-2-3,0-1-10,0-1-8,0-2-1,0 0 0,5-3-1,0 0 1,-1-2 0,2 0-1,-2-1-1,3-3 0,2-4-17,-2-2 1,0-5-5,4-4-1,0-4-4,1-2 10,-1 1 16,0 2 1,-2 5 14,0 0-2,-3 2 11,0 3 1,0-2 14,0 3-2,1-3-19,1 0-4,-1-1-7,2 0-4,3-3-1,0-1 0,0 1 8,-2 2-9,-1 5-1,0 4 1,-5 6 1,-2 5 6,-2 1-6,0 4 18,0 0 4,0 0-7,0 0-10,0-1-6,0 1-2,0 0 2,0 0 1,0 2 5,0-1-6,0 2 0,0 0-1,0 0 1,0 0-1,0 0 2,-5 0-2,-3 0 1,-3 11-2,-5 0 1,-2 2 1,-1 0 1,-2-1-1,1 2 1,-2-1 5,0 1-6,-1 0-1,-1 0 1,2 0-1,1-1 0,4-2-1,4-1-11,4-2-29,5 0-78,0-1-57,4-5-116</inkml:trace>
  <inkml:trace contextRef="#ctx0" brushRef="#br0" timeOffset="146152.3595">20413 6919 593,'0'0'160,"0"0"-93,0 0-50,0 0-1,0 0 24,0 0 15,0 0-4,45 62-27,-29-32-6,-1 1-2,0 1-6,-3-2-4,1-2 5,-3-3-10,0-7-1,0-3 0,-1-7-38,3-8-57,-2 0-123,-2-10-195</inkml:trace>
  <inkml:trace contextRef="#ctx0" brushRef="#br0" timeOffset="147481.4355">19687 5644 795,'0'0'99,"0"0"-31,0 0 7,0 0 27,0 0-8,0 0-41,0 0-24,0-27-27,0 27-1,0-2 0,5 2-1,0 0 0,6-2 0,0 2 0,1 0-42,0 0-50,0 0-70,-5 7-80,-1 0-86</inkml:trace>
  <inkml:trace contextRef="#ctx0" brushRef="#br0" timeOffset="147705.4483">19687 5644 497,'-50'97'167,"57"-97"-99,1 0-40,2 0-10,7-3 11,-1-2-1,3 1-27,2-1 0,-4 2-1,-1-1-12,-1 3-66,-3 0-117,-6-2-297</inkml:trace>
  <inkml:trace contextRef="#ctx0" brushRef="#br0" timeOffset="147947.4622">19735 5472 45,'0'0'486,"0"0"-430,0 0-45,0 0 20,0 0 22,0 0 2,11 82-20,-8-52-17,-2 1-6,-1 0 1,0 1-13,0-1-33,-16 9-53,-2-10-47,-1-4-101</inkml:trace>
  <inkml:trace contextRef="#ctx0" brushRef="#br0" timeOffset="148171.475">19442 5852 234,'0'0'229,"0"0"-76,0 0-42,0 0-34,0 0-47,0 0-7,90-27 26,-48 20-14,6 2-13,-3-3-1,5 2-13,0-2 6,-4 1-13,-1-2 9,-7 1-10,-3-1-32,-8 3-43,-8 1-53,-10 4-54,-8 1-98</inkml:trace>
  <inkml:trace contextRef="#ctx0" brushRef="#br0" timeOffset="148614.5003">19623 5970 307,'0'0'312,"0"0"-171,0 0-83,0 0-22,0 0 23,0 0-10,0 0-13,78-59-20,-65 56-7,-2 3-3,-5 0-7,-3 2 1,-3 8-1,0 9 1,-10 3 0,-9 5 1,-3 5 0,-5 1 8,-2 1-8,2 0 4,1-1 25,5-4 13,4-5-12,7-4-24,7-3-6,3-3-1,0-1 0,9-2 0,11 0 3,2-2-2,7-4-1,2-3 8,2-2 3,4 0-10,-3-7-1,-1-6-20,-6-2-55,0-2-22,-11-2-36,-8-7-56,-5 5-60,-3 1-70</inkml:trace>
  <inkml:trace contextRef="#ctx0" brushRef="#br0" timeOffset="149313.5403">19603 5949 137,'0'0'140,"0"0"35,0 0-22,0 0-25,0 0-37,0 0-66,0 0-25,-6-55 0,28 55 0,5 0 14,1 0 16,3 6-11,1 1-7,1-2-12,-5 3 1,2-1 9,-6 0-10,-5 4-14,-4 0-28,-6 3 17,-6 4 20,-3 8 4,0 5 2,0 6 0,-10 8 12,-4-1-3,2 2 0,0-5-9,5-7-1,2-7 0,4-10-1,1-3 1,-2-7-1,2-4-15,-3-3 9,-3 0-3,-5 0 2,-3-10-18,-5 1 6,-6-6 19,2-1-5,-7-2-60,0-5 18,0 0 7,2-5 14,4 5 27,8 2 60,5 1 25,7 8-11,2 2-19,2 2-3,0 0-38,12-4-14,8 0 0,2-3 0,4-2 0,2 0 1,2-1-1,-2 0-10,-4 1-11,-5 5 6,-8 4 14,-7 4 1,-4 4-7,0 0-11,-1 4 17,-14 13 2,-5 5 10,0 8-10,3 3 21,1 1-15,7-2 0,6-2 5,3-7-12,0-6-10,4-4 3,10-5 4,3-5 2,3-3-10,0 0-18,5-7-25,12-19-57,-6-2-59,-1 2-77</inkml:trace>
  <inkml:trace contextRef="#ctx0" brushRef="#br0" timeOffset="149544.5535">20058 5862 393,'0'0'113,"0"0"-41,0 0-33,0 0 52,0 0-18,0 0-25,0 0-39,-36 53-9,36-43-2,3-3 1,11-2-7,3-1 8,5-4 0,5 0 0,2-7-34,0-10 7,3 0-55,-4-2 12,9-13-12,-8 5-38,-8 1-30</inkml:trace>
  <inkml:trace contextRef="#ctx0" brushRef="#br0" timeOffset="150221.5922">20283 5617 159,'0'0'200,"0"0"-93,0 0-77,0 0-12,0 0 50,-75 73-2,66-36-20,2 7-16,1 8-15,3 6-8,-1 5 3,3-1-9,1-3-1,0-6-35,0-9-27,-3-7 4,-4-11-12,-6-5 39,-3-8 31,-6-4 0,-4-5 8,-4-2 24,-3-2 6,0 0 8,2-2 45,2-4-13,10-5 29,7 2 0,6-3-45,6 0 0,9-2-58,18-3-3,10-3-2,14-3 2,8-1 3,9 1-4,7 1-1,0 6 0,0 3-15,-5 5-13,-4 5 14,-8 3-14,-11 0 9,-9 2-4,-13 10-15,-13 2 0,-9 1 34,-3 4 4,-12 1 2,-12 0 7,-7 1 6,-5-2-6,-4-2-4,-2-5-4,-1-2-61,1-3-12,6-5-30,6-2 6,8-2 4,9-10-21,5-8 7,8-1 55,0-4 4,1 1 48,9 3 3,-1 4 97,-1 3 28,-2 4 14,-4 4-17,1 4-15,-3 2-34,0 0-18,0 0-58,0 2-16,0 8 16,0 5 2,0 2-2,0 2-37,0 0-62,0-4-64,0-5-59,3-6-66</inkml:trace>
  <inkml:trace contextRef="#ctx0" brushRef="#br0" timeOffset="150403.6026">20510 6028 201,'0'0'203,"0"0"-77,0 0-46,0 0-19,0 0-10,0 0-15,0 0 56,-32 61-20,12-32-33,-2 2-26,0-1-13,4-6-15,5-3-84,2-7-66,6-6-155</inkml:trace>
  <inkml:trace contextRef="#ctx0" brushRef="#br0" timeOffset="152196.7052">20890 5564 1096,'0'0'36,"0"0"-36,0 0-213,0 0 118,0 0 50,0 0 31,0 0 14,51 57 5,-41-32-5,-4 8-16,-2-3-83,-3-7-105</inkml:trace>
  <inkml:trace contextRef="#ctx0" brushRef="#br0" timeOffset="152449.7197">20869 5864 682,'0'0'121,"0"0"-102,0 0-10,0 77 11,0-40-8,0 7 8,0 4-6,0 3-8,-2-4-3,2-8-2,0-8-1,0-10-8,0-8-44,0-7-55,0-6-53,5 0-39,-2-6 41</inkml:trace>
  <inkml:trace contextRef="#ctx0" brushRef="#br0" timeOffset="152967.7493">21020 5679 413,'0'0'291,"0"0"-226,0 0-63,0 0 3,0 0 17,6 100 1,-6-58 15,0-1-9,0 4-12,0-7-11,0-5-6,0-7 0,0-9-14,0-9-10,0-4-8,0-4 32,0 0-7,0-13 7,0-6-25,0-4 24,0-4-10,0-4 5,6-1-10,8 0 14,2-1-4,4 6 6,3 5 0,-2 5 1,-1 5 6,0 5 9,-5 4 9,-4 3-5,0 0-8,-3 3-2,-1 9 4,-1 5-2,-3 4-12,-2 4 10,-1 3 4,0 0 9,0-2 22,0-1-16,0-6-10,0-4-2,0-3-11,2-5-3,5-5-2,7-2 0,2 0-1,7-4-31,3-8-37,7-13-74,-6 5-89,-7 3-299</inkml:trace>
  <inkml:trace contextRef="#ctx0" brushRef="#br0" timeOffset="153441.7764">21072 6089 738,'0'0'156,"0"0"-128,0 0-27,0 0 0,0 0 0,0 0 1,-7 82-1,7-65 6,0 0-7,5-1 0,-3-3-20,1-3-24,-3-3-22,1-4-1,-1-3 46,2 0 21,1 0-9,3-12 2,4-3-67,5-4 52,0-1 22,4 1 0,2 2 10,-3 5 19,0 3 13,-3 5-10,-2 4 10,-2 0-12,-5 0-19,0 10 7,-6 4-12,0 3 5,0 3 15,-12-1 33,-9 3-8,-6-2-3,-7 0-8,-6-2-14,1-3-3,0-3-5,3-5-11,9-4-1,9-3-6,11 0-8,8-32-87,16 1-110,7-3-575</inkml:trace>
  <inkml:trace contextRef="#ctx0" brushRef="#br0" timeOffset="153907.8031">21637 5679 52,'0'0'833,"0"0"-718,0 0-115,0 0-11,0 0 11,0 0 1,0 0-1,85 17 4,-58-9-4,-3-3-23,-5 1-32,-5 0-39,-8 3-36,-6 4 44,-6 4 37,-20 2 18,-7 4-21,-5 0 3,-8 2 23,1-1 10,-1-4 16,4-4 16,7-4 41,8-5 71,11-4 52,8-1-16,7-2-68,1 0-68,0 0-28,11 0-17,14 0 17,6 0 10,8-6-1,6-2-9,1 2 0,3-3-9,-3 1-15,1-1-11,-5 1-50,-5-1-2,-7-1 6,-9 1 3,-8-2-27,-6 0-19,-7 2-147</inkml:trace>
  <inkml:trace contextRef="#ctx0" brushRef="#br0" timeOffset="154163.8177">21764 5747 464,'0'0'162,"0"0"-106,0 0-10,0 0 34,-12 75-14,9-45-24,1 4-19,2 0-10,0 4-1,2-1-11,6-4 9,-1-2-10,0-8-11,-1-4-18,-3-7-6,-1-9-2,-2-1-2,0-2 18,0-5-23,0-9-161,0-3-67</inkml:trace>
  <inkml:trace contextRef="#ctx0" brushRef="#br0" timeOffset="154322.8268">21724 5970 23,'0'0'331,"0"0"-168,0 0-81,0 0-39,0 0 29,-93 11 28,73 5-48,0 1-30,1 3-21,2-1-1,6-5-22,6-2-76,3-1-69,2-6-63</inkml:trace>
  <inkml:trace contextRef="#ctx0" brushRef="#br0" timeOffset="154529.8386">21734 5947 232,'0'0'397,"0"0"-286,0 0-33,0 0-3,0 0-4,0 0-35,101 48-10,-74-31-20,0 2 2,-3-4-8,-1-2 0,-4-2 0,-4-2-47,-5-2-31,-10 0-64,0-4 1,0 0-70</inkml:trace>
  <inkml:trace contextRef="#ctx0" brushRef="#br0" timeOffset="155047.8683">21663 6103 560,'0'0'147,"0"0"-70,0 0 21,0 79-1,0-43-25,0 4-42,0 1-12,4-2-12,1-2-6,2-4 0,-4-8-49,0-9-2,-3-8 3,3-6-8,-2-2-2,-1-7-37,3-13-55,0-8 19,2-1 103,4-3 28,1-1 13,2 1-3,1 3 21,3 2 38,-2 8 26,0 4-8,1 6-24,-3 6-25,2 3-14,2 0-3,1 3-3,0 9-10,-1 2 0,-1 3-8,-2 2-12,-5 1 0,-7 1-4,-1 1 2,-3 1-5,-11-3 0,-1-3 18,-2-6 1,5-5 32,0-3 24,2-3 14,3 0-20,0-9 8,6-5-46,1-4-12,1-6-65,29-15-51,-3 8-60,1-1-101</inkml:trace>
  <inkml:trace contextRef="#ctx0" brushRef="#br0" timeOffset="155288.8821">22105 5917 687,'0'0'208,"0"0"-124,0 0-34,0 0-15,0 0-12,0 0-22,0 0 1,23 80-2,-14-68-20,1 1-49,1-2-100,-2-8-100</inkml:trace>
  <inkml:trace contextRef="#ctx0" brushRef="#br0" timeOffset="155505.8945">22259 5821 687,'0'0'131,"0"0"-95,0 0 24,0 0 23,-28 107-13,10-60-31,-3 4-10,0 0-12,0-1-5,2-6-12,-1-2 0,0-4-70,6-11-83,2-12-143</inkml:trace>
  <inkml:trace contextRef="#ctx0" brushRef="#br0" timeOffset="155903.9172">22407 5877 643,'0'0'127,"0"0"-65,-72 73-46,38-39-2,0-2-4,4-5 6,3-3-15,6-9 0,5-1 1,2-7-1,7-1 5,4-4-6,1 0 0,2-2-2,0 3 1,0 1 1,0 3 35,8 4 47,4 3-22,4 5-10,2 3-35,0-2-14,0-1 9,3 0-1,-3-4-8,-1-3 0,-1 1-1,-2-4-1,-5-2-40,-4-5-25,-1-2-22,0-2-44,-4-6-27</inkml:trace>
  <inkml:trace contextRef="#ctx0" brushRef="#br0" timeOffset="156661.9606">22425 5823 192,'0'0'501,"0"0"-418,0 0 10,0 0 35,-17 116-10,2-60-52,2 4-30,-2 1-20,3-1-7,0-7-9,6-11 0,2-11-21,1-12-37,3-10-22,0-9 14,0 0 9,3-17-83,3-9-111,4-10 141,-1-5 110,-1-6 3,-1-6 23,2-4-26,1 1 6,1 3 17,2 9 61,-2 10 88,2 10-50,-3 7-45,3 5-41,0 3-13,4 1-14,3-3-9,6 3 1,0-3 5,3 0-6,-3 2-6,-3 1 6,-1 5 0,-2 3-1,-5 0-1,-2 10 2,-2 12 6,-4 10 6,-1 7 4,-2 9 20,-2 7-12,-2 2-15,0 1-6,0-4-2,0-7-1,0-13 0,0-8-8,0-9 7,0-9 0,0-1 0,-2-7-13,-3 0 1,-6 0-15,-4 0-16,-4-3-7,-4-11 9,1-2 15,-3-9-12,2-9-12,1-10 19,1-2 32,5-1 1,5 2 29,2 14 80,5 7 24,2 14-35,2 3-49,0 7-38,0 0-12,0 0-13,15 0 3,5 0 9,5 0-23,5-3-24,1-5-48,0-3-41,2-11-36,-7 4-42,-7 0-272</inkml:trace>
  <inkml:trace contextRef="#ctx0" brushRef="#br0" timeOffset="157023.9813">22723 5779 129,'0'0'268,"0"0"-151,0 0-2,0 0 12,-83 39-36,69-19-16,1 1-43,4-2-19,3 1-4,3-4-9,3-2 7,0-5-7,0 1-26,4-1-4,7 1 4,3-1 7,2 4-15,-2 0 11,0 0-9,-1-2-19,-5 0 11,-1-5 20,-2 0 14,-5-4 6,0 1 0,-2 1 1,-13 4 5,-7 2-5,-5 4 29,-3 4-4,0 4 33,1 3 6,1-1 6,9-2-16,3-4-12,7-4-28,6-4-15,3-3-1,0-4-11,10-3-8,23 0-15,-3-6-60,0-8-172</inkml:trace>
  <inkml:trace contextRef="#ctx0" brushRef="#br0" timeOffset="157490.008">23111 5458 1156,'0'0'199,"0"0"-199,0 0-82,0 0 62,0 0 20,0 0 2,62 82-2,-43-68-6,0-4-21,-3-3-31,-2-2-12,-8-2-67,-3 0-77,-3-1-116</inkml:trace>
  <inkml:trace contextRef="#ctx0" brushRef="#br0" timeOffset="157698.0199">23069 5617 538,'0'0'124,"0"0"-46,0 0 29,-9 82-22,3-45-22,-3 4-23,-3 3-15,-1 1-15,3 0-10,-1-2-12,2-5-69,4-12-91,2-11-83,3-12-120</inkml:trace>
  <inkml:trace contextRef="#ctx0" brushRef="#br0" timeOffset="158224.0499">23103 5717 624,'0'0'159,"0"0"-72,0 0-34,0 0-34,89-29-9,-64 28 0,2 1-9,-4 0-1,0 0 2,-4 0 3,-4 0-5,-6 0-15,-4 0-43,-5 3-25,0 3 33,-8 5 44,-11-1 6,-4 6 0,-4 3 10,1-1 15,0 0 12,4-1-9,5-1-5,3-4-3,5-4-3,3-4-8,6-4-8,0 2 12,0-2 12,0 0 1,0 0-12,0 2-4,0 1-10,4-2 11,4 2 2,2-2-13,3-1 19,8 0 40,2 0-35,5-4-11,4-4-1,-1 2-11,-1-1-2,0 3 1,-5 1-9,-4 3 7,-3 0 1,-2 0 1,-4 0 0,0 0 0,-6 0-1,-2 3 0,-2-1-7,-2 0-9,0-1-13,-6 5-48,-8-3-84,-5 4-166</inkml:trace>
  <inkml:trace contextRef="#ctx0" brushRef="#br0" timeOffset="158895.0883">23111 5992 504,'0'0'202,"0"0"-110,0 0-11,0 0 17,0 0-24,0 0-22,0 0-17,67 6-24,-56-3-1,0 0-2,-5 0-7,-3 1 0,-1-1-1,-2 1-25,0 4 10,-11 7 13,-10 6 2,-5 6 1,-4 4 13,0 1-4,3-1-3,5-4 11,4-5-1,7-3-14,4-4-3,7-4 0,0-3-1,2 2 1,17-3 0,2 0 0,5-3 1,4-1-1,2-3-16,0 0-21,-1 0-35,9-12-39,-6-1-68,-9-1-117</inkml:trace>
  <inkml:trace contextRef="#ctx0" brushRef="#br0" timeOffset="159278.1102">23221 5987 747,'0'0'241,"0"0"-141,0 0-61,0 0-21,0 0-16,0 0 21,-7 76 6,4-33-18,1 5-10,-1 3 7,-2 5-7,-2 2-1,-4 0-23,-3-2-38,-4-3-46,0-7-23,-1-8 32,0-13 79,0-11 19,2-6 65,-2-8 2,3 0 21,-1-2 1,3-11-5,2-4 10,5-1-49,3-3-8,4 0 3,2-1-24,16 0-16,6 0 0,6 2-11,2 0-33,1 3-36,9 0-50,-10 2-113,-7 6-165</inkml:trace>
  <inkml:trace contextRef="#ctx0" brushRef="#br0" timeOffset="160005.1518">23649 5750 1134,'0'0'163,"0"0"-158,0 0-5,0 0 0,0 0 1,8 73-1,-8-51 6,0-3-6,-2 3 0,-11 0-11,-6 2-15,-2 0-21,-6 0-20,-2-1-27,4-5 25,6-3 44,5-8 25,7 0 6,4-4 20,1-3 1,2 2 4,0-1-27,0 0-4,3 2-1,6 2 1,3-3 8,0 1 12,2-1-6,-1-1-9,-2 1-5,-3 0-1,-3 0-17,-2 1-19,-3 1-14,0 5 27,0 2 15,-6 4 9,-8 4 6,2 2 9,-2 0 1,0-1-6,2-2-10,3-4 8,3-2-8,3-7-1,3-1-24,0-2 11,0-1 2,0 0 7,2-1 5,4 2 8,2 3 2,1-2 5,2 5 14,-2 0 33,1 3-9,-2 2-24,-2 2-10,-1 2 1,-4 2-5,-1 2-14,0 1 11,0 3-6,-9 0 0,-2-3-6,1 1 0,3-6-44,1-6-36,0-8-37,4-3-42,0 0-53</inkml:trace>
  <inkml:trace contextRef="#ctx0" brushRef="#br0" timeOffset="160257.1662">23790 5856 114,'0'0'859,"0"0"-713,0 0-86,0 0-17,0 0-12,0 0-11,0 0-6,26 44-8,-17-27 1,3 0-7,-4 0-28,-4 3-29,-4 1-63,-9 8-78,-12-5-63,-1-2-55</inkml:trace>
  <inkml:trace contextRef="#ctx0" brushRef="#br0" timeOffset="160681.1905">23609 6165 116,'0'0'635,"0"0"-486,0 0-55,0 0-38,0 0 12,0 0 8,0 0-47,46-8-15,-19-1-4,4-2-9,1 1-1,-1-1-1,2 4-19,-3-1-22,-1 2-17,-3 0-4,-4 1-3,-2 0 5,-7 3 2,-4 1-28,-8 0-11,-1-1-17,0 2-2,-8 0-10,-6 0 17,-1 4 100,-1 5 10,4 1 133,1 5 4,6 1-35,-2 2-21,6 3 6,-1 1-15,2 2-3,0-2-21,0-1-23,2 1-5,2-4-13,0 0 9,-3-1 0,-1 3-5,0 0-5,0 2 4,-9 2 5,-8 2-1,1 1-13,-5-1-1,-4-1-50,5-6-128,4-11-377</inkml:trace>
  <inkml:trace contextRef="#ctx0" brushRef="#br0" timeOffset="161299.2258">24127 6137 1031,'0'0'269,"0"0"-173,0 0-73,0 0-21,0 0 5,0 0-7,0 0-10,-3 0-19,17 0 15,3 0 14,5 0 1,1 0-1,-1 0-20,-1-2-25,-5-4-30,-4 2-17,-3-3-22,-6-1-19,-3-6-88,-4 0-170,-7 4 231</inkml:trace>
  <inkml:trace contextRef="#ctx0" brushRef="#br0" timeOffset="161978.2647">24171 5975 478,'0'0'160,"0"0"31,0 0-57,0 0-57,0 0-44,0 0-31,0 0 19,-11 50 20,8-12-12,0 9 1,-4 2-2,3 4-2,-2-4-12,0 0-12,2-6-2,1-4-5,3-11-11,0-8-10,0-11-3,6-9 5,9 0 6,10-12-11,6-12-43,8-8-81,4-5-16,6-3-9,1-3-11,-4 2 80,0 3 109,-6 4 29,-8 7 30,-2 7 19,-11 8-3,-8 2 11,-4 7 20,-7 3-15,0 0-58,-8 6-16,-11 7 2,-4 1-3,-2 1-15,1-4-1,1-3-16,3-3-26,4-5-24,2 0 1,3-15-63,3-5 32,2-4 91,6-6 5,0-3 11,0-1-4,0-5-7,0 0-11,0-4-28,6 0-27,-2 6 16,1 6 50,-2 12 154,-3 7 51,0 10-78,0 2-101,0 11-20,0 13 38,0 10 59,-4 12-32,-3 19-29,0 20-3,2 15 0,-2 3 7,4-20-7,2-17-8,1-24-18,0-3-2,0 6-11,0 0 0,0 1-24,1-10 3,3-12-19,1-9 2,-4-8-20,-1-7-46,0-5-59,0-9-163</inkml:trace>
  <inkml:trace contextRef="#ctx0" brushRef="#br0" timeOffset="162243.2798">24770 5954 927,'0'0'231,"0"0"-142,0 0-62,0 0 5,0 0 7,-44 74-24,24-52-8,-2 0-7,0-2-36,-2-2-61,2-3-68,2 0-74,6-7-44,5-5-80</inkml:trace>
  <inkml:trace contextRef="#ctx0" brushRef="#br0" timeOffset="162465.2925">24599 6104 93,'0'0'533,"0"0"-415,0 0 18,0 0 8,0 0-71,7 78-14,-7-42-4,-2 4-17,-10 1-6,-1 1 5,1-4-6,0-4-18,3-5-13,3-7 0,2-7-30,3-8-24,1-7-8,0 0 13,11-14-27,8-9-161,9-24-12,-3 5-4,-3 2 11</inkml:trace>
  <inkml:trace contextRef="#ctx0" brushRef="#br0" timeOffset="163278.339">24767 6063 544,'0'0'150,"0"0"-38,0 0-38,0 0-32,0 0-26,0 0-16,0 0-1,8-4 1,-8 15 0,0 1 7,0 5 0,0 2 12,0 3 4,0 1-1,-5 2 11,2-1 10,0-2-9,3-1 3,0-1-11,0-3-18,0 0-8,3-2 0,7-3-9,-1 0-2,0 0 1,1-5 4,-2 3-1,-2-2-1,-2-1 7,-2-2 1,-2 4 0,0-1 6,-5 3 11,-8 0 3,-8 3 2,-6 2-2,-3-1-12,-4 2-7,3-4 0,1-4 1,8-3 4,6-6 2,3 0-8,6-1 0,2-13-12,4-5 0,1-4-11,0-4 12,4 2 2,7 4 9,1 4 16,-1 5-10,0 6 1,-1 3 6,-2 3-5,-1 0 2,3 2 1,1 8-1,0 1-10,5-1 0,1-1-14,0-3-14,2-1-27,1-5-44,1 0 28,0-2 0,-3-10-6,1 0 8,-4-3 8,1 2 20,-2-3 35,1-1 6,-3 0 14,2-1 8,-1 1 18,-2 2 2,0 4 29,-4 2 10,-4 4 3,0 5-8,-3 0-29,0 2-31,0 10-1,0 5-7,0 0-7,0 2 8,0-2-9,0-6-6,0-2-24,0-4-25,5-5-5,-1 0 8,2-5 23,2-7-69,1-5-68,2-7-23,2-1 87,-3-4 51,8-21-53,-6 6 52,1 2-17</inkml:trace>
  <inkml:trace contextRef="#ctx0" brushRef="#br0" timeOffset="163525.3532">25122 5928 65,'0'0'25,"0"0"198,0 0 30,13-78 8,-13 73-63,0 5-100,0 5-70,0 14-21,-7 7 23,-1 8 2,-1 7 6,0 7-15,2 13-7,-2 21-4,0 18 5,-5 9 3,2 0-14,-4-7-6,4-13-5,0-19 5,6-13-1,2-18-14,-1-5-5,1 2 4,-1-1-4,1-1-14,-1-12-41,4-16-59,-1-6-139,1 0-377</inkml:trace>
  <inkml:trace contextRef="#ctx1" brushRef="#br0">23962 6772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3:01:15.1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60 8253 186,'0'0'117,"0"0"-22,0 0-25,0 0-4,0 0 12,0 0-2,0-3-16,0 0-3,-1 1-8,-1 0 8,1-1-1,-1-1-21,1 0-22,-1 0-3,-1 0-10,-1 1 1,2 0-1,-6 1 0,-3 1-14,-4 1-20,-6 0-17,-3 0 19,-1 1 21,1 6-2,4-2-12,4-1 15,7-1 9,5 0 0,0-1-5,4 3-11,-1 0 3,1 5 2,-2 4 11,2 2-7,0 4 7,0 2-1,0 4 1,5-1 1,1-1 0,0-1 3,1-2-2,-1-2 0,2 0 0,-4 0 0,2 4-1,-2-4 0,-2 3 1,-2 2-1,0 0 1,0 2 1,0-3-2,0 1 0,0-4 0,2 2 0,7-4 1,1 0-1,5-1 0,-1-1 0,2-2 0,-1-1 1,1-2-1,-1-1 0,0 1 0,-1 1 0,-3 4 0,-1 3 0,-2 1 0,-3 3 0,-2 2 0,-3-1 0,0-2 1,0-1-1,-11-1 0,-3 0 0,-3 1 2,-2-3-1,1-2-1,0-1 6,6-5-5,2-3-1,5-3 0,4-3-1,1 1-5,0 0 6,0 1 1,0-1-1,0 3 0,0 3-1,0 0 1,6 6 0,4 3 5,-1 8-4,4 2 0,-2 7 6,4 3-6,0 4-1,0 1 1,-1 0 1,0-3-2,-1-3 1,-1-4-1,1-3 0,-3 0 0,3 2 10,-1 5-1,0 1-3,-3 1 1,1 1-6,-4-3 0,0-4 1,-1-2-1,-1-7 0,2 1 0,-3-7 0,1 3-1,1-3 1,0 2-1,2 2 0,0-2 0,1 0 0,0-2 1,0-3-1,0-3 0,-2-3 1,-3-3-1,1-1 0,-1-1 0,0-1 0,2 1 0,0 0 0,0 3 0,4 2 0,-3 0-1,-1 1-17,2 3-32,-6-5-64,-1-3-150</inkml:trace>
  <inkml:trace contextRef="#ctx0" brushRef="#br0" timeOffset="745.0427">15469 8006 887,'0'0'68,"0"0"-19,0 0-14,0 0-35,0 0-1,0 0-7,0 0 6,-6 20 2,6-7-1,6 1 2,-1 0-1,0-3 0,0 1-23,-3 2-56,-5 10-66,-12-3-57,-6-2-140</inkml:trace>
  <inkml:trace contextRef="#ctx0" brushRef="#br0" timeOffset="1480.0847">15243 8274 396,'0'0'142,"0"0"-15,0 0-88,0 0-26,0 0-6,0 0 7,0 0 5,76-36 1,-48 26-2,-1 1-17,-3 4 7,-6 4-8,-5 1 0,-5 0 0,-8 5-12,0 10 1,-18 6 1,-11 8 8,-8 3-14,-3 2-2,-1-2-3,4-7 20,8-7 0,10-6 1,8-7 1,4-2-1,7-2-6,0-1-10,0 0-10,0 0 6,5 0 19,1-1-12,1-2 4,-1 1 2,-2 2-3,-1 0 8,0 0-9,0 10 11,1 6 1,-4 4 23,3 6 14,-3 8-1,0 3 4,0 5-8,0-1-16,0-3-4,0-6-6,0-10-6,0-9 0,4-6-1,5-7 1,8 0 1,4-16 8,7-9-10,5-6-8,1-5-25,2-1-9,-5-3 9,-1-1 14,-3 4 18,-6 0 1,-6 5 0,-8 7 10,-7 7 23,0 6-7,-12 8-18,-11 4-8,-3 0 0,-1 7 0,-1 6 0,7 0 1,7-1 2,5 1-3,6 0-2,3 0 2,0 3 7,0-2 1,6 0 1,5-2-2,-2-2-1,3-3-5,4-5 1,2-2-2,4 0-6,8-17-44,-7-4-77,-2 0-100</inkml:trace>
  <inkml:trace contextRef="#ctx0" brushRef="#br0" timeOffset="1780.1019">15517 8254 383,'0'0'69,"0"0"2,0 0-5,121-68 22,-75 50-14,2 1 7,0 5-15,-1 5 2,-5 6-6,-2 1-31,-7 7-23,-6 13-6,-9 8-1,-6 4 1,-6 3 5,-6 1-6,0-7 5,0-3 1,-2-9-7,-2-6-9,-2-5-11,2-2-25,-2-4-26,-2 0-36,-2-1-20,-2-11-43,-7-12 0,2 1-49,1 4 64</inkml:trace>
  <inkml:trace contextRef="#ctx0" brushRef="#br0" timeOffset="1910.1093">15846 8265 95,'0'0'243,"0"0"-93,0 0-64,0 0 4,0 0-12,-69 96-12,57-62-7,0-2-20,3-1-26,1 0-5,1 0-8,-8 16-30,3-10-124,-3-2-113</inkml:trace>
  <inkml:trace contextRef="#ctx0" brushRef="#br0" timeOffset="2196.1257">15265 9114 690,'0'0'111,"0"0"-89,0 0 21,0 0 5,-9 101-7,13-65-5,13 3-10,1 4-5,3 2-15,3-1-4,-1-4-1,-1-6-1,-2-7-15,1-8-40,-4-10-37,-1-6-30,4-4-12,-4-13-40</inkml:trace>
  <inkml:trace contextRef="#ctx0" brushRef="#br0" timeOffset="2553.1461">15490 9111 232,'0'0'328,"0"0"-233,0 0-59,0 0 12,-11 97 21,3-56-23,2 0-25,-2-2-13,0-4-7,-3-5 0,-1-8-1,-6-5 1,-4-6 0,-6-2 10,-5-6 1,0-3 12,-1 0 33,4-11-2,5-3-28,5-6-5,8 3-16,10-4-4,2 4-2,20-5-10,11 1 3,8-2 1,9-1 5,3-1-22,4-1-15,-2-1-12,1-1-33,9-4-32,-17 3-60,-7 6-79</inkml:trace>
  <inkml:trace contextRef="#ctx0" brushRef="#br0" timeOffset="2974.1702">15765 8886 149,'0'0'372,"0"0"-192,0 0-112,0 0-45,0 0 28,0 0 7,-78 101-18,62-64-5,6-3-9,5-5-9,5-5-10,0-6-7,16-7 0,3-3 1,9-8 0,2 0 8,1-8-2,0-9-7,0-7-12,-2 0-7,-4-5-9,-4 0-9,-4-1 11,-6 0 17,-5 4 9,-4 5 0,-2 4 16,0 7 47,0 7-9,0 3-21,0 0-17,0 3-15,-6 12-1,0 5 2,-1 4 11,3 1-6,4 2-7,0-2 2,0 1-2,9-2 0,0-1-23,0-4-51,-1 1-33,-1-2-36,-7 5-49,0-4 48,0-3-152</inkml:trace>
  <inkml:trace contextRef="#ctx0" brushRef="#br0" timeOffset="3410.1951">15836 9333 378,'0'0'103,"0"0"16,0 0-3,0 0 1,-37 73-45,34-57-36,2-2-13,1-2-13,0 0-1,0-3-9,0-3 1,0 0 5,0-3-5,3-3-1,0 0 0,1 0 2,3-5 5,3-9-6,4-3-1,3-3 1,1-5 0,3 3-1,4 1 0,-1 2-2,0 5 2,0 4-1,-4 4 0,-1 6 0,-5 0 0,-3 2-6,-3 14 7,-6 4-1,-2 3 1,-2 5 1,-14 0 7,-3 0 0,-1-5-1,-3-4 6,2-5 7,-2-6-5,-1-3-4,1-5 5,-1 0-4,6-2-12,0-7 0,10-16-40,4 5-80,4-2-104</inkml:trace>
  <inkml:trace contextRef="#ctx0" brushRef="#br0" timeOffset="4296.2458">15389 9639 718,'0'0'113,"0"0"-68,0 0-36,0 0-9,0 0 0,0 0 1,0 0-1,-79 75 1,73-63-1,3-3 0,3-1 0,0-5-10,7 0 8,13-3-3,8 0 5,6 0 6,7-4-5,-1-5-1,-1 2 2,-5 2-2,-8 4-2,-7 1-14,-10 0-16,-8 3-1,-1 14 14,-15 2 18,-13 5 1,-11 5 1,-7 0-1,-6 3 9,-4-1 13,0-2 4,1-5 4,4-6-1,8-7-7,10-6-14,9-5-7,9 0-1,12-11-9,3-8-53,13-6-71,14-4-26,6 0 44,1 0 17,1 5 57,-2 4 41,-3 6 16,-2 5 38,-1 4 22,-2 5 18,-4 0-5,3 2-34,0 9-32,0 2 0,6-2 15,4 2 2,1-5-18,1-2-3,3-3-13,-3-3 1,-5 0 0,-4 0-7,-7 0-20,-9 0-58,-5 0-56,-6 4-86</inkml:trace>
  <inkml:trace contextRef="#ctx0" brushRef="#br0" timeOffset="4530.2592">15316 10082 720,'0'0'173,"0"0"-64,0 0-66,0 0-10,0 0-26,0 0-6,0 0-1,94-1 7,-45-8-2,0-3-5,2 0-44,-4-3-55,-2-9-53,-10 4-59,-14 1-86</inkml:trace>
  <inkml:trace contextRef="#ctx0" brushRef="#br0" timeOffset="4897.2802">15568 9895 107,'0'0'156,"0"0"-9,0 0 19,0 0-13,0 0-80,0 0-72,0 0 0,-75 61 10,75-28 14,8 4-2,10-1-7,-3 0-15,1-4 6,-5-5-5,1-3 6,-7-4-7,-3-3 6,-2-2-7,-3 1-9,-15-2-1,-7 1 3,-4-1 5,-3-2-5,0-5 7,4-4 12,4-3-6,6 0 17,6-10 27,11-7-28,1-5-22,8-4-24,16-3 7,6-3 11,7 0-9,2-1 7,2 2 6,-3 3-9,-2 2-1,-5 4-31,-1 2-58,-11 6-42,-6 3-149</inkml:trace>
  <inkml:trace contextRef="#ctx0" brushRef="#br0" timeOffset="5799.3317">15730 10314 880,'0'0'152,"0"0"-91,0 0-61,0 0 6,0 0-5,0 0-1,0 0 3,-37 84 6,25-54-8,0-2-1,1-3-1,0-3-30,0-3-24,-2-2-24,1-7-19,-3-1-6,5-6-13,2-3 26,3 0 16,3-10 17,2 1-54,0-5 54,2 5 58,6 1 32,-2 4 34,2 2 12,-2 2 8,7 0-15,-2 6 6,3 5-21,0 2-39,1 3-5,-2 1 5,-1 4 5,0 0-2,-5 1 7,-2 1-5,-3-2-10,-2-3-4,0-2-8,0-8-13,0-5-40,0-3 8,13-18 6,-3-8-99,1-3-193</inkml:trace>
  <inkml:trace contextRef="#ctx0" brushRef="#br0" timeOffset="6278.3591">15879 10239 310,'0'0'150,"0"0"-43,0 0-13,0 0-35,0 0 19,0 0-19,0 0-7,74-6-30,-52 8-9,3-2-6,0 0 0,-2 0-5,-1 0-1,-1 0 1,-6 0-2,-2 0-10,-3 0-30,-3 5 21,-1 3 17,-3-2 2,-1 1-2,-2 0 2,0 2-11,-2 2-4,-11 2-17,-7 4-22,-1 1 11,-4 3 16,-2 3 19,0 1 8,4-1 0,3-2 35,4-5 37,8-6 2,5-4-28,3-4-27,0 0-18,3-3 12,14 0 20,8-3 15,9-11-8,6-5-18,1-1-12,-1 0-8,-2 0-2,-4 3-19,-2 1-3,-7 5-5,-8 2-17,-5 4-21,-4 1-13,-8 2-4,0-3 8,-5 1-66,-5-1-125</inkml:trace>
  <inkml:trace contextRef="#ctx0" brushRef="#br0" timeOffset="6525.3733">16091 10021 212,'0'0'388,"0"0"-269,0 0-83,0 0 20,0 0 31,-11 108-9,11-47-15,6 19-3,13 22-31,3 4-12,-2-16-8,-2-27-9,-8-26 0,-1-11-9,3 1-28,0-1-30,3 3-37,-5-9-43,-4-6-10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2:59:39.7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07 2973 218,'0'0'117,"0"0"-51,0 0-5,0 0-5,0 0 2,0-6 1,0 6-29,0 0-18,0 0-12,0 0-10,0 0-26,0 0-26,0 0-39,0 0 22,5 0 11,-4 0-50</inkml:trace>
  <inkml:trace contextRef="#ctx0" brushRef="#br0" timeOffset="711.0407">10307 2973 9,'31'-49'187,"-31"49"-112,-4 0-49,-2 0-11,-4 5-1,-1 4 22,0-1-17,-2 1-5,3-1-8,1 1-4,2-4 5,2 1-7,3-1 0,2 1 0,0 0-2,0-1-22,3 2-15,11-2 22,1-1 17,1-2 0,2 1 30,0-1-17,-3-2-4,0 0-8,-3 0 8,-2 0-2,-2 0-7,-5 0 1,-2 0 0,-1 3-1,0 0 0,0 3 5,-11 4 8,-5 3 0,0 3-12,-4-2 6,1 0-6,2-1-1,1-5-10,4-1-13,1-1 8,6-3 15,-1-1 0,3 0 0,-2-1 1,2 2 0,2 0 6,-2 4-6,-1 6 14,4 5 6,0 6 10,0 7 9,0 6 2,4 3-10,2 5-15,1-5-4,-1 0-6,1-7 3,1-6-10,-2-3 0,-1-5 0,-1-2 2,-2-6-1,-1 0 0,1-7 1,-1-2-1,-1-1 7,0-1 5,1 0 5,-1 0-2,0-4-16,0-9-47,0-19-62,0 2-65,-1-1-138</inkml:trace>
  <inkml:trace contextRef="#ctx0" brushRef="#br0" timeOffset="1410.0806">10260 3113 358,'0'0'116,"0"0"-34,0 0-44,0 0-20,0 0-17,0 0 0,0 0 7,47-3-7,-25 3 1,2 0 5,0 8-6,2 4 6,2 6 26,-1 5-24,-2 4 12,-1 4 8,-5 3-3,-3 0-16,-2 2 2,-2-5-11,-5 1 8,-2-6-9,-3-2 8,-2-2-7,0-2-1,-5-1 0,-6-1 0,-4-3-1,1-2 0,-3-4 0,2-3 1,-2-3 1,-4-3 8,1 0-8,-2-4 9,0-12-9,-1-5-1,4-6 0,1-5-11,4-2-17,4 0 4,4 6 16,3 3 8,3 10 23,0 4-11,0 4-4,0 3-8,10 1 0,7-1-1,2 0 1,2 1-12,3 0 12,-4 1 0,0 0-1,-3 2-4,-7 0-26,-1 0-13,-8 0-26,-1 0-67,0 2 51,-13 9 64,-6 5 21,-7 1-26,0 0 27,-1 0 0,3-5 0,9-2 9,5-6 13,5-2 20,5-1-42,0 1-3,0 1-23,10 0 7,7 1 19,4-1 13,5-3-1,3 0-12,11-3-8,-5-9-19,-7-1-67</inkml:trace>
  <inkml:trace contextRef="#ctx0" brushRef="#br0" timeOffset="1695.0969">10316 3175 332,'0'0'69,"0"0"-60,0 0-9,0 0 14,0 0 9,27 83 3,-14-47 3,1 3 3,0 2-13,-3 1-5,0-4-7,-3-4-5,-2-5 4,0-7-4,-1-5-2,-2-3-8,1-7-51,-1-3-47,0-4-55</inkml:trace>
  <inkml:trace contextRef="#ctx0" brushRef="#br0" timeOffset="2617.1497">10568 2917 690,'0'0'122,"0"0"-33,0 0-89,0 0 0,0 0-37,0 0 27,0 0 10,78 14 0,-48-4 7,1-1-7,-4 0-13,-5 0-26,-7 1-4,-5 1-55,-10 5-45,0 2 107,-16 6 24,-9-2-9,-5 2 3,0-1-18,2-7 30,7-2 6,4-5 9,8-4 48,5-2-34,2-1 3,2-2-7,0 0-19,0 0-11,11 0-5,3 0 16,3 0 12,4-2 4,-3-1 1,3 2-5,-3-3-6,-2 1 3,-3 0-8,-2 2-1,-5-1 1,-1 2 8,-4 0-9,-1 0-1,0 0-16,0 0-34,-3 10 25,-9 5 26,-6 6 2,0 1-1,-3 2 1,4-2-2,4-5 0,4-2 1,6-5-1,1-3 0,2-3-3,0-3-13,0-1-17,7 0 33,5 0 18,3 0 11,1-1 4,4-2-17,-4 2-2,3-1-13,-3 2 0,0 0 1,-4 0-1,0 0-1,-5 0-1,-1 6-16,-3 2-19,-3 1 4,0 5 23,-4 4 9,-14 4-1,-9 7 0,-3 3-28,-4-1 0,-3 0 9,7-4 20,3-5 6,12-7 30,6-8 0,6-3-36,3-4 0,0 0-3,18 0 3,7-2 71,10-10-26,5 0-15,4-2-13,0-1-8,0 1-9,-6 3 3,-7 1 4,-6 3-7,-5 3 0,-9 1-11,-4 3-38,-4 0-24,-3 0-3,0 0 23,-3 0 25,-6-3-57</inkml:trace>
  <inkml:trace contextRef="#ctx0" brushRef="#br0" timeOffset="2939.1681">10744 3127 430,'0'0'105,"0"0"-79,0 0-26,0 0 0,0 0 0,0 92 27,7-27 2,6 23 6,3 21 2,0 5 1,1-24-21,-5-23-1,-5-28-13,0-10-2,-3-1 11,1-1-12,0-2 0,-2-8 1,-1-6 0,-2-6 0,1-3 5,-1-2 1,0 0 6,0-5-13,-3-11-4,-5-3-221</inkml:trace>
  <inkml:trace contextRef="#ctx0" brushRef="#br0" timeOffset="3699.2116">11040 2926 620,'0'0'114,"0"0"-114,0 0-45,0 0 32,0 0 11,0 0 2,0 0 0,42 38 0,-34-25 0,-2-1-42,-4 2-54,-2 1 56,0 2 23,-14 3-11,-2 1 1,-5-1-11,1 2 37,1-5 1,7-3 6,2-3 19,5-5-14,5-1-11,0-5 0,0 2 0,8 0 25,6-2 24,4 0-22,2 0-8,1 0-18,-3 0 1,-2 0-1,-2 0 9,-3 0-10,-3 0-1,-3 1 0,-2 3-1,-3 1-23,0 5-20,0 0 33,-8 6 12,-7 1 0,-1 3 1,-2 2-1,3-5 0,3 2 1,2-5-1,5-3 0,5-5-1,0-3-19,3-3-19,13 0 6,2 0 21,5-6 12,0-4 1,0 0 0,-3 0 8,0 3-8,-5 2 28,-3 0 9,-3 4-5,-5 1-11,1 0-1,-2 1 5,3 12-6,-3 5 19,0 6-10,-3 5-14,0 2-5,0-1 1,0-5 2,0-4-4,0-6-2,0-4-6,0-2 8,0-5-9,0-2 0,0-2-75,0 0-114</inkml:trace>
  <inkml:trace contextRef="#ctx0" brushRef="#br0" timeOffset="3933.225">11463 2980 515,'0'0'84,"0"0"-65,0 0-8,-15 77 1,13-50-11,2-2 0,0-4-1,2 1-26,5-6-47,-2-6-82</inkml:trace>
  <inkml:trace contextRef="#ctx0" brushRef="#br0" timeOffset="4337.2481">11251 3050 90,'0'0'538,"0"0"-451,0 0-87,0 0 0,0 0-23,0 0-3,0 0 26,43 43 7,-18-32 10,4-2 25,3-5 20,1-3-34,0-1-28,-1 0-25,-2-9-2,-5-6-34,2 0-18,-5-4-21,-4 1-14,-4 1 48,-7 1 57,-4 4 9,-3 3 88,0 4 13,0 5 10,0 0-71,-3 0-40,-6 14-1,-4 7 1,-5 8 1,0 3 7,0 5 11,2-2-19,1-1 7,3-3-7,3-6-26,1-3-39,2-5-30,3-5-22,-1-5-60</inkml:trace>
  <inkml:trace contextRef="#ctx0" brushRef="#br0" timeOffset="4513.2581">11417 3350 25,'0'0'92,"0"0"-47,0 0-24,0 0-12,0 0-9,0 0-13,-3 75 4,14-70-3,3-2 12,10-3-8,-3-6-43</inkml:trace>
  <inkml:trace contextRef="#ctx0" brushRef="#br0" timeOffset="5155.2949">11570 3310 168,'0'0'223,"0"0"-103,0 0-81,0 0-30,0 0-8,0 0 7,0 0 18,0 62 0,0-38-7,0 2-6,5-3-7,1-4-4,1-3-2,0-5-2,1-6-17,-3-1-1,-1-4 20,2 0 7,0 0 9,4-12 18,0-6-18,0-6-15,0-6 1,-1-5 12,-1-5 2,1-9-6,0-5-7,0-4-2,2 2 0,1 5 1,2 11-1,-2 11 17,-5 12 23,-1 11-13,0 6-28,2 2-23,2 15 23,2 6 8,6 7-2,0 4 3,-2 3-3,1-1-5,-5-1-1,0-6-1,-2-4-6,-6-3 0,-2-2-1,-2-4 6,-2 0 0,-10-1 1,-7-5 0,-2-1 0,-1-4-11,0-3 5,1-2 5,7 0 2,1-2 7,5-5 3,4-4 3,4 2 3,0 4-8,0-1-7,0 5 5,1-1 3,10 2-8,4 0 8,0 0 1,3 6-3,3 5-1,-1-1-5,1 3-1,-4 0 0,4-3-14,-4 2-17,4-5-31,-1-1-69,-8-6-122</inkml:trace>
  <inkml:trace contextRef="#ctx0" brushRef="#br0" timeOffset="5382.3078">12255 2945 616,'0'0'108,"0"0"-50,0 0-22,-59 88 6,45-58-20,2 3-12,5 3-10,2 8-2,2-8-86,3-10-116</inkml:trace>
  <inkml:trace contextRef="#ctx0" brushRef="#br0" timeOffset="5629.322">12358 2967 601,'0'0'123,"0"0"-110,0 0-7,0 0 10,0 0 17,55 88-19,-29-62-8,3 3-4,4-2 6,2-4-8,-4-1 0,-4-4-19,-6-4-32,-8-2-24,-11-3-21,-2 0-34,0-4-51</inkml:trace>
  <inkml:trace contextRef="#ctx0" brushRef="#br0" timeOffset="6041.3455">12376 3171 462,'0'0'195,"0"0"-137,0 0-52,0 0 18,0 0 32,40 71-4,-23-42-20,-4 2-10,2 0-9,-4 0-12,-4-1 1,-4-5-2,-3-2-17,0-3 10,-10-6-9,-6-2-4,-1-5-11,3-6 8,1-1 22,5-7 1,2-11 1,5-7-1,1-4-5,0 0-5,0 3 10,0 7 7,0 6 15,0 8 51,0 5-8,-2 0-65,-5 8-21,-8 11 21,-6 9 0,-2 1 19,-2 4-3,-1-4-15,3-5 6,-5-2-7,7-5-41,1-11-132</inkml:trace>
  <inkml:trace contextRef="#ctx0" brushRef="#br0" timeOffset="6508.3723">12713 2733 743,'0'0'103,"0"0"-103,0 0-91,0 0 44,0 0 40,0 0 7,82 51 1,-51-30 5,3-3 0,14-2-6,-12-3-101,-6-8-294</inkml:trace>
  <inkml:trace contextRef="#ctx0" brushRef="#br0" timeOffset="6725.3847">12765 3093 758,'0'0'142,"0"0"-90,0 0-42,0 0-9,94-53 1,-56 36-2,2 3-36,12 2-72,-10 3-74,-7 5-118</inkml:trace>
  <inkml:trace contextRef="#ctx0" brushRef="#br0" timeOffset="7031.4022">12944 3237 110,'0'0'376,"0"0"-200,0 0-129,0 0-29,0 0 3,0 0 0,0 0-8,84 14-6,-66-5-7,-1 3 1,-1 4 7,-3 1 30,-7 1-17,-3 4-9,-3 3-11,-3 0 15,-14 3-7,-4-2-3,-2-4-6,-1-4-6,2-4-43,5-8-9,4-6-29,7-9-12,2-8-214</inkml:trace>
  <inkml:trace contextRef="#ctx0" brushRef="#br0" timeOffset="7221.413">12986 3110 573,'0'0'115,"0"0"-79,0 0-10,0 0 42,-73 100 26,52-62-42,4 2-11,1-3-18,4 0-16,2-4-7,2-3 0,-1-4-69,2-6-103,0-10-225</inkml:trace>
  <inkml:trace contextRef="#ctx0" brushRef="#br0" timeOffset="7708.4409">13196 3028 738,'0'0'109,"0"0"-109,0 0-23,0 0 13,0 0 10,81-36 8,-58 36 18,2 0-10,0 0 6,2 0-11,-2 2-5,-1 2 4,-3-1-10,-5 0-18,-4-2-43,-5 0-30,-7 2-57,-1 2-106,-12-1-13</inkml:trace>
  <inkml:trace contextRef="#ctx0" brushRef="#br0" timeOffset="8249.4718">13275 3128 345,'0'0'156,"0"0"-106,0 0-32,0 0 0,0 0-5,0 0 32,0 0 32,80 47 29,-44-47-48,5 0-35,-2-7-10,-3-6-11,-5-3-2,-7 1-8,-6 1-15,-9 0 0,-8-1 3,-1 1-6,-7-3-21,-13 2 29,-5 1 12,-2 2 6,-1 1 1,7 7 16,2 2 13,5 2-11,5 6-19,0 13-3,8 7 3,1 10 0,0 6 26,10 6 2,6 2 4,4 2-17,-3-4-6,2-6-9,-4-7 7,-2-4-6,-6-5-1,-2-6 1,-5 0-1,0-4 1,0-3 9,-11-4 4,-2-1 8,-3-4 10,-3-4 8,3 0 1,-1-3-2,3-10-7,4-2-12,4-2-3,6-2-8,0-1-9,0 1-12,13-1 11,5-2-7,6-2-2,6-3-31,2 0-27,3-2-24,11-18-49,-10 8-98,-3 5-152</inkml:trace>
  <inkml:trace contextRef="#ctx0" brushRef="#br0" timeOffset="8454.4836">13757 2864 694,'0'0'174,"0"0"-152,0 0-22,0 0-3,0 0 3,0 0 25,7 99 4,0-65-15,0 4-5,0 0-3,1-2-6,-4-6-30,1-6-46,-3-8-36,-2-7-46,0-9-79</inkml:trace>
  <inkml:trace contextRef="#ctx0" brushRef="#br0" timeOffset="8798.5032">13804 2956 139,'0'0'272,"0"0"-41,0 0-17,0 0-41,0 0-66,0 0-58,0 0-49,0-42-27,6 52 1,8 3 25,3 5 1,4 2 0,-1 0 0,-2 2-14,-3-1-51,-7-2-45,-5-2 57,-3-1 22,-5-2 8,-11 0 10,-2-2 7,-1-3-1,5-2 7,2-4 38,8-1 54,2-2-28,2 0-21,0 0 2,0 0-7,0 0-5,5 0-33,6-5-7,3-2-13,4 2-15,-3 1-31,0 4-63,-5 0-73,-7 7-110</inkml:trace>
  <inkml:trace contextRef="#ctx0" brushRef="#br0" timeOffset="9032.5166">13750 3357 485,'0'0'283,"0"0"-157,0 0-84,0 0-26,0 0 15,0 0 6,0 0-23,58-12 8,-28 1-22,1-2-3,-1 4-45,-5 1-52,-4 8-67,-11 0-81,-6 0-158</inkml:trace>
  <inkml:trace contextRef="#ctx0" brushRef="#br0" timeOffset="9646.5517">13699 3492 348,'0'0'205,"0"0"-104,0 0-73,0 0-18,0 0-9,0 0 32,0 0 66,65 3-42,-30-7-29,4-9-14,1-3-7,-3-4-7,-2 1-17,-7 1 0,-7 2-22,-9 2-2,-8 3 18,-4 2 22,0 1-8,-10-1 9,-8 2 0,0 0 1,-1 4 9,2-1 9,5 4 30,5 0-1,1 0-27,0 0-21,3 10-1,1 4-6,1 0 7,1 5-2,0 2 2,0 0 0,9 0 0,3 1-1,1-3 2,2-2-1,0-2 1,0-3-1,-5-4 1,2-1 0,-6-1 0,0-3 0,-3-1-1,-3 1 0,0 3 0,-7 3 0,-13 3 7,-6 6-1,-6 2-4,1-1 4,1 1-5,5-3 13,8-5-3,7-4 10,6-4-12,4-4-9,0 0-7,19 0 7,11 0 11,7-14 6,7 0-15,1-2 3,1 2-5,-5 2 0,-4 2-13,-2 6-46,-10 1-83,-10 3-132</inkml:trace>
  <inkml:trace contextRef="#ctx0" brushRef="#br0" timeOffset="11657.6668">10859 3913 481,'0'0'108,"0"0"-58,0 0-34,0 0 10,0 0 19,0 0-3,0 0-8,0-7-13,0 7 2,-1 0 13,-1 0-13,1 0-16,-4 0-7,-3 0-1,-3 3-5,-4 6-5,-6 8 1,-3 3 9,-1 4-7,2 1 8,-1 1 0,2-1 1,4-1-2,1 2-4,7-2 5,2-2-1,3 0-6,5-3 7,0-2-9,0-2 0,5 2-5,5-5-2,0-2 7,3-1 2,-2-1 2,0-3 5,0 1 6,0-4 28,-2 4-8,1-4-3,-1-1-8,-1 2-7,-1 0 0,0-2-7,-2 1 6,-2 0-7,0-2 1,0 0 0,-1 3 0,-1-3 0,-1 0-1,0 0 0,2 0-11,-2 0-67,0 0-91,-2 0-114</inkml:trace>
  <inkml:trace contextRef="#ctx0" brushRef="#br0" timeOffset="12739.7287">11110 3642 720,'0'0'0,"0"0"-39,0 0-37,0 0 32,0 0 20,0 0 9,0 0 15,88 45 0,-80-30-18,-3 1-44,-5 3 28,0-1 32,-6 3-7,-28 10-55,3-4-52,-1-3-46</inkml:trace>
  <inkml:trace contextRef="#ctx0" brushRef="#br0" timeOffset="12934.7398">10847 3971 159,'0'0'166,"0"0"-75,0 0-39,0 0-48,0 0-4,0 0 0,0 0 1,108-65 15,-61 44 4,4-1-4,-2 2-6,2 2 5,-6 3-15,-5 2 0,-6 1-11,-9 4-15,-8 2-62,-4 1-49</inkml:trace>
  <inkml:trace contextRef="#ctx0" brushRef="#br0" timeOffset="13168.7532">11099 3841 327,'0'0'103,"0"0"-82,0 0-19,0 0-1,0 0 19,3 87 12,7-59-14,2 3-10,-1-5 0,2-4-7,-4-2 0,-2-5-1,0-4-18,-2-5-34,-1-5 13,-4-1-43,0 0 20,0-1-19</inkml:trace>
  <inkml:trace contextRef="#ctx0" brushRef="#br0" timeOffset="13805.7896">11275 3802 205,'0'0'136,"0"0"-87,0 0-18,0 0-9,0 0 3,0 0-7,0 0-6,20 44 7,-20-24-6,0 0-13,0 3 9,-3-1 4,-6 2 8,1-3 10,-2-1 6,2-2-1,2-2-14,3-1-21,-1-1 6,4-2-7,0 2-1,0-3-12,9 0 7,2 0-1,3 1 7,3-2 0,2 1 1,0-2 8,1 2-3,-1-2-5,-1-1 9,-6-1-3,-1-2-6,-6 2 1,-2-5-1,-3 2-1,0 1 1,-8 6 2,-12 3 4,-8 5-7,-8 3 0,-7 2-16,-1-2 6,0 1-6,6-6 16,5-4 1,9-7 31,10-3-5,3-3-14,8 0-5,3 0-8,0-11-20,7-6-41,12-2 16,3-4 2,2 2 14,0 2 16,-2 4 12,-3 3-12,-5 7 12,-5 5 1,0 0 0,-3 2 12,-2 8 10,2 3-1,3 1 1,0 2-6,2-2-15,3-1-1,8-6-8,-3-4-76,0-3-83</inkml:trace>
  <inkml:trace contextRef="#ctx0" brushRef="#br0" timeOffset="14061.8043">11525 3717 1007,'0'0'144,"0"0"-144,0 0-152,0 0 87,0 0 51,0 0 7,20 103 6,-11-70-38,2 6-89,2-7-28,-6-11-75</inkml:trace>
  <inkml:trace contextRef="#ctx0" brushRef="#br0" timeOffset="14720.842">11565 3662 436,'0'0'127,"0"0"-59,0 0-38,0 0-16,0 0 8,0 0-5,0 0 2,96 15-7,-75-1-1,3 0-1,-5 1-9,-3-3-1,-3 1-10,-6-3-32,-4-1-35,-3 1 5,0 0 49,-16 2 9,-6 0-30,-5 0 0,-6-1 8,1-3 15,0-1 8,0-3 13,5-2 22,8-2 50,7 0-23,11 0 13,1-2-40,7-7-22,15-4 0,3-1 0,10 0 12,-1-1 8,-2 6-7,1 1 9,-6 4-8,-5 4-13,-6 0-1,-7 0-14,-6 10-22,-3 4-5,-1 3 36,-17 2 5,-8 3 10,-6-1-10,-6 1-8,-6 2 7,-3-2 2,-2-1 15,2-2 0,5-5 17,9-3 3,9-3 38,12-6 5,9 0-22,3-2-57,8 0-72,15-3 27,13-8 45,8-6 17,8-2 6,3-1-13,3-1-4,0 0 7,-1 3-13,-6 2 1,-6 3-1,-5 3 0,-10 6-65,-7 2-42,-8 0-69,-8 2-112</inkml:trace>
  <inkml:trace contextRef="#ctx0" brushRef="#br0" timeOffset="14954.8554">11565 4054 631,'0'0'147,"0"0"-142,0 0-5,0 0-2,0 0 1,0 0-9,38 89 9,-23-72 0,3-3-40,-3-3-37,0-4-21,-2-3-34,-6-4-46</inkml:trace>
  <inkml:trace contextRef="#ctx0" brushRef="#br0" timeOffset="15470.8849">11702 4042 393,'0'0'97,"0"0"-57,0 0-8,0 0-6,0 0-6,0 0-11,0 0-1,85 46-2,-76-31-6,-3-1-17,-6-1 8,0-3 9,0 0-1,-15-2 1,-6 1 0,-1-1 6,-3-3-6,0-2 9,3-3 1,4 0 37,8 0 4,2-6-19,8-4-22,0-1-10,10-2-16,8 4 6,2-4 9,1 5-7,-1 1 8,-3 4 0,-2 3-1,-3 0 1,-3 0-1,-2 9-18,-5 2 19,-2 3 1,0 3 7,-2 3 0,-10 1 5,-1 0 15,-2 1-14,5-7 3,0-2 17,4-4 0,3-4-19,3-3-15,0 0-12,0-2-20,9 0 6,10 0 26,7-12 21,9-5-21,6-4-16,19-18-78,-11 7-50,-4-1-126</inkml:trace>
  <inkml:trace contextRef="#ctx0" brushRef="#br0" timeOffset="15736.9001">12202 3677 654,'0'0'225,"0"0"-147,0 0-62,0 0-16,0 0-15,0 0 7,0 0-1,-39 61 8,13-25-7,-2 7-9,-4 3-15,0 0-23,4-7-7,5-9-3,6-10 28,13-14-2,4-7-12,14-14-63,8-6-191</inkml:trace>
  <inkml:trace contextRef="#ctx0" brushRef="#br0" timeOffset="15953.9125">12280 3657 447,'0'0'132,"0"0"-131,0 0 17,0 0 14,11 85 11,1-48-14,3 4-1,6-2-2,4 1-13,5-4-12,1-4 6,-3-4-1,-1-7-6,-9-6-8,-6-4-25,-12 6-33,0-6-55,0-3-42</inkml:trace>
  <inkml:trace contextRef="#ctx0" brushRef="#br0" timeOffset="16224.928">12198 3883 489,'0'0'128,"0"0"-105,0 0-7,0 0 6,39 90 27,-25-53-22,-2 3-12,-1 2-2,-3 3-3,-3-2 0,-2 1-4,-3-4-6,0-5-6,0-9-17,-7-9-15,-3-7-8,-11-10-30,4 0-89,0-13-132</inkml:trace>
  <inkml:trace contextRef="#ctx0" brushRef="#br0" timeOffset="16422.9393">12183 4102 337,'0'0'92,"0"0"-4,0 0-36,-67 98-10,43-66-23,1-4-12,-1-3-7,3-2 0,3-6-36,7-9-118</inkml:trace>
  <inkml:trace contextRef="#ctx0" brushRef="#br0" timeOffset="17024.9738">12621 3626 360,'0'0'319,"0"0"-212,0 0-29,0 0-35,0 0-11,0 0-18,0 0-14,0-14-1,0 14-35,0 0-64,0 6 2,0 4 30,0 0 10,0 0 39,0-3 6,0 1 12,0-3-2,0-1 2,1 1-8,5 0-13,4 3 22,2 1 2,5-1 37,1 3-16,3 1-12,1-1-2,-4 2 0,-2-3-9,-4 2 2,-6 0-2,-6 2-39,0 1 25,-7 5 14,-13-1 9,-8 5-8,-4-4 0,-1-2 9,3-2-9,5-7-1,6-6 0,9-3-19,7-4-4,3-13-68,3-3-86,13-3 53,2 4 116,0 2 8,-2 6 116,-2 7-4,-2 3-34,-3 1 0,-2 0-20,3 5-16,0 6 4,-3 1 3,3 0-10,-3 1-15,3 0-13,-2-3-9,2-3-2,-4-2-10,0-2-53,-6-1-12,0 0-28,-2-1-70,-11 1-121</inkml:trace>
  <inkml:trace contextRef="#ctx0" brushRef="#br0" timeOffset="17354.9926">12506 4016 469,'0'0'156,"0"0"-119,0 0-37,0 0-13,0 0 8,0 0 5,0 0 49,98 23-10,-56-23-16,1-8-10,3-5-13,-2 3-1,-1-3 0,-5 5 0,-1 0 0,-5 5 0,-3 3-8,-6 0 9,-3 0 0,-5 3 0,-3 5 7,-3 0 0,-2 0-5,-2 2-2,-4 2-2,-1 5 2,0 5 0,-12 2 10,-10 2-10,-6 3-10,-4-2-28,-16 3-37,7-6-69,3-5-116</inkml:trace>
  <inkml:trace contextRef="#ctx0" brushRef="#br0" timeOffset="17583.0057">12566 4189 227,'0'0'160,"0"0"-105,0 0-14,-30 81-2,25-55-7,3-1-12,2-1-18,0-5-1,2-2 1,7-6-2,-2-5-45,5-6-40,-1 0-46,-2-10 16</inkml:trace>
  <inkml:trace contextRef="#ctx0" brushRef="#br0" timeOffset="17853.0211">12674 4200 342,'0'0'144,"0"0"-25,0 0-18,0 0-25,0 0-14,86-13-26,-63 23-7,0 6-10,-1 0-2,0-1-11,-5 3-6,-1-5-1,-5-2-36,-5-1-30,-6-1-4,0-1 44,-12 1 1,-17 1-35,-7 0-19,-8 0 3,-1-2 4,-1-4-36,7-4-23,6 0 39,11-5 93,11-13 48,11-18-48,8 6-45</inkml:trace>
  <inkml:trace contextRef="#ctx0" brushRef="#br0" timeOffset="18151.0382">12674 4200 15,'24'-40'138,"-10"33"-7,0 0-37,-2 1-32,-4 4-21,-5 2-24,-3 0-16,0 5 25,0 10 3,-5 1 22,-5 3-7,-1 0 10,0-2-22,3-3-8,2-2-7,4-1-15,2-2-1,0 2-1,3 2-14,11-1-16,3 0 19,4 0 9,2-2 2,0-2 0,-4-2 23,-3-1-9,-2-1-7,-5-1-5,-6 0-2,-3 1-28,-2 2-5,-19 4 33,-7 1 0,-23 8-28,5-6-44,4-2-138</inkml:trace>
  <inkml:trace contextRef="#ctx0" brushRef="#br0" timeOffset="18757.0728">13131 3693 864,'0'0'97,"0"0"-97,0 0-72,0 0-53,0 0 52,0 0 5,0 0 35,25 23 33,-8-14 1,2 1 11,0 1-12,-2-2-5,-1-1-54,-6-3-72,-3 1-127</inkml:trace>
  <inkml:trace contextRef="#ctx0" brushRef="#br0" timeOffset="18973.0852">13148 3992 532,'0'0'118,"0"0"-117,0 0 8,0 0-9,80-13 1,-52 6-1,-2 2-43,4 5-59,-7 0-54,-9 8-62</inkml:trace>
  <inkml:trace contextRef="#ctx0" brushRef="#br0" timeOffset="19287.1032">13256 4123 221,'0'0'199,"0"0"-111,0 0-40,0 0 6,0 0 16,0 0-17,0 0-4,66 40-11,-52-23-12,-5 7 1,-2 2-12,-4 1-14,-3 2 11,0 1-11,-6-5 0,-8-2 1,-4-3-2,-3-4-5,0-2-14,-3-3-22,1-5-16,5-6-7,0 0-24,8-31-43,5 2-35,2-3 17</inkml:trace>
  <inkml:trace contextRef="#ctx0" brushRef="#br0" timeOffset="19484.1144">13265 4050 434,'0'0'182,"0"0"-72,0 0-83,0 0-21,0 0 1,0 0 58,0 0 6,-88 93-32,54-56-14,2 0-4,2 1-19,6-7-1,4-1-1,8-10-33,4-7-52,8-12-54,8-1-77,7-1 34</inkml:trace>
  <inkml:trace contextRef="#ctx0" brushRef="#br0" timeOffset="19695.1265">13502 3917 727,'0'0'163,"0"0"-88,0 0-46,0 0-13,0 0-16,0 0 0,0 0 0,67 0 8,-40 0-8,0 0-25,-6 0-50,-2 0-62,-16 16-31,-3-3-70,0 4 20</inkml:trace>
  <inkml:trace contextRef="#ctx0" brushRef="#br0" timeOffset="20219.1565">13423 4134 342,'0'0'182,"0"0"-9,0 0-109,0 0-64,0 0-45,0 0 6,0 0 39,60-11 40,-26 0-11,2-5-10,-2-1-12,-3 0-7,-2 0-3,-7-3-23,-5 5 3,-6 0-14,-6 1 2,-5 4 0,0 0-2,-6 2 11,-9 1 26,1 2 0,0 3 10,3 2 3,1 0 0,1 6-1,4 8-11,4 8 15,1 3-14,0 6 9,4 6 24,9 3-8,3 6-2,0 1-12,1 1-3,-1-4-9,-6-7 1,0-7-1,-6-8 8,-4-5 7,0-5-15,-9-4 12,-3-4-3,-6-1-2,-2-3 10,-3 0 10,-1 0-2,2-10-15,3-3-3,3-2 0,7-2 20,5-3 37,4-1-44,0-2-21,10-4-21,11 1-8,5-2-7,6 0-22,16-13-42,-6 8-35,-8 5-93</inkml:trace>
  <inkml:trace contextRef="#ctx0" brushRef="#br0" timeOffset="20448.1696">13836 3805 517,'0'0'101,"0"0"-81,0 0-12,0 0 10,0 0 11,21 100-6,-14-70-17,0 5 3,-6-1-9,-1 0-15,0-1-73,-3-6-81,-4-12-82</inkml:trace>
  <inkml:trace contextRef="#ctx0" brushRef="#br0" timeOffset="21561.2332">13932 3860 199,'0'0'241,"0"0"-76,0 0-79,0 0-42,0 0-7,0 0-1,0 0-1,46 29-12,-37-13-9,-3 0-14,1 0-1,-4 0-20,-3 2 14,0-1-12,-7 1-16,-14-1-34,-3-1-21,-4 2-12,-2-4 31,1-3 37,6-1 34,6-4 33,8-2 71,2-3 8,7 1-34,0-2-59,0 0 0,13 0-14,5 0 36,9 0-1,1-6-11,4-1-11,-3 0-8,-2 0-10,-4 3-11,-8 1-25,-4 3-49,-7 0-45,-4 0-49,0 13 97,-14 1 64,-5 2-3,-4 0-1,-3 0 21,0-2 1,4-1 1,1-6 28,5 0 21,7-3 41,4-3-6,5-1-66,0 0-19,2 0-16,10 0 16,5 0 41,3-1 5,1-3-14,1-3-18,-1 4 9,-5 0-8,1-1-5,-5 2-3,-3 1-6,-2 1-1,-3 0-22,-4 0-51,0 0-7,0 7 28,-11 4 44,-4 3 7,-6 3 1,1 0 0,-2 0 1,6-1 9,2-2 26,4-2-13,4-2-4,4-1-6,2-4-13,0-2-10,0-1 10,14-2 12,-1 0 24,6-3-20,2-9-8,2-1-8,-2 2-19,-5-3-4,-1 1-4,-4 2-11,-6 1 7,0 3 9,-5 1 13,0 0-9,-7 0 12,-2 1 6,-4 0 13,3 2 6,1 2 36,2 1 8,4 0-9,1 0-36,1 1-18,1 10-6,0 0 6,0 5 0,6 3 1,3 0 0,0 5 5,-1-2-4,0-1 6,-3 0-7,-2-3 8,-3-2-9,0-1 0,-5-2 0,-7-1 1,-6-1 6,-1-2-6,-1-2-1,1-1 9,4-3-7,2-2 11,4 1 35,4-2 14,4 0-24,1 0-38,0 0-2,0 0-16,1 0-13,11 0 19,6-6 12,3-3 2,6-4-2,16-7-40,-9 2-58,-2 2-7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5-14T03:12:45.15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1" timeString="2020-05-14T03:14:21.347"/>
    </inkml:context>
  </inkml:definitions>
  <inkml:trace contextRef="#ctx0" brushRef="#br0">25 12378</inkml:trace>
  <inkml:trace contextRef="#ctx1" brushRef="#br0">20013 15104 360,'0'0'170,"0"0"-76,0 0-41,0 0 4,0 0 13,0 0 10,0 0-9,0 0-19,0 0-21,0 0-12,0 0-3,0 0-8,0 0-8,0 0 0,0 0 1,0 0 0,0 0 0,7 0 6,1-3-6,7-1-1,-2 2 0,0-2 0,1 3 0,-2 1 6,4 0-6,2 0-10,0 0 10,3 0 0,1 0 2,-3 0-2,4 0 5,-2 0-5,-1 0-7,0 0 7,1 0-1,0 0 0,0 0-14,3 1 15,1 3-10,1-2 2,3-1 8,5 2-1,2 0 2,2-1-1,4-1 5,1-1-4,0 0 3,2 0-3,0 0-2,1 0-6,0-4 6,2-2 1,-3 2-1,1-1 0,-3 3 1,3-1 0,-4 0 0,2 2 0,-3 0-1,2-1 1,-1 1 0,0-1 0,-2 0 1,2 0-1,-2 1 0,2-2-1,-5 1 1,0 1 0,-1 1-6,-1-1 6,2 1 0,-2-2 0,3 1 0,1 0 2,5-2 5,0 0-14,3-1 16,0-2-9,0 2 0,0-1-1,-1 1 1,-1 1-1,2 0 1,0 1 1,0-1 6,4-2-7,0 2 1,2-1-1,1 2 1,0-3 5,-2 2 2,0-1-7,-3 1 0,-2 1 0,-3-1-1,1-1 12,0 1-6,1 0 1,2-1 4,-2 0 15,2 0-15,-2-1 2,-2 1-6,2-1-7,0 0 2,-1-1-1,1 0 6,-1-1-6,1 0-1,-3-1 0,2 0 0,-3-1 15,0 2 11,-3 2-7,2-2-10,-1 4-2,2-2 2,0 2-2,1-3 5,5 3-1,4 0-1,1 1-9,5 1-1,-2-1 0,1 2 1,-4 0-1,-2-1 0,-5 1 1,0-2 3,-4 2-2,-1-4-2,0 3 1,-3-3 6,1 1-6,-3 0 0,-3-1-1,-3 1-1,-6 0 1,-3 1-1,-6 0 1,-5-1-7,-2 2-9,-5 0-5,-3-1-18,-8-3-40,-14 2-96,-8-4-541</inkml:trace>
  <inkml:trace contextRef="#ctx1" brushRef="#br0" timeOffset="1817.1039">20028 15090 453,'0'0'96,"0"0"-65,0 0-14,0 0-16,0 0 5,0 0 14,0 0 32,-3-19-33,3 18-11,0 0 18,0 1-3,0 0-22,0 0-1,0 0 0,0 0-16,0 6-7,-2 9 23,2 7 11,-3 9 2,2 5-12,-2 6 5,0 5-5,-1 1 10,2 2-10,-2 0 1,4 1 11,-2 0 0,2 1 0,0 4-6,-1 2-6,-1 6 0,-1 1 5,0 1-5,1 0 0,0-1 19,2-5 3,0-1-5,0-4-16,0-2 7,0 1-8,0 1 10,0 1-10,0 3-1,0-3 1,0 0-1,0-2 1,0-4-1,0-1 2,0-4-2,0 0 0,0-3 0,0 2 1,0 0-2,0 0-1,0 3 2,-1 2 2,0 0-1,-1-4 0,-1-1-1,1-7 2,2-5-1,0-4-1,0-2 0,0-3 0,0 4-1,-1-1 1,-3 6 1,1 2-1,0 0 0,-1-1 0,2-2-1,-2-2 1,4-2 0,0-3 0,0 1-7,-2 1 6,1 2-4,-2 0 5,-1 1 2,0 6-2,0 0-4,-1 0 4,1 2 0,-1-2 0,-1-1 1,-1 1 0,1-3-1,3-1 0,0-1 0,0 1 1,-2 3-1,0 4 0,-3 5 9,1-1-8,-2 2 5,-2-1 5,4 1 7,-2-3-10,0-1-7,-2-3 0,6-5-1,-2-3 0,0-4 0,5-3 0,-3 1 0,0 1 16,2 0-3,-1-4-11,1 1 7,0-4-8,0 1 9,1-4-10,2-2-1,-1 5 1,1-3-1,0 5-9,-2 2 9,2 1-15,0 3 9,0 2 6,-4-8 1,-1-4-24,-1-10-26,5-1-95,-1-4-65,2 0 7</inkml:trace>
  <inkml:trace contextRef="#ctx1" brushRef="#br0" timeOffset="6373.3645">20459 15494 316,'0'0'363,"0"0"-237,0 0-71,0 0 0,0 0 18,0 0 23,-15-26-46,15 25-19,0-1-20,0 2 1,0-1-11,0 0 0,12-4-1,10 0-7,8-3 7,7-1 6,5-1-4,-2 1-2,-1 1-1,-4 1 1,0 2-20,-8 0-26,-3 4-6,-5 1-19,-7 0-22,-3 0-27,-4 7-30,-5-1-109</inkml:trace>
  <inkml:trace contextRef="#ctx1" brushRef="#br0" timeOffset="7216.4127">20687 15209 684,'0'0'215,"0"0"-163,0 0-51,0 0 0,0 0-1,0 0 7,0 99 0,0-56 6,0 10-6,0 1-6,2 4 15,-1-1-15,0-7-1,1-4 1,1-11-1,-1-8 0,-1-9-6,1-6-1,-2-7 6,0-3-31,0-2 7,0 0 9,-2 0-14,-7-5-126,-3-9-7,-5-4 79,1-6 60,-5-4 9,1-2-5,-4-1 13,5 0 7,0 6 22,4 3 39,2 8 11,6 6-3,0 5-10,4 3-24,0 0-28,-1 0-6,0 13 16,-2 4 25,0 7-5,1 2-18,1 2-12,2 3-6,-1-4 0,3-1 4,0-6-5,0-9-1,3-4-5,6-6-14,3-1 20,8-5 11,2-9 6,6-8-8,2-2-9,-4-3-1,3 1 1,-2-1 6,-3 5 1,-3 2-7,-5 4-1,-1 7 0,-4 5-8,-4 4-5,-1 0 0,-2 6 14,1 10 8,0 2 7,1 2-15,-1-1 15,6-2-14,-2-3-2,1-2 1,4-5 0,-2-1 5,1-2-4,-3-2 6,1 1-6,-1 1 2,-1-2-3,-3 2-1,-1 2-27,-2-1-19,-3-2-34,0 1-78,0-4-72</inkml:trace>
  <inkml:trace contextRef="#ctx1" brushRef="#br0" timeOffset="7471.4273">20864 15241 195,'0'0'724,"0"0"-590,0 0-92,0 0-30,0 0-12,0 0-17,0 0 17,23 25 0,-10-12 0,1-1-27,4 5-81,-1 0-74,-6-6-194</inkml:trace>
  <inkml:trace contextRef="#ctx1" brushRef="#br0" timeOffset="8711.4983">21209 15634 95,'0'0'781,"0"0"-758,0 0-23,0 0-75,0 0 75,0 0 0,0 0 21,61-55-6,-37 26-14,3-5-1,-2-2 7,-2 0-7,-2 3 0,-5 1-1,-6 5-8,-7 5-25,-3 3-26,-3 6-3,-16 3-31,-4 8 12,-5 2 53,-2 0 29,-2 12 0,5 3 26,1 1-12,6 0 4,6 0 2,2 1-13,8 0 2,2-3-9,2 1 0,0-3 1,3-3-2,11 0-7,1-2 1,2-5 1,3-1 6,-1-1 0,0 0 0,-3 1 0,-4 1 0,-2 1 7,-1 4 9,-4 0 17,-5 7 15,0 4-2,0 6-10,-8 6-10,-4 4 3,-3 2 1,3 3-24,0-3-6,5-2 2,1-3 8,3-4-9,3-6 0,0-6 5,0-6-6,0-3 0,4-5 6,4-1-5,3 0 1,3 0 6,4-6 1,3-9-6,4-3-3,1-3-10,-2-3 9,2-2 0,-2-1 1,-4 0 0,0 1 0,-4 0 0,-5 6-7,-5 4-3,-6 4 1,0 7 2,0 3 7,-12 2 9,-3 0-9,0 7 0,-1 5 0,2 1 11,0 4 11,5-2-9,1 1 3,3-3-10,3 1 1,2-1 0,0-3-4,0 1 4,2-5 3,8 0 6,0-1-7,5 0-9,2-2 1,2-1-1,-3-2 0,4 0-13,-5 0-8,-1 0-17,-3 0-14,-2 0-48,-2 0-94,-4 0-346</inkml:trace>
  <inkml:trace contextRef="#ctx1" brushRef="#br0" timeOffset="9054.5179">21876 15362 765,'0'0'248,"0"0"-167,0 0-65,0 0-9,0 0 9,-82 86 5,65-54 5,3 3-13,5 0-12,6 2-1,3-1 0,0 1-1,0-4-33,9-5-41,5-5-20,6-9-70,-2-6-69,-2-8-102</inkml:trace>
  <inkml:trace contextRef="#ctx1" brushRef="#br0" timeOffset="9300.5319">21946 15458 358,'0'0'381,"0"0"-280,0 0-41,0 0 21,36 76-3,-20-40-32,6 3-11,4 6-25,1-1-9,1-4-1,2-1-22,-5-6-42,-1-10-47,-3-11-34,-6-7-40,-6-5-87</inkml:trace>
  <inkml:trace contextRef="#ctx1" brushRef="#br0" timeOffset="9535.5454">22170 15465 834,'0'0'163,"0"0"-87,0 0-14,0 0-4,0 0-8,0 0 1,-85 57-19,55-26-26,-2 4 0,1 2-6,1 0-19,4-4-15,6-4-41,7-2-48,5-10-98,5-8-95</inkml:trace>
  <inkml:trace contextRef="#ctx1" brushRef="#br0" timeOffset="9754.5579">22287 15668 599,'0'0'379,"0"0"-277,0 0-60,0 0 25,0 0 2,0 0-35,-3 81-34,-1-62-2,4-3-75,0-5-112,0-6-213</inkml:trace>
  <inkml:trace contextRef="#ctx1" brushRef="#br0" timeOffset="10091.5772">22602 15426 1061,'0'0'191,"0"0"-134,0 0-46,0 0 17,-25 78-2,11-43-3,3 5-4,0 1-19,5-3 0,4-5 2,2-5-2,0-6 0,0-5-19,7-5-7,1-7-15,6-2 11,-2-1 14,3-2-9,3 0 5,-1 0-26,0-3-38,7-16-80,-5 2-83,-5 1-128</inkml:trace>
  <inkml:trace contextRef="#ctx1" brushRef="#br0" timeOffset="10355.5923">22428 15625 725,'0'0'167,"0"0"-38,0 0-22,0 0-3,0 0-20,0 0-20,0 0-55,8-10-9,12 7-7,8-2 7,6-3 0,4 0-17,1-4-32,-3 3-45,4-7-76,-9 4-93,-7 0-249</inkml:trace>
  <inkml:trace contextRef="#ctx1" brushRef="#br0" timeOffset="10612.607">22893 15337 763,'0'0'153,"0"0"-14,0 0-25,42 104-34,-28-64-41,-1 1-25,-3-1 1,0-3-15,-7-2 0,-3-1-14,0-4-10,-17 1-17,-12-4-21,-30 10-45,5-7-81,2-6-78</inkml:trace>
  <inkml:trace contextRef="#ctx1" brushRef="#br0" timeOffset="11231.6424">23467 15257 443,'0'0'504,"0"0"-391,0 0-50,0 0 5,0 0 21,0 0-11,0 0-43,0 6-34,0 10 9,0 4 3,0 8 11,2 6-6,1 3-7,3-1-11,-2 0-15,1-4-14,-1-6-1,-1-4-15,1-10-13,0-4-22,0-5-63,-2-3-97,-1-7-36,-1-7-79</inkml:trace>
  <inkml:trace contextRef="#ctx1" brushRef="#br0" timeOffset="11667.6673">23542 15288 725,'0'0'137,"0"0"-98,0 0-7,0 0 47,0 0-27,0 0-31,0 0 50,34 34-22,-19-7-1,0 7-2,-2 7-7,-4 5-14,-1 0-12,-2 0-12,-3-5 7,-1-7-7,0-9 5,0-8-6,-1-8-8,-1-4-11,0-5 13,0 0-5,0-10-1,0-8-31,-1-5-5,-8-6 26,0-2 3,3-6-27,1 1-9,2 0 19,3 1 20,0 8 3,0 4 10,2 6 3,5 5-9,1 5 8,-2 4-9,-1-1 9,-1 1 1,-2 3-15,0 0-24,0 0-73,-2 0-30,0 0-67,0 0-146</inkml:trace>
  <inkml:trace contextRef="#ctx1" brushRef="#br0" timeOffset="12060.6898">23534 15451 65,'0'0'335,"0"0"-217,0 0-41,0 0 16,0 0 14,0 0 10,0 0-16,0-3-27,0 3-35,0 0-16,0 0-18,0 0-5,6 0 0,5 0 0,1 0 2,4 0 0,1 0 4,-2 0-6,-3-1-14,-2-5-19,-1 3-21,-4 1-19,-3 0-8,-2 2 3,0 0-12,-2 0-35,-15 3-158,-1 4 15</inkml:trace>
  <inkml:trace contextRef="#ctx1" brushRef="#br0" timeOffset="12147.6948">23534 15451 55,'11'24'85,"-14"-24"-34,3 0-21,0 0-30,0-5-9,0-1-116</inkml:trace>
  <inkml:trace contextRef="#ctx1" brushRef="#br0" timeOffset="13237.7571">23579 15303 443,'0'0'177,"0"0"-121,0 0-35,0 0 45,0 0 38,0 0-39,0 0-32,-9 66-4,2-40-4,4 3 1,-5 1 10,2 3-10,0-1-9,2-1-10,-1-7-1,2-4-5,1-7-1,2-7 1,-2-1-1,2-5 1,0 0-1,0 0-1,0 0-11,0 0 6,0 0 5,0 0-10,0 0 11,-2 0 4,2 0-4,-1 0-13,-2 0 12,0 0-8,0 0 9,-3 0 0,0 0-2,-2 0 2,3 0 0,0 0 7,1 0 6,2 0 3,1 0 4,1 0-11,0 0-8,0 0 0,0 0 0,0 0 9,0 0-8,0 0-2,0 0-2,1 0-8,7 0 1,2 0 9,7-2 1,0-2-1,1 0 0,3 0 0,-3-1 0,-1 2 0,-5 1-21,-4 1-11,-3 1-26,-4 0 21,-1 0 11,0 0 20,-1 3 6,-12 6 20,-2 2 2,-6 2-5,1 0 17,-4-1 9,2 0-10,-3 0-17,0-2-3,0 3-3,2 1-9,1 0 0,6-2 28,1 2-4,6-1-20,3-1-4,4 1-2,2-1 1,0-1 0,0 1 0,7-2 7,5-1 2,4-1-1,4-1 1,3-2-3,4 3 10,5 0-10,4 0-5,1 0 6,2 1-7,1-4 2,-1 1-2,-1-5-1,-6 2-5,-7-3-10,-4 0 8,-5-4-4,-5-9-10,-4-6-43,-6-2 10,-1-2-21,0-4 8,-13-1 1,-4 3-22,-3 0 18,-2 2 32,1 6 13,3 3 26,5 6 22,5 3 126,3 4-25,4 1-71,1 0-39,0 0-13,0 0 0,0 0-1,14 0 1,5-1 1,5-2 6,7-3-7,2-2-28,1-2-69,8-3-20,-11 2-29,-7 1-178</inkml:trace>
  <inkml:trace contextRef="#ctx1" brushRef="#br0" timeOffset="13523.7735">23961 15275 598,'0'0'325,"0"0"-217,0 0-69,0 0 3,0 0-9,0 0-18,0 0 28,15 69 17,-8-30-43,-4 3-10,-1 0-7,-2-2-37,0-7-46,1-7-37,4-16-61,2-9-67,1-1-36</inkml:trace>
  <inkml:trace contextRef="#ctx1" brushRef="#br0" timeOffset="14865.8503">24109 15252 715,'0'0'130,"0"0"-85,0 0-3,0 0 19,0 0-6,0 0-25,0 0 3,51 39-31,-44-31 11,-1 1-12,-2-1-2,-1 3-7,-1 4-9,-2 4-2,0 3 19,-2 2 1,-5 1-1,-1 1 0,0-3 1,2-2 6,0-1-7,4-3 0,0-2 0,1 2 0,1 3 0,0 7 0,0 7 7,0 5-7,0 5 6,0 1-6,0-2-1,0-7 1,0-8 0,0-9 0,0-9 0,0-7 0,0-3-17,0-2 5,0-15-33,0-6-50,-2-4 44,-8-2 31,1-5-33,-1-1-22,-1-2-11,5 3 47,2 7 39,2 3 67,2 10 21,0 6-39,0 4-27,11 1 8,5 1 0,1-1-12,4 1-1,1-2-16,2-2 0,-3-1-1,1-3-7,-3 0-19,-3 1-5,-2 0 13,-5 3 3,-4 1 4,-5 1 11,0 3-6,-2 1-3,-14 0-34,-2 0 29,-6 0 14,-4 1 1,-4 8 0,-2 3 0,0 0 0,4 2 48,1 2 41,6 2 1,3 3-33,4 3-15,3 5-7,5 1-1,4 2-12,4 2 0,0-5-3,1 0-18,12-7-2,2-2 2,3-4-2,2-7-1,4-5-9,1-4 9,5 0-12,-1-10 4,4-9-14,0-6-20,-1-1-5,-3-4-20,0-3-16,0-6-20,0-2 35,-2-6 8,-1-1 21,0-5 9,-4-5-21,-1 0 15,-2 4 37,-5 9 26,2 7 53,-4 13 15,-3 10 14,-2 7-15,-2 3-41,0 5-33,1 0-11,1 0-7,3 0 12,1 0-11,0 3 8,0 4-10,0 1-1,-2 4 1,-1 5-10,-1 4-3,-7 6 7,0 3 3,-5 5 3,-14 0 12,-5 1 8,-3-3 7,-1-4-9,2-4 5,2-8 1,4-5 4,-1-7-11,3-5-2,-1 0-1,0-5-4,2-10-9,5-4 18,1-2-7,7 0-12,2 3 1,2 3-1,0 5 0,0 3 0,9 6 7,5 1-1,2 0 10,5 1 9,0 12-11,7 1 4,-1 3-10,3 0-2,2 0-6,4-1 16,0-4 7,0 0-16,-1-4-6,-4-3 6,-4 2-7,-7-5 0,-3 1 0,-7-1-29,-5-2-45,-5 0-51,-6 0-15,-9-3-119</inkml:trace>
  <inkml:trace contextRef="#ctx1" brushRef="#br0" timeOffset="15369.8791">24440 15658 575,'0'0'228,"0"0"-162,0 0 24,0 80 10,0-40-31,0 6-36,0 0-18,0-3-9,0-5 2,0-6-8,0-12-7,0-7-9,0-7-3,3-6-4,0 0 7,1-17 15,4-10-42,-1-6 4,4-4 26,4-4 12,-1 4-1,3 2-8,1 8 10,0 7 46,0 7 8,1 7-14,-4 6-14,1 0-14,-2 7 5,-3 9 5,-1 1 2,-4 1-13,-3 2-10,-3-2 6,0 1 6,0-4-11,-11 3 11,-5-4 0,-4 1 1,-4-1-1,-2 0 5,-1-1-11,3-4 2,3-2-9,2-1 0,2-2-4,7-2-31,1-2-30,7 0-41,2-3-41,0-8-132,2-3-223</inkml:trace>
  <inkml:trace contextRef="#ctx1" brushRef="#br0" timeOffset="15611.8929">24944 15802 522,'0'0'549,"0"0"-478,0 0-50,0 0-21,0 0-9,0 0-5,0 0-33,0 23-73,0-17-138,0-1-439</inkml:trace>
  <inkml:trace contextRef="#ctx1" brushRef="#br0" timeOffset="15775.9023">24935 15956 377,'0'0'281,"0"0"-106,0 0-3,0 0-62,0 0-50,-2 73-47,2-64-13,0-4-47,0-3-120,0-2-321</inkml:trace>
  <inkml:trace contextRef="#ctx1" brushRef="#br0" timeOffset="16727.9568">20559 16508 637,'0'0'343,"0"0"-212,0 0-69,0 0-14,0 0 7,0 0-13,0 0-41,-12 3-1,3 21 1,-5 11 0,-5 7 6,-6 5 1,1 1-8,-1-4-6,4-7-13,4-6-25,4-9-27,0-2-48,5-9-92,2-5-89</inkml:trace>
  <inkml:trace contextRef="#ctx1" brushRef="#br0" timeOffset="16909.9672">20398 16765 538,'0'0'223,"0"0"-167,0 0-29,0 0 28,0 0 26,0 0-3,0 0-32,88 51-25,-70-32-21,-3 0-65,1 1-61,-4-5-113,-3-7-297</inkml:trace>
  <inkml:trace contextRef="#ctx1" brushRef="#br0" timeOffset="17163.9817">20726 16610 675,'0'0'244,"0"0"-177,0 0-34,-28 73 16,6-37 0,-1 5-30,-3-2-5,0-1-14,3-6-25,4-3-1,-1-8-23,5-4-33,1-7-33,6-8-12,5-2-11,3-12-76,0-4 54</inkml:trace>
  <inkml:trace contextRef="#ctx1" brushRef="#br0" timeOffset="17327.9911">20539 16858 196,'0'0'204,"0"0"-27,0 0-53,0 0-60,0 0 43,100 8 13,-74 14-15,-1 2-38,0 1-24,1-1-28,-4-1-8,1-5 2,-3-2-9,-5-5-46,-4-7-90,-4-3-110,-5-1-400</inkml:trace>
  <inkml:trace contextRef="#ctx1" brushRef="#br0" timeOffset="18179.0398">20896 16443 679,'0'0'185,"0"0"-185,0 0-19,0 0 10,0 0 9,-2 85 13,2-54-2,0 0-9,0-4-1,2-3 0,7-9 7,4-5-8,1-8-8,6-2 8,3-9 13,8-10 0,5-6-13,1-3-6,2 2-19,-4 0 2,-3 3 17,-5 6 6,-6 4-1,-3 4-21,-8 3-39,-4 1-5,-6-2 4,0 1-9,0-2-130</inkml:trace>
  <inkml:trace contextRef="#ctx1" brushRef="#br0" timeOffset="18646.0665">21111 16283 441,'0'0'140,"0"0"-76,0 0-56,0 0 28,0 0 26,-3 75 8,3-33-23,0 17 5,9 22-10,-2 25 0,2 10-9,-5-7-25,-2-22-1,-1-31-7,1-17 0,-1-11-1,-1-1-2,2-6-4,-2-2 7,0-11 9,0-5-8,0-3 11,0 0-6,-3-8-6,-6-8-48,-6-7 3,-3-2 35,-3-3 10,-4-2 0,0 3 7,-2 2 17,6 6 24,2 5 39,8 6-6,4 3-16,4 3-34,1 2-22,2-2-9,0 2-14,5-3-15,13-5 10,10-3 18,8-8-19,4-7-37,5-7-24,-3-3-45,11-14-35,-14 8-36,-8 8-106</inkml:trace>
  <inkml:trace contextRef="#ctx1" brushRef="#br0" timeOffset="18830.077">21333 16491 687,'0'0'209,"0"0"-151,0 0-58,0 0-20,0 0 5,0 0 15,0 0 0,91-22-5,-66 12-20,5-4-50,-6 2-61,-7 0-90</inkml:trace>
  <inkml:trace contextRef="#ctx1" brushRef="#br0" timeOffset="19823.1338">21454 16196 557,'0'0'220,"0"0"-155,0 0-56,0 0-9,0 0 33,-25 84 11,18-48-11,4 4-22,0 3-9,-1-4-2,1 0 0,-2-4-22,-2-5-27,0-3-13,-1-6 4,0-3 34,1-3 24,4-2 0,0-5 7,2-4 0,1-1 2,0-3-8,0 0 35,9 0-7,6-8-9,5-4-5,2-1-15,0 1-8,0 1-6,-5 4 13,-1 5 1,-5 2-9,0 0 9,-5 0-9,-3 2 9,-3 8 2,0-1 11,0 2 3,-10 3 8,-7 2-11,-6 4 0,-1-1 0,-3 4 6,-6 0-3,0 2-3,1-1 26,2-3 6,4-4 8,10-2-8,5-8-10,4-2-35,7-3 0,0-2 0,0 0-19,13 0 12,7 0 7,8-7 13,8-3-7,1-4-6,2-2-15,1 2 4,0 0-5,-1 2-7,-4-1-11,-4 4-35,-7 0-8,-7 2-4,-4 2-8,-9 2-19,-4 0-4,-12-1-19,-9 1-92,-3 1 18,8 0 205,-3-3 152,-4 0-37,-3-2 8,-3-1-48,3 1 11,5-2 15,6 4 28,7 2 14,3 1-38,5 2-67,0 0-38,0 15 1,8 9 22,7 12 8,3 9-15,1 8 0,-1 6-9,-3 2 4,-3-1-10,-3-2-1,-3-9-13,-5-8-7,-1-9 1,0-9 18,-1-9 1,-10-8 0,-5-2 1,-3-4 11,-6 0-12,-1-16 1,-3-4 15,3-8-8,0-2 7,6-1 7,6 1 8,6 4 22,6 2-21,2 4-24,5 1-7,14-1-29,6 0-20,6 0-8,18-7-48,-8 6-82,-7 3-149</inkml:trace>
  <inkml:trace contextRef="#ctx1" brushRef="#br0" timeOffset="22435.2832">22783 16249 504,'0'0'375,"0"0"-264,0 0-84,0 0-26,0 0 24,0 0-3,0 0-5,61 3-5,-49 5-11,0 5-1,-8 2-13,-4 4-2,0 3 15,-7 5 1,-13 2 9,-3-2 20,-3 2 2,4-5 6,1-5 2,6-3 11,5-5-9,5-5-32,4-3-10,1 2-7,0 0-9,12-1 3,8-1-7,7 0 6,3-3-1,3 0-20,1 0-17,-2-13 3,2-3 3,-3-4-13,-2-1-2,-4 0-3,-6 1 18,-7 2 23,-7 2 0,-5 4 23,0 4 2,0 0 15,-2 6 65,-2 2 33,1 0-10,0 0-21,0 10-33,1 12-8,2 5-21,0 7-6,0 2-7,9 2-9,4-2-11,4-4-26,-4-3-40,1-2-76,-5-10 4,-6-7-261</inkml:trace>
  <inkml:trace contextRef="#ctx1" brushRef="#br0" timeOffset="22677.2971">22613 16782 401,'0'0'554,"0"0"-508,0 0-44,0 0-2,0 0 17,88 0 2,-47-8-12,3-4-7,0-6-25,0-2-8,-2 0-50,-1-8-16,-10 5-51,-9 4-68</inkml:trace>
  <inkml:trace contextRef="#ctx1" brushRef="#br0" timeOffset="23081.3202">22884 16606 160,'0'0'341,"0"0"-149,0 0-45,0 0-14,0 0-13,-78 81-28,72-55-29,2 4-23,4-1-19,0 0-14,10-5 4,3-2-11,7-7-20,1-6-16,2-9-18,1 0 22,2-11-4,1-12-3,0-3-24,0-6-14,-2-3-10,2-3 12,2-2-17,-1 0-21,2-2 50,0 5 38,-4 2 25,0 10 12,-8 7 29,-4 7 24,-4 8-6,-6 3-17,-2 0 4,-2 12 1,0 5-13,0 5-8,0 2 3,0 0-9,0-4-19,0-1-1,0-5-17,0-6-48,5-5-43,1-3 7,5-6 15,-1-11-23</inkml:trace>
  <inkml:trace contextRef="#ctx1" brushRef="#br0" timeOffset="23358.336">23417 16198 637,'0'0'153,"0"0"11,0 0-13,-8 102-48,2-53-30,3 8-26,2 17-5,-1 14-8,1-7-8,1-9-10,0-11-9,0-16 3,0 3-10,0-1-1,0-11-17,0-8-38,0-10-11,0-10-53,0-8-61,-2 0-98,-2-8-304</inkml:trace>
  <inkml:trace contextRef="#ctx1" brushRef="#br0" timeOffset="23772.3597">23591 16615 1234,'0'0'104,"0"0"-104,0 0-122,0 0 98,0 0 24,0 0 91,0 0-21,-49-14-33,49 13-27,0-1-9,10 2-1,8-5 0,5 0 0,7-2 12,7-4-11,2-2 8,0 3-9,2-2-21,-1 4-36,-1 1-37,6 2-72,-11 4-139,-9-1-111</inkml:trace>
  <inkml:trace contextRef="#ctx1" brushRef="#br0" timeOffset="24298.3898">24385 16209 557,'0'0'491,"0"0"-397,0 0-53,0 0-15,0 0 7,0 0-33,0 0-4,-24 0-7,8 0 11,-1 0-23,-7 2 4,-1 3 6,-2 4-19,3 1 15,1-1 8,6 1 9,3 2 0,1 1 0,6 2 3,-2 4 11,5 4 8,3 6 14,-1 5 6,2 6 6,-1 8 10,-1 5-4,-2 15-1,0-3-13,-4 0-7,1 5 2,-2-14-10,0 4-9,3-6-3,1-10-7,4-12-5,-1-9-1,2-11-1,0-8-19,0-3-24,0-1-8,0 0-3,0-3-1,2-9-12,1-8-40,3-6-50,1-23-36,2 6 4,-3 0-60</inkml:trace>
  <inkml:trace contextRef="#ctx1" brushRef="#br0" timeOffset="24898.4241">24201 16531 204,'0'0'269,"0"0"-179,0 0-48,0 0 4,63-86 14,-45 67-29,3 2-2,-2 3-8,-1 1 4,0 1 7,-5 3-2,1 3 2,-5 3 10,-2 3-5,0 0-15,-1 9 17,2 15 42,-2 7 3,0 11-25,-2 8-23,-1 4-5,-3 5 7,0 0-8,0-1-2,0-5-11,0-6-14,2-4 2,-1-8-4,1-4 3,2-5-4,-2-2-2,1-5 1,-3-2-16,0-7 4,0-1-15,0-5-4,0-1-3,-6-3-5,-9 0-22,-6 0-41,-6-3-35,-4-8 13,-9-5 31,-2-1 4,-7-3 66,5-2 24,2 0 101,5 1 92,10-1-32,6 3-74,7 5-22,8 3-10,3 2-19,3 2-17,0-1-6,1-4-6,15-2-6,6-6-1,6 3 0,3-4 1,4 4 0,0-3-1,1 3-19,0 1 0,-5 1-13,-3 0-24,-4 2-50,-7-4-52,-4 6-71,-8-1-18</inkml:trace>
  <inkml:trace contextRef="#ctx1" brushRef="#br0" timeOffset="25087.4349">24342 16576 472,'0'0'293,"0"0"-186,0 0-7,0 0 39,0 0-12,0 0-49,0 0-37,-13-8-34,13 21-7,0 7-1,3 8-1,4 2-60,-1 8-74,2-9-91,-3-8-98</inkml:trace>
  <inkml:trace contextRef="#ctx1" brushRef="#br0" timeOffset="25304.4473">24277 16738 492,'0'0'185,"0"0"-35,0 0-79,0 0 11,0 0 61,0 0-8,0 0-55,-2 90-51,6-69-20,6-1-9,-1-6-29,2-6-30,0-4-38,-2-4-22,2 0-27,2-9-3,-2-6-35,-2-2-114</inkml:trace>
  <inkml:trace contextRef="#ctx1" brushRef="#br0" timeOffset="25805.476">24579 16402 487,'0'0'347,"0"0"-242,0 0-11,0 0 22,0 93-29,0-54-57,0-2-20,0 0-10,0-5-20,0-9-34,0-7-6,0-8-11,0-8-32,0 0-7,3-14 29,5-10-76,3-5-127,1-5 128,2-3 64,0-1 92,1 0 101,0 3-16,0 2-20,-4 10 37,-2 6 42,-1 10-14,-5 5-4,-1 2-21,-2 5-45,1 11 28,-1 6-1,0 5-29,0 5-32,0-1-18,0 0 2,2 1-8,2-3-1,1-4 0,2-2-1,2-6 0,5-1-7,-3-3 0,1-5-15,1-1-18,3-7 11,-3 0-16,5 0-64,-5-7-79,-2-3-80</inkml:trace>
  <inkml:trace contextRef="#ctx1" brushRef="#br0" timeOffset="26354.5074">24583 16815 614,'0'0'272,"0"0"-184,0 0-14,0 0-9,0 0-12,0 0-9,0 0-20,93-17-11,-68 10-11,-3 4-2,-5 3 0,-2 0 0,-5 0 0,-5 14 0,-5 6 20,0 7 11,-9 5-2,-10 3 0,-6 2-2,0-3-21,-2-3 8,3-7-14,5-7 0,1-9 9,4-3-9,0-5-8,5-2-10,-3-14 8,1-5-4,5-6-1,2-4-2,2 0-11,2 3 15,0 6 13,4 9 36,6 7-2,2 6 12,3 0-7,4 14-2,2 9 9,4 4-1,1 2-10,2 4-16,3-1-9,2-5-9,3-3 7,3-4 38,4-4-46,-1-5-3,-1-5-11,-5-3-26,-5-1-63,-11-2-9,-8 0-123,-12 0-579</inkml:trace>
  <inkml:trace contextRef="#ctx1" brushRef="#br0" timeOffset="42575.4352">21773 16319 178,'0'0'115,"0"0"-47,0 0-8,0 0 27,0 0 13,0 0-15,1-17 10,-1 15 10,0 2-27,0-3-33,0 1 30,-1 1-5,1 1-25,0 0-24,0 0-9,-2 0-9,2 0-2,0 0 5,-1 0-5,-1 0-1,-1 0 1,2 0 0,0 0 0,1 0 1,0 0-1,0 0 0,0 0 0,0 0-1,0 0 0,0 0 0,0 0-21,0 0 2,2 0-10,10 0 1,5 0 27,7 0-1,4 0 2,2-4 0,0-3 0,0 3 0,-1-2 0,-5-1-2,-7 2 0,-4 3-7,-6 0-8,-3 1-2,-4 1-13,0 0 5,0 0 14,-4 1 3,-6 6 10,-3 2 0,2 1 8,1-3 2,-2 0-9,4-2 6,2 1-6,0-1 5,-1 2-3,0 2 4,-1 3-5,-1 2 8,-4 6 0,2 5 1,-4 4-9,-1 4 4,-3 6 2,-1 0 1,1 2-6,2-1 4,2-5-5,2-4 8,3-8-10,3-6 0,1-4-13,2-6-16,4-5-46,0-2-66,0-1-3,0-11 7,1-3-159</inkml:trace>
  <inkml:trace contextRef="#ctx1" brushRef="#br0" timeOffset="42944.4563">21900 16515 605,'0'0'177,"0"0"-141,0 0-24,0 0-6,0 0 4,0 0 1,86-1-5,-69-1-5,-1 2-1,-5 0-1,-1 6 0,-6 8 1,-4 8 15,0 5 37,-4 4 26,-14 6-18,-4 4 7,-2-2-31,3 0 5,-2-2-4,3-2-5,2-3-17,-2-1-13,1-1-1,2-2-1,1-2-8,3-2-43,-1-2-39,4-7-59,8-11-33,1-4-86,1 0-139</inkml:trace>
  <inkml:trace contextRef="#ctx1" brushRef="#br0" timeOffset="43194.4706">21885 16604 743,'0'0'139,"0"0"-119,0 0 38,0 0 39,0 0-26,15 81-24,-5-56-15,5-2-12,2-1-11,3-5-9,3-6-16,-2-3-32,3-8-44,2 0-53,-6-9-79,-5-4-74</inkml:trace>
  <inkml:trace contextRef="#ctx1" brushRef="#br0" timeOffset="43582.4928">22216 16390 322,'0'0'600,"0"0"-466,0 0-85,0 0-21,0 0 20,0 0-18,0 0-21,0 22-2,0-8 13,0 2-7,3-2-1,3 0-11,0-3 11,0-3-12,3-4 14,6-4 4,3 0-1,7-6 1,3-9-17,5-5 11,0-3-12,-3 3 0,-2 2-1,-4 4 0,-8 4 0,-5 4 0,-5 6-19,-5 0-35,-1 0-35,0 0-18,-15 14-86,-4 2 15,-3 2-170</inkml:trace>
  <inkml:trace contextRef="#ctx1" brushRef="#br0" timeOffset="43869.5092">22137 16731 525,'0'0'321,"0"0"-236,0 0-58,0 0 5,0 0 45,0 0-6,0 0 13,52-8-31,-19-5-30,6-1-10,1-5-13,3 1-5,-1 2-10,-3-1-11,-6 3-7,0 2-6,-8 2-25,-4 3-33,-10 2-34,-3 0-33,-8 0-29,0 1-9,-9-1-114</inkml:trace>
  <inkml:trace contextRef="#ctx1" brushRef="#br0" timeOffset="44203.5283">22397 16211 598,'0'0'143,"0"0"-116,0 0 24,0 0 79,0 0-4,-14 86-34,11-48-24,1 7-23,2 17-19,-3 16-8,-2 19-7,-1 2-4,-3-16-6,-1-21-1,2-25 6,5-4-5,-2 0 0,4-2-1,1-3-7,0-9-24,0-8-31,0-7-38,0-2-37,0-2-6,0 0 14,0 0-81,-6-5-82</inkml:trace>
  <inkml:trace contextRef="#ctx1" brushRef="#br0" timeOffset="44447.5422">22303 16811 424,'0'0'380,"0"0"-220,0 0-69,0 0 3,0 0 15,0 0-27,0 0-29,-62 61-33,40-42-13,2 1-7,-2-1-23,1-2-53,2-3-57,1-5-57,6-6-88,3-3-260</inkml:trace>
  <inkml:trace contextRef="#ctx1" brushRef="#br0" timeOffset="44647.5537">22420 16877 202,'0'0'319,"0"0"-139,0 0-35,0 0-8,82 60-50,-66-47-32,1 1-31,-4-1-12,-2-3-12,-1 2 0,-4 3-1,-3-6-105,-3 1-164</inkml:trace>
  <inkml:trace contextRef="#ctx1" brushRef="#br0" timeOffset="54306.1061">20353 17498 628,'0'0'339,"0"0"-235,0 0-76,0 0-14,0 0 37,0 0 23,0 0-19,0 0-22,0 0-13,0 0-10,0 0 9,0 0-13,0 0-5,0 0-1,0 0-1,1 2-9,10 0-19,7 2 14,7-1 8,3 0 6,5 2-17,3-5-12,-1 0-12,2 0-10,-4 0 8,1-7 10,-7-3 2,-3 2 17,-4-3 5,-4 5 9,-3 1 0,-6 4-6,-4 1-12,-3 0-12,0 0 31,0 9 16,0 8 36,-6 5-18,-3 5-7,-1 2-7,2 2-7,2-2-12,2 0 5,1 1 1,1-2-6,2 1-1,0-4 0,0-1-31,0-3-26,0-2-12,0-2-63,0-6-37,-1-4-118</inkml:trace>
  <inkml:trace contextRef="#ctx1" brushRef="#br0" timeOffset="54599.1229">20477 17665 806,'0'0'276,"0"0"-203,0 0-73,0 0-37,0 0 14,0 0 23,0 0 15,79-10 1,-44 3-16,0-1-8,-5 1-26,-5 2-18,-7 0-41,-5 5-37,-5 0-40,-7 0-152</inkml:trace>
  <inkml:trace contextRef="#ctx1" brushRef="#br0" timeOffset="54838.1365">20363 17800 884,'0'0'170,"0"0"-110,0 0-27,0 0 9,0 0-9,0 0-33,0 0 7,76-14-7,-29 1 0,5-1-9,-2-1-23,-5 4-29,-9 2-34,-4 8-54,-10 1-46,-10 0-56</inkml:trace>
  <inkml:trace contextRef="#ctx1" brushRef="#br0" timeOffset="55170.1555">20149 18042 484,'0'0'526,"0"0"-436,0 0-63,0 0-14,0 0 10,0 0 8,0 0-23,46-19 1,-2 2 16,15-5-1,10-4-1,4-4-12,3-1-10,-4 3 1,-4 3-1,-12 5-1,-8 6-29,-9 4-39,-9 8-18,-12 2-50,-11 0-48,-4 7-77,-3 3-261</inkml:trace>
  <inkml:trace contextRef="#ctx1" brushRef="#br0" timeOffset="55450.1716">20563 17773 535,'0'0'170,"0"0"-121,0 0 61,0 114-3,0-59-22,0 7-18,3 3-27,0 0-11,0-3-13,-1-4-16,-1-8 0,-1-9-5,0-6-13,0-12-15,-1-6-15,-8-10-28,-6-7-20,-11-8-67,1-12-63,1-5-317</inkml:trace>
  <inkml:trace contextRef="#ctx1" brushRef="#br0" timeOffset="55593.1797">20350 18095 578,'0'0'191,"0"0"-66,0 0-38,0 0-31,0 0-9,0 0-39,0 0 7,37-4-5,-10 11-10,15 4-12,-5-1-99,-7-5-150</inkml:trace>
  <inkml:trace contextRef="#ctx1" brushRef="#br0" timeOffset="55832.1934">20869 17781 1189,'0'0'198,"0"0"-164,0 0-34,0 0-7,0 0 7,0 0-1,96-37-26,-64 25-51,10-2-96,-11 2-103,-10 2-119</inkml:trace>
  <inkml:trace contextRef="#ctx1" brushRef="#br0" timeOffset="56228.2161">20991 17510 45,'0'0'912,"0"0"-786,0 0-97,-10 84 31,8-23 17,2 24-35,0 14-20,0-7-13,8-19-9,-3-25 0,-1-14-22,-1 0-28,-3-1-5,0-4-5,0-9 18,-2-10 21,-11-7 20,-9-3-14,-4 0 4,-4-9 11,-1-5 0,1-5 27,6 0-1,8-1 13,4 1 23,8 2-15,4 0-10,0 0-26,13-7-11,9-1-7,7-1 6,8-1 0,2 0-43,0 1-5,11 0-36,-9 4-149,-12 7-312</inkml:trace>
  <inkml:trace contextRef="#ctx1" brushRef="#br0" timeOffset="56456.2291">21076 17897 633,'0'0'496,"0"0"-422,0 0-48,0 0-10,0 0-16,0 0 0,0 0 7,70-67-7,-40 47-6,2 1-41,-3 1-26,6-9-73,-7 5-109,-9 4-352</inkml:trace>
  <inkml:trace contextRef="#ctx1" brushRef="#br0" timeOffset="56724.2444">21153 17502 629,'0'0'150,"0"0"-127,0 0-21,0 0 69,0 0 54,14 90-18,4-29-52,8 22-3,2 25-30,0 11-13,-4-8-2,-6-22-7,-5-29-7,-4-17-1,2-7-14,-4 0-7,2 1-4,0-2-21,-2-12-40,-5-17-69,-2-6-78,0-2-359</inkml:trace>
  <inkml:trace contextRef="#ctx1" brushRef="#br0" timeOffset="56950.2574">21354 17914 859,'0'0'268,"0"0"-154,0 0-42,0 0-37,0 0-4,0 0-31,-87 77 13,53-37-12,-3 5-1,-2-1-9,3-6-8,3-9-29,5-10-17,7-16-41,11-30-77,7-15-67,3-9-317</inkml:trace>
  <inkml:trace contextRef="#ctx1" brushRef="#br0" timeOffset="57116.2668">21324 17445 310,'0'0'615,"0"0"-535,0 0-69,0 0 44,0 0 10,24 82-34,-18-47-31,7 18-48,1-10-101,-7-7-143</inkml:trace>
  <inkml:trace contextRef="#ctx1" brushRef="#br0" timeOffset="57543.2913">21585 17604 1111,'0'0'211,"0"0"-151,0 0-36,0 0 20,0 0-14,0 0-25,0 0-5,21 27-9,-6-13-35,3 14-88,-4-5-104,-4-3-252</inkml:trace>
  <inkml:trace contextRef="#ctx1" brushRef="#br0" timeOffset="57963.3153">21579 17747 970,'0'0'200,"0"0"-145,0 0-24,0 0 33,0 0 17,0 0-31,0 0-34,2 12-16,8-2-1,0 2 0,1 4 0,-2 2-23,-5 2-23,-4-2 7,0 1 18,-3-3 22,-10-2 7,-2-2 0,-5-2-1,-2-3 5,0 3-4,-2-3 12,2-2-4,6 0 5,2-3 2,9 0 3,4-2-5,1 0-20,0 0-11,6 0-21,18 0 11,7-3 21,9-6 11,8-2-11,2-3 0,1-3-14,-4-1-39,-1 0-60,5-6-40,-14 3-117,-7 2-238</inkml:trace>
  <inkml:trace contextRef="#ctx1" brushRef="#br0" timeOffset="58183.3279">21989 17454 950,'0'0'250,"0"0"-170,0 0-23,0 0 9,0 0-22,0 0-44,0 0-9,22 1 0,-5 5-16,4 2-46,4 1-75,-7 1-116,-3 0-239</inkml:trace>
  <inkml:trace contextRef="#ctx1" brushRef="#br0" timeOffset="58398.3402">21991 17701 687,'0'0'232,"0"0"-159,-15 78 81,9-30-15,0 7-49,0 2-49,4 1-27,2-4-14,0-7-5,0-6-32,3-14-37,3-10-55,5-17-121,1-7-105,-5-13-165</inkml:trace>
  <inkml:trace contextRef="#ctx1" brushRef="#br0" timeOffset="58805.3635">22183 17536 781,'0'0'208,"0"0"-151,0 0-33,0 0 12,81-50-1,-53 34-18,2 7 17,-2 3-5,0 6-5,-1 0-22,-6 11-1,-1 12 18,-8 7-9,-2 5 19,-6 5 9,-4 3-15,0 4-3,0 4-12,0 4-8,-4 16 0,1 13 2,-4-2-2,5-11 7,-1-11-7,2-16 0,-1-1 0,2-3-1,0-12-15,0-11-12,0-10-5,0-7-12,-2 0-13,-5-13-52,-17-22-183,2 3-33,-2-2 50</inkml:trace>
  <inkml:trace contextRef="#ctx1" brushRef="#br0" timeOffset="59055.3778">22110 17661 681,'0'0'338,"0"0"-205,0 0-77,0 0-14,0 0-6,0 0 24,-8 108-20,8-59-29,-1 1-1,1-6-10,0-8-7,0-5-26,0-12-32,0-6-45,0-7-45,0-6-46,0-9 18,0-5-48</inkml:trace>
  <inkml:trace contextRef="#ctx1" brushRef="#br0" timeOffset="59503.4034">22163 17657 232,'0'0'334,"0"0"-178,0 0-50,0 0 14,0 0-3,0 0-23,0 0-47,38-12-21,-27 12-19,2 5-5,-1 7 7,4 5-3,-5 8-5,-2 4 4,-5 7 4,-4 7-8,0 3 21,0-2-9,-4-5-1,-2-6-11,0-6-1,1-8-3,2-7-9,0-7-12,0-5-10,-1 0-8,-4-9-88,-2-9-110,-3-5 107,-3-5 71,0-3-27,1 0-81,0 2 168,2 5 2,8 4 205,-1 9-23,5 8-29,1 1-75,0 2-20,0 0 7,0 0-33,0 0-16,6 0-15,7 0 8,6 2-9,1-1 0,2-1-15,4 0-56,-10 0-140,-2 0-145</inkml:trace>
  <inkml:trace contextRef="#ctx1" brushRef="#br0" timeOffset="59693.4143">22071 17974 1095,'0'0'177,"0"0"-126,0 0-30,0 0-3,0 0-18,0 0 0,0 0 0,69-19-26,-22 9-52,-3 4-129,-8 0-344</inkml:trace>
  <inkml:trace contextRef="#ctx1" brushRef="#br0" timeOffset="60110.4381">22491 17699 882,'0'0'282,"0"0"-173,0 0-69,0 0-22,0 0-18,0 0 1,0 0 9,-8 94 5,8-52-6,0 1-9,-2-2-18,1-4-22,1-7-37,0-8-39,0-10-47,0-5-80,0-7-112</inkml:trace>
  <inkml:trace contextRef="#ctx1" brushRef="#br0" timeOffset="78468.4881">22634 17829 296,'0'0'138,"0"0"-86,0 0-42,0 0-9,0 0 0,0 0 1,19-32 8,-15 28-4,1 1-5,-1 1 6,-1 0-7,4-1-24,-2 1-77,0 0-126</inkml:trace>
  <inkml:trace contextRef="#ctx1" brushRef="#br0" timeOffset="78907.5132">22732 17681 88,'0'0'182,"0"0"-107,0 0-29,0 0-13,0 0 32,0 0 2,0 0-10,0-24 14,-1 24-13,1 0 10,-2 0-8,1 0-28,-1 4-25,1 6 21,-1 6 15,-2 3 15,2 8-3,-3 3-19,-2 5-7,1 3 4,-1 4 3,-1 4-2,0 0-7,0-1-15,-1-1 7,6-8-9,0-5-9,1-10 0,2-8-1,0-7-12,0-3-33,0-3-29,0 0 1,0 0-36,6-16-15,2-3-6,0 0-115</inkml:trace>
  <inkml:trace contextRef="#ctx1" brushRef="#br0" timeOffset="79464.5451">22777 17760 538,'0'0'111,"0"0"-83,0 0-18,0 0 30,0 0 63,68-78-11,-48 67-17,1 2-12,1 1 0,2 2-11,4 1-14,2 0-15,3 0-8,1 1-5,2-1-9,0 1 0,-2 1 9,-5 2-10,-1 1 1,-4 0 15,-4 0-6,-3 0 3,-1 7-12,-2 1 0,-1 1 5,-1 2-6,-2 5 0,-2 2 10,-2 8-4,-3 3 9,-3 8 2,0 5 0,0 4 2,-11 3-1,-3 2 2,-3-2-3,-1-1-6,3-6-1,1-4-9,3-7 0,-1-5 6,5-9-6,2-3 0,1-6 1,0-5-2,0-1 0,-2-2-19,0 0-11,0 0-51,-2 0-25,-1-8-7,1-3-88,0-16-37,1 3-25,2-2-64</inkml:trace>
  <inkml:trace contextRef="#ctx1" brushRef="#br0" timeOffset="79755.5617">23170 17396 902,'0'0'168,"0"0"-129,0 0-33,-26 79 28,9-39 31,-1 9 14,-2 6-17,-3 3-23,1 2-10,-2 0-9,4-7-11,4-9-9,2-10-1,9-12-25,2-9-44,3-11-43,0-2-42,1-7-8,8-12 10,3-4-119</inkml:trace>
  <inkml:trace contextRef="#ctx1" brushRef="#br0" timeOffset="79940.5723">23081 17712 730,'0'0'312,"0"0"-206,0 0-84,0 0-20,0 0 56,0 0 33,8 85-30,-4-50-33,3-2-14,2-6-8,0-4-6,0-7-54,2-6-30,-2-7-39,7-3-66,-4-13-92</inkml:trace>
  <inkml:trace contextRef="#ctx1" brushRef="#br0" timeOffset="80297.5927">23430 17607 1053,'0'0'202,"0"0"-144,0 0-29,0 0 22,0 0 0,0 0-13,0 0-14,70 2-16,-44-2-7,2-3 1,2 1-1,0 0-1,-4 2 0,1 0 0,-4 0-2,-1 0-15,-6-1-14,-1-2-18,-5-1-24,-2-3-56,-3-7-46,-4 0-137,-1 2-269</inkml:trace>
  <inkml:trace contextRef="#ctx1" brushRef="#br0" timeOffset="80836.6236">23680 17512 725,'0'0'159,"0"0"-109,0 0-9,0 0 15,0 0 3,0 0-9,0 0 10,-68 78 0,52-37-17,-1 2-8,5 6 14,1-6 4,3-1-13,5-6-2,3-8-16,0-6-8,0-5 2,3-7-16,5-3-1,-1-4 0,5-3-9,1 0-2,1 0-8,1-3-11,1-9-25,2-2-7,-3-3-1,-1 0-14,-1-1-20,-4 3-18,-3 2 6,-1 3-4,-3 1 32,-2 4 18,0 1 38,0 1 26,0 0 8,-2 1 54,-5-1 32,0-1-33,1-1-15,-1 2 71,3 1 16,-2 2-42,3 0-27,-1 8-19,-4 12-18,-1 10 14,-1 11 8,-1 2-18,3 2-24,4-3-6,-1-5-1,3-6-36,2-7-27,0-5-11,0-8-11,0-5-32,-1-3-67,-8-3-12,-2 0-9,-2-3-173</inkml:trace>
  <inkml:trace contextRef="#ctx1" brushRef="#br0" timeOffset="81038.6351">23467 18137 631,'0'0'243,"0"0"-119,0 0-47,0 0 25,0 0 23,0 0-56,0 0-45,17-1-17,4-4 7,7 0 17,6-4-6,5-2-23,2-2 13,0 1-15,-4-3-2,-4 3-41,0-5-54,-8 7-56,-7-2-174</inkml:trace>
  <inkml:trace contextRef="#ctx1" brushRef="#br0" timeOffset="81408.6563">23901 17564 948,'0'0'148,"0"0"-115,0 0-8,0 0 9,0 0-2,96 3-6,-72-3-7,-1 0-10,0 0-8,-2 0-1,-6 0-30,-3 0-24,-3 0-64,-9 3-88,0 4-16,-3 0-153</inkml:trace>
  <inkml:trace contextRef="#ctx1" brushRef="#br0" timeOffset="81632.6691">23984 17705 155,'0'0'650,"0"0"-476,0 0-47,0 0 0,-53 105-22,35-66-37,3 0-29,2-3-25,4-4-7,4-8-7,5-6-44,0-6-15,0-7-31,2-5-49,10-5-55,1-11-67,-2-2-129</inkml:trace>
  <inkml:trace contextRef="#ctx1" brushRef="#br0" timeOffset="81912.6851">24044 17679 514,'0'0'293,"0"0"-191,0 0-22,0 0 34,-5 97-27,-1-49-12,0 6 9,0 9-10,-2 0-10,-1 2-31,-1-5-21,4-6-11,-1-7 8,0-9-9,3-8 0,0-6-1,0-6-18,1-6-19,2-4-17,-3-6-57,-2-2-33,0-7-21,0-6-245</inkml:trace>
  <inkml:trace contextRef="#ctx1" brushRef="#br0" timeOffset="82137.698">23924 17905 565,'0'0'330,"0"0"-188,0 0-51,0 0 9,0 0-13,0 0-54,0 0-20,20-15-13,-11 15 0,0 0-29,-1 0-51,0 7-33,-2 5-66,-1-2-49,-2 0-101</inkml:trace>
  <inkml:trace contextRef="#ctx1" brushRef="#br0" timeOffset="82340.7096">23924 17905 388,'-14'86'377,"14"-86"-208,0 0-64,0 0 17,0 0-35,0 0-35,2-2-46,8-4-6,2 0-1,0 1-13,3-2-20,-3 5-38,-2 1-61,-5 1-75,-4 0-61</inkml:trace>
  <inkml:trace contextRef="#ctx1" brushRef="#br0" timeOffset="82529.7204">23858 18156 578,'0'0'202,"0"0"-115,0 0-25,0 0 42,0 0-37,0 0-66,0 0-1,36-37-23,-14 13-38,20-15-67,-9 6-14,-2 4-128</inkml:trace>
  <inkml:trace contextRef="#ctx1" brushRef="#br0" timeOffset="82761.7337">24300 17645 882,'0'0'217,"0"0"-139,0 0-33,0 0-1,0 0-30,0 0-14,0 0 0,26 17-16,-13-6-81,10-2-76,-3 0-51,-4-6-59</inkml:trace>
  <inkml:trace contextRef="#ctx1" brushRef="#br0" timeOffset="83322.7658">24526 17628 108,'0'0'373,"0"0"-135,0 0-46,0 0-48,0 0-44,0 0-38,0 0-37,-46 32-16,24-13-9,-3 6 0,0 0-7,0 0-18,-2 1-20,2-4-2,-1-4 23,6-3 24,8-4 0,3-5 6,6-2-5,3 1 0,0-3 0,0 0 15,3 1-15,6-2 11,3 0-1,4-1-9,2 0 5,-2 0-7,1-1 6,-4-3-5,-3 0 6,0 4-7,-6 0 0,-4 0-14,0 0-15,0 7-17,-11 7-22,-6 3 3,-4 6 1,-4 3-41,-5 0 2,3-2 24,-3-2 79,5-2 16,4-6 67,7-3 24,6-6-10,3-1-35,5-4-11,0 0-12,0 0-9,0 0-17,12 0-12,4-5-1,5 0 2,3-3-2,0 0 0,-1 0-9,3-2-5,-4 0-5,-2-2-3,-4 4-12,-2-1-40,-5 2-62,-8 0-23,-1 2-25,0 0-82</inkml:trace>
  <inkml:trace contextRef="#ctx1" brushRef="#br0" timeOffset="83534.7779">24343 17936 228,'0'0'529,"0"0"-370,0 0-58,0 0-10,0 0 9,0 0-22,-68 74-22,44-37-24,-5 3-10,-1 5-12,1 0-8,3 0-2,4-10-6,7-8-41,7-9-22,7-9-69,1-9-97,6 0-45,4-12 0</inkml:trace>
  <inkml:trace contextRef="#ctx1" brushRef="#br0" timeOffset="83736.7895">24222 18120 682,'0'0'205,"0"0"-141,0 0 46,0 0 4,0 0-37,46 82-38,-32-58-18,1-3-13,0-2-2,-2-3-6,-1-4-18,0-5-42,-5-3-34,4-4-69,-3 0-87,0-7-76</inkml:trace>
  <inkml:trace contextRef="#ctx1" brushRef="#br0" timeOffset="84658.8422">24670 17609 1011,'0'0'216,"0"0"-157,0 0 4,0 0 8,0 0-39,0 0-24,0 0 13,-16 58-5,2-26-1,-4 6-15,-3 1-25,2-5 6,4-8-26,4-7 0,8-9-26,3-5-64,0-5-73,0 0 3,3 0 39,4-5 41,1-4 38,0 1 87,-2 0 39,-3 4 91,-1 3 4,-2-1 3,0 1-23,0 1-43,2 0-20,1 0-15,1 0 10,2 3-23,2 2-10,1 3-11,-2-1-1,-2-1 7,-1 3-8,-2 1-7,-2-2 6,0 3-17,0-2 11,0 2-9,-5-4 15,1-2 1,-1 3 0,2-5 0,2 0 0,-2-3 1,3 0-1,0 0 1,0 0-1,0 0 0,0 0-13,0 0-8,4 0 21,0 0-7,1 0 7,1 3 1,-3-1 0,0 0 12,-1 2-4,1 0 1,-3 3 4,0 3 20,0 4-2,-3 1-12,-8 4-6,-1 0-8,-3-1 1,2-1-6,-2-5 9,5-2-3,2-4 2,1-3 0,4 2 11,1-5 2,2 0-11,0 0-9,0 0-2,0 0-1,0 0-9,0 0-2,8 0-2,5 0 14,2 0 6,4-3-6,5-3 0,-2-6 0,1-1 0,-1 1-13,-2-1 3,-5 2 1,-2-2-29,-4 1-31,-1-7-96,-2 4-115,-3 1-106</inkml:trace>
  <inkml:trace contextRef="#ctx1" brushRef="#br0" timeOffset="84862.8539">24774 17942 517,'0'0'269,"0"0"-103,0 0-43,0 0-6,0 0-35,0 0-37,0 0-3,18 37-14,-5-21-15,1 3-12,-2-2 6,3-3-7,-5-2 0,-1-3-44,-6-2-43,-3 1-56,0 0-130,0-3-110</inkml:trace>
  <inkml:trace contextRef="#ctx1" brushRef="#br0" timeOffset="85304.8791">24716 18162 591,'0'0'355,"0"0"-216,0 0-58,-19 83 9,14-46-23,0 0-40,1-4-15,2-2-11,2-6-1,0-6 0,0-7-11,0-4-42,0-4 4,3-2 1,-3-2 6,0 0 6,0-2-6,0-8-47,-8-4-33,-1-3 31,-5-3 44,-2-1 15,2 0 13,1 3 19,0 6 61,6 2 56,0 7 16,0 3-15,2 0-50,-3 0-26,-3 0-11,-1 0 6,-4 3-11,-2 5-8,1-1-18,2 0-5,3-2-25,6-2-5,3-1-60,3-1-66,0-1-57,12 0-1,2 0 44</inkml:trace>
  <inkml:trace contextRef="#ctx1" brushRef="#br0" timeOffset="85486.8896">24706 18320 230,'0'0'297,"0"0"-78,0 0-64,81 52-31,-55-30-13,-3 0-40,2-1 45,-2-2-46,1-2-56,-5-3-1,-3-3-13,-9-5-14,-7-5-63,0-1-75,-9 0-11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3:17:08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55 985 204,'0'0'150,"0"0"-80,0 0-42,0 0 1,0 0 18,0 0-15,-3-1-3,3 1-16,-2 0 10,1 0 23,-1 0 7,1 0-5,1 0-6,-2 0-10,2 0-9,0 0-13,0 0-9,0 0-1,0 0 0,0 0-25,0 6-40,0 10 31,0 8 22,6 8 12,3 11 0,-4 7 11,2 5-10,-2 4-1,-1-5 11,0-6-9,-1-7 2,-1-8-2,-1-10 0,1-7 6,-2-6-8,1-4 0,-1-5 7,0-1 5,0 0-6,0 0 5,0 0-11,0-16-20,-4-2-175,-3-3-194</inkml:trace>
  <inkml:trace contextRef="#ctx0" brushRef="#br0" timeOffset="639.0365">3547 1073 468,'0'0'112,"0"0"-79,0 0-20,0 0 2,12-75 19,3 53-3,4 1 3,2 3-22,-1 2-1,-3 6-9,-1 5-1,-5 2-1,-2 3 0,-1 0-1,-2 0-16,1 3-5,-1 5 14,0 1 8,2 6 0,2 2 9,-1 4 5,-1 4 5,1 2 4,1 4 0,-4 0-5,-1 0-5,2 1-6,-1 0-2,0 1-5,-2 1 0,2-2 0,0 0 0,3-2-2,-3-3 2,2-5-10,-2-3 9,0-7-24,-2-4 6,-3-4-13,-1-4 31,0 0 1,0 0 23,-5-4-23,-9-11 0,-5 1-18,-2-6 18,-6 1 17,-3 0-17,-1 2-26,2 0 17,3 3 9,5 1 0,9 4 56,4 1-3,6 5 4,2 0 16,0-1-8,0-3-36,5-2-13,7-5-7,6-2-9,2-1 1,2-2-1,0 2 8,-2 0-8,1 1-21,-4 5-70,-11 11-55,-6 0-98,0 1-306</inkml:trace>
  <inkml:trace contextRef="#ctx0" brushRef="#br0" timeOffset="852.0487">3628 1500 2,'0'0'528,"0"0"-407,0 0-31,0 0 18,0 0-5,0 0-35,0 0-45,64-103-16,-34 62-7,6-2-21,10-11-89,-9 9-89,-10 11-292</inkml:trace>
  <inkml:trace contextRef="#ctx0" brushRef="#br0" timeOffset="1100.0629">3798 993 614,'0'0'127,"0"0"-47,0 0-46,0 0-23,0 0-11,0 0 0,0 0 0,98-70 0,-68 57-7,-2-3-32,-7 3-44,-4-3-35,-8 3-62,-8 4-201</inkml:trace>
  <inkml:trace contextRef="#ctx0" brushRef="#br0" timeOffset="1487.085">3890 785 139,'0'0'111,"0"0"-25,0 0-2,0 0-45,0 0-39,0 0-12,0 0 12,18 34 34,3-1 33,3 9 16,-2 6 6,2 11-44,-3 2-9,0 6 4,-3-2-19,0-4-13,-3-6-2,-2-12 1,-4-11-1,-3-8-5,-3-9-1,-3-8-1,0-2-7,-9-5 7,-10 0-19,-8-5-50,-2-9 10,-3-8 60,2-3-1,4-1 1,4-2 14,4 5 2,6 2 43,5 4-13,4 5 2,3-1-14,0-1-25,3-3-9,13-5-18,8-7-29,18-16-44,-4 6-70,-5 2-334</inkml:trace>
  <inkml:trace contextRef="#ctx0" brushRef="#br0" timeOffset="1722.0985">4180 669 757,'0'0'157,"0"0"-41,0 0-61,0 0-18,0 0-37,0 0-7,0 0-23,14 7 9,-5 4-10,2 4-63,-2 2-46,-9 8-6,0-5 16,0 1-79</inkml:trace>
  <inkml:trace contextRef="#ctx0" brushRef="#br0" timeOffset="2177.1245">4116 900 117,'0'0'179,"0"0"-91,0 0-33,0 0 8,0 0 57,0 0-61,0 0-21,34-3 25,-15-4-25,1 0-14,2 1-9,-1-1-5,-3 3-10,-3 1 0,-3 3 0,-5 0-33,-4 0-74,-3 12 13,0 5 60,-5 5 33,-10 4 1,-2 4 0,0-2 7,5-3 3,1-6 6,6-2-7,2-8-9,3-1-1,0-5 0,0-1-17,4-2 18,6 0 24,6 0-4,-1-3-9,1-4 4,3 1-8,-2 0-6,1 3 0,-3 1-1,-2 0 1,-4 2 1,-4 0-2,-2 0 0,-3 0 12,0 10-3,-9 9 10,-12 9 1,-6 9-6,-7 9-14,-4 8-26,1 1-46,4 7 7,11-14 2,9-17-48</inkml:trace>
  <inkml:trace contextRef="#ctx0" brushRef="#br0" timeOffset="2376.1359">4397 1221 133,'0'0'604,"0"0"-533,0 0-55,0 0-16,-67 78 0,38-40-9,-13 27-40,6-9-72,6-8-64</inkml:trace>
  <inkml:trace contextRef="#ctx0" brushRef="#br0" timeOffset="2596.1485">4320 1370 380,'0'0'271,"0"0"-189,0 0-81,0 0-1,0 0 64,0 0-15,0 0-25,82 64-8,-58-50-3,0-2-13,1-4-11,2-8-59,-8 0-112,-4 0-338</inkml:trace>
  <inkml:trace contextRef="#ctx0" brushRef="#br0" timeOffset="2796.1599">4397 1031 413,'0'0'193,"0"0"-144,0 0-49,0 0 0,0 0 0,0 0 6,0 0-6,50 38-12,-35-31-53,-4-2-48,-3-5-132</inkml:trace>
  <inkml:trace contextRef="#ctx0" brushRef="#br0" timeOffset="3046.1742">4490 735 324,'0'0'101,"0"0"-35,0 0 57,28 92-21,-14-44-6,1 17-7,-1-4-15,2 7-16,-2 1-19,0-11-19,0 3-9,2-8-11,-3-8-11,-4-11-63,-5-2-49,-1-11-40,-3-8-94</inkml:trace>
  <inkml:trace contextRef="#ctx0" brushRef="#br0" timeOffset="3269.187">4667 1079 833,'0'0'172,"0"0"-55,0 0-58,0 0 2,0 0-38,0 0-8,0 0-15,95-70-29,-63 47-18,1-1-28,0 2-75,-1-9-60,-7 6-54,-6 4 2</inkml:trace>
  <inkml:trace contextRef="#ctx0" brushRef="#br0" timeOffset="3520.2013">4866 734 332,'0'0'124,"0"0"10,0 0 24,0 0-49,0 0-51,0 0-58,0 0-1,-42 13 1,39 23 43,-1 8-14,1 9-7,0 4 11,1-1-11,2-4 0,0-7-22,6-11 0,9-7-10,3-7-14,3-9 24,7-5 50,2-6-23,1 0-14,4-8-13,-3-9-9,7-6-56,-7 3-127,-10 3-149</inkml:trace>
  <inkml:trace contextRef="#ctx0" brushRef="#br0" timeOffset="3711.2122">5256 1146 502,'0'0'62,"0"0"-23,0 0 45,0 0-5,0 0 18,0 0-55,0 89-42,-19-55-46,-2-4-188</inkml:trace>
  <inkml:trace contextRef="#ctx0" brushRef="#br0" timeOffset="4243.2427">5437 724 738,'0'0'100,"0"0"-77,0 0-16,0 0 34,0 0 9,0 0 15,81-28-1,-45 16-23,4-3-15,1-5-12,1 1-11,-2-1-3,-5 2-11,-7 4-78,-13 3-46,-5 4-55,-10 4-102</inkml:trace>
  <inkml:trace contextRef="#ctx0" brushRef="#br0" timeOffset="4468.2555">5594 444 525,'0'0'166,"0"0"-4,0 0-68,0 0-71,0 0-23,0 0-4,0 0 4,0 71 20,8-38-4,0 4 3,2 1-9,-2-2-10,-1-2 0,0-3-57,-7 5-67,0-5-45,0-8-192</inkml:trace>
  <inkml:trace contextRef="#ctx0" brushRef="#br0" timeOffset="4701.2689">5307 998 869,'0'0'202,"0"0"-131,0 0-71,0 0 0,0 0 38,118-56 2,-47 23-8,20-10-15,22-4-11,3 1 3,-21 11-9,-22 12-1,-29 6-19,-8 4-42,5-1-21,-4 2-63,-5 2-21,-14 4-53</inkml:trace>
  <inkml:trace contextRef="#ctx0" brushRef="#br0" timeOffset="4935.2823">5626 900 742,'0'0'137,"0"0"-107,0 0-29,0 0 14,-74 95-9,60-64-5,4-1-2,4-1-51,3-2-11,3-5-28,0-8-74,5-7-63</inkml:trace>
  <inkml:trace contextRef="#ctx0" brushRef="#br0" timeOffset="5151.2946">5604 1018 502,'0'0'106,"0"0"-70,0 0 39,12 81 20,-3-36-14,0 8-19,2 7-17,3 3-21,-1 2-23,4-8 9,-4-7-9,2-11-1,-1-13-27,-4-9-47,1-14-44,-5-3-79,-3 0-87</inkml:trace>
  <inkml:trace contextRef="#ctx0" brushRef="#br0" timeOffset="5370.3071">5713 856 814,'0'0'154,"0"0"-154,0 0-2,0 0 1,0 0-9,0 0 10,0 0 4,84 92-4,-68-70-53,2 9-58,-9-7-57,-6-5-76</inkml:trace>
  <inkml:trace contextRef="#ctx0" brushRef="#br0" timeOffset="6352.3633">5707 1071 329,'0'0'60,"0"0"-2,0 0-38,30-73-19,-11 53 17,2 0 0,-1 5 19,-1 3 19,-2 4-15,-4 5-25,-3 2-16,-1 1-10,-4 0 10,-2 1 4,-3 12 9,0 1 2,0 4-5,0 3-3,-7 1-6,3 0 1,1-3-1,3 1-1,0-4-6,0 1 4,12-2 1,0-1-6,1-4 6,1 2 0,-1-2-5,-2-2 4,-2-2-9,1 1 9,-4 0-32,-3-1 3,-3 3-69,0 3 57,-6 0 5,-12 1-38,-1 1-2,-2-2 19,-1-2 59,-1-4 4,7-5 91,2-1 12,7 0 13,2-10-48,4-6-49,1-3-23,0-1-38,3-5 6,9 3-38,1 2 38,-1 4 32,0 5 37,-3 7-4,-3 2-16,0 2-5,-3 0-11,0 13 28,-3 4 6,0 6-6,0 8-13,-3 4-7,-4 2-9,1-1 0,1-5-6,2-8 3,1-9-3,2-7-12,0-6 18,0-1 0,0-4 49,8-15-29,0-10-20,1-6-11,1-7-4,-1-5 15,-3-2 0,3-3-31,-3-6-36,-2-3-12,-1-4-99,0-3 80,-1 1 98,-2-1 29,0 6-17,0 5 50,0 5 10,-2 12 59,-4 7-30,2 11-13,0 7 32,2 10-6,-1 5-40,3 0-74,0 5-58,0 14-3,13 10 51,5 13 10,8 8 31,7 18-7,11 19-4,10 12-4,0 3-16,-8-17 6,-13-25-5,-11-16 11,-3-9-11,4 6-1,0 3 2,3 1-2,-5-6-2,-3-8-5,-5-7-11,-3-7-19,-4-8-14,-6-4-41,0-5-38,0 0-27</inkml:trace>
  <inkml:trace contextRef="#ctx0" brushRef="#br0" timeOffset="6586.3767">6335 887 59,'0'0'792,"0"0"-626,0 0-122,0 0-37,0 0-6,0 0-1,0 0 29,-12 75-10,-3-41-9,-1 1-10,-7-2-9,0-7-38,-19-1-53,3-11-79,2-8-88</inkml:trace>
  <inkml:trace contextRef="#ctx0" brushRef="#br0" timeOffset="6765.3869">6147 440 760,'0'0'173,"0"0"-154,0 0-9,0 0-10,0 0 19,0 0-1,63 79-18,-43-50-71,-3-5-231</inkml:trace>
  <inkml:trace contextRef="#ctx0" brushRef="#br0" timeOffset="7990.457">6730 473 811,'0'0'0,"0"0"-118,0 0 67,0 0 35,81 20 9,-56-12 7,2-3 6,-4 3-6,-3-2 0,-9 5-49,-11 9-96,-5-3 39,-11 0-126</inkml:trace>
  <inkml:trace contextRef="#ctx0" brushRef="#br0" timeOffset="8222.4703">6590 727 396,'0'0'103,"0"0"-38,0 0-38,0 0-12,0 0 39,0 0 23,20 78 5,-7-42-41,-1 3 2,1 4-17,2-1-10,-2-4-6,2-6-10,-1-6 0,-2-6-1,-5-6-25,-1-6-27,-1-6-72,-4-2-30,-1 0-27</inkml:trace>
  <inkml:trace contextRef="#ctx0" brushRef="#br0" timeOffset="8574.4904">6516 764 766,'0'0'182,"0"0"-138,0 0-44,0 0 0,80-11 10,-13 0 35,24-9 2,-4 0-24,-8 1-5,-9 5-17,-18 5 0,3 1 0,2 5 1,-12 3-2,-11 0-1,-13 7-41,-6 9-22,-11 5 44,-4 5 20,0 4 6,-12 6-5,-10 0 26,-3 3-8,-5-2-18,-2-3 9,3-6-10,0-6-10,3-2-4,4-6-34,2-6-26,1-4-6,-3-4-29,4-4-71,2-9-116</inkml:trace>
  <inkml:trace contextRef="#ctx0" brushRef="#br0" timeOffset="8764.5013">6824 800 573,'0'0'120,"0"0"-106,0 0 3,0 0 17,0 0 25,2 89-32,6-64-1,2-2-14,-1-4-12,2-5-11,1-5-54,2-9-59,-1 0-39,-4-3-176</inkml:trace>
  <inkml:trace contextRef="#ctx0" brushRef="#br0" timeOffset="9264.5299">6914 744 38,'0'0'738,"0"0"-634,0 0-104,0 0 0,0 0 29,0 0 24,28 107-25,-15-71-15,-2 0-6,0-1 7,-3-8-5,-2-6-9,-4-5-7,-2-8-6,0-3 0,-18-3-3,-6-2-34,-7 0-5,-2 0-7,-1-6 14,4-7 29,6-2 19,7-4 0,8-1 10,8-2 9,1 3 13,12-1-21,11 3-10,7 1 6,5 4 4,2 2 10,1 5-10,0 3 9,-5 2-2,-5 0-18,-7 7 0,-6 8-2,-10 2-12,-5 6 14,-2 7 6,-19 4-5,-7 2 7,-6 3-7,-1-2 6,4-4 0,6-8 2,8-9 23,7-6-9,8-8-23,2-2-9,7 0-66,15 0 0,12-14 74,28-11-22,-3 0-142,-7 2-167</inkml:trace>
  <inkml:trace contextRef="#ctx0" brushRef="#br0" timeOffset="10144.5802">7595 680 371,'0'0'38,"0"0"-31,0 0 12,14-103-2,-4 68 15,1-2 33,2 5-3,-1 3-25,-2 7 2,-2 9 21,-1 7-52,4 6-8,-2 2-27,9 15 27,0 6 45,2 8-7,3 2 1,-2 6-6,3-2-19,-1 1-8,4 2-4,-2-1 1,2 1 3,-2-4 2,-2 0-7,-2-5 4,-3-3 8,-5-4-4,-2-5-9,-2-7-1,-5-5 0,-2-2-12,-2-5-23,0 0-8,0 0-21,-9-2-122</inkml:trace>
  <inkml:trace contextRef="#ctx0" brushRef="#br0" timeOffset="10418.5959">8041 447 643,'0'0'135,"0"0"-107,0 0-17,-30 81 12,5-42 51,-6 4-41,-5 3 3,0-3-20,-1 0-14,2-5 15,4-7-17,4-6 0,7-5-27,6-6-41,5-4-75,6-3-91,3-5-140</inkml:trace>
  <inkml:trace contextRef="#ctx0" brushRef="#br0" timeOffset="11421.6533">8529 349 540,'0'0'150,"0"0"-57,0 0-60,0 0 7,0 0 14,0 0-25,0 0-15,-40 68 5,22-25 4,-2 7 20,1 7-17,4 2-24,3-5 24,6-7-17,6-6-9,0-12-11,2-5 9,10-7-6,0-2 0,1-3-4,5 0-20,-2-5-67,4 1-37,-4-3-49,-4-2-357</inkml:trace>
  <inkml:trace contextRef="#ctx0" brushRef="#br0" timeOffset="11818.676">8587 841 649,'0'0'134,"0"0"-17,0 0-62,0 0-19,0 0-13,3-82-10,11 57-3,-1-4-2,0 1-1,0-1 2,-2-1 8,-2 3 0,-3 3-17,-1 5 1,-2 5 3,-2 7 2,-1 4-6,2 3-26,-1 0-26,5 7-6,3 8 58,3 6 16,6 6 10,4 5-11,2 4-15,5 0 17,1 0-16,-2-2 6,0-4-6,-3-3-1,-4-4 0,-4-5 0,-2-4-20,-6-4-22,-5-1-29,-2-5-59,-2-1-75</inkml:trace>
  <inkml:trace contextRef="#ctx0" brushRef="#br0" timeOffset="12062.6899">8923 557 871,'0'0'142,"0"0"-99,0 0-43,0 0 2,0 0 35,-61 89-6,41-54-23,-1 3-7,2-1-1,2-3-10,1-3-58,0 0-63,3-10-60,2-8-151</inkml:trace>
  <inkml:trace contextRef="#ctx0" brushRef="#br0" timeOffset="12279.7023">9056 691 163,'0'0'686,"0"0"-598,0 0-78,0 0-8,0 0 4,0 0-6,100-10 0,-70 9-18,4 1-102,-9 0-69,-9 0-134</inkml:trace>
  <inkml:trace contextRef="#ctx0" brushRef="#br0" timeOffset="12494.7146">9045 866 704,'0'0'221,"0"0"-139,0 0-74,0 0-7,0 0 17,0 0 8,88-11-6,-51 1-18,-1 0-2,2 2-36,4-4-66,-6 4-100,-8 1-210</inkml:trace>
  <inkml:trace contextRef="#ctx0" brushRef="#br0" timeOffset="13049.7464">9481 715 447,'0'0'179,"0"0"-105,0 0-41,0 0 28,0 0 17,0 0 21,0 0-28,55-73-33,-53 71-9,0 0-10,1 2-18,0 0 9,2 0 4,1 0-12,-1 0 5,0 10 0,-2 7 13,-3 5-1,0 8 3,-4 8-11,-14 1 0,2 2-11,2-4 12,6-9-12,4-7-1,4-8-6,0-7-34,9-6-27,10 0 42,4-17 15,4-6-59,0-7-74,-4-2 12,-2-1 44,-6-3 13,-3 1-30,0-1-78,-4 5 183,-2 7 13,-3 9 226,-3 8-73,0 5-37,0 2-80,0 4-48,-3 11 11,-3 4 34,-1 4 2,0 2-14,4 1-19,-1-1-8,4-3-7,0 0 1,0-3-1,5-3-17,4-3-58,4-6-71,3-4-36,-4-3-81</inkml:trace>
  <inkml:trace contextRef="#ctx0" brushRef="#br0" timeOffset="13358.7641">10022 493 468,'0'0'507,"0"0"-395,0 0-73,0 0-39,0 0 0,0 0 22,-21 80 15,10-40-12,0 6-5,1 5-5,3 0-2,0 3 0,3-2-13,4-6 1,0-7-1,0-6-8,11-10-23,0-8-6,3-7-34,2-8-41,11-3 39,-4-13-86,-1-3-196</inkml:trace>
  <inkml:trace contextRef="#ctx0" brushRef="#br0" timeOffset="13622.7792">9805 708 927,'0'0'192,"0"0"-137,0 0-53,0 0-2,0 0 19,0 0 9,116-17-21,-73 14-7,0 0-21,0 1-57,5-9-72,-9 4-84,-9-3-274</inkml:trace>
  <inkml:trace contextRef="#ctx0" brushRef="#br0" timeOffset="13853.7924">10313 453 804,'0'0'255,"0"0"-164,0 0-85,0 0 5,0 0 11,0 0-3,64 93-8,-46-57 1,-3 3-5,-4 3 8,-6 0-13,-5 4-2,-3 0-8,-17 2-24,-13 1-22,-36 17-38,6-11-93,1-9-167</inkml:trace>
  <inkml:trace contextRef="#ctx0" brushRef="#br0" timeOffset="14814.8473">10708 369 537,'0'0'128,"0"0"-37,0 0-27,0 0 2,0 0-24,0 0-12,0 0-28,-4 16 5,-8 4 2,-1 2 14,0 1-17,4-3-5,4-5-1,5-3 1,0-4-1,0-3-6,13 0 6,4-3-1,2 0 3,2-2-2,-2 1 8,4-1-7,-4 0 0,0 3 1,-1 1-2,-4 3 0,-3 1-4,-5 2 4,-2 5 0,-4 3 1,-4 7 11,-16 7-5,-10 3 2,-7 5-9,-5-1 0,-3-1-1,6-4-9,6-9 10,8-6 0,6-8-21,7-5-33,4-6-18,4 0-2,2-9-57,2-11-45,0-15 13,0 5 52,3 3 10</inkml:trace>
  <inkml:trace contextRef="#ctx0" brushRef="#br0" timeOffset="15016.8589">10556 696 354,'0'0'225,"0"0"-64,0 0-91,0 0-18,0 0 44,0 0 1,99 70-19,-56-34-15,7 3-3,4 3-32,5 1-9,-3-4-11,-1-8-6,-3-7-2,-5-9-19,-6-8-17,-5-7 11,-4 0 12,-6-8-17,-4-6-37,-6-13-59,-4 3-69,-8 3-38</inkml:trace>
  <inkml:trace contextRef="#ctx0" brushRef="#br0" timeOffset="15314.8759">11077 342 849,'0'0'197,"0"0"-166,0 0-31,0 0 31,0 94 25,7-50-27,5 2 2,-1 6-11,0 2-11,-2 1-7,-4 0 4,-3-2-6,-2-4-30,0-7-73,0-7-52,-10-11-67,3-11-123</inkml:trace>
  <inkml:trace contextRef="#ctx0" brushRef="#br0" timeOffset="15468.8847">11214 628 689,'0'0'378,"0"0"-246,0 0-89,0 0-43,0 0-22,0 0 5,0 0 15,28 71-89,-16-48-273</inkml:trace>
  <inkml:trace contextRef="#ctx0" brushRef="#br0" timeOffset="27278.5602">11575 322 494,'0'0'309,"0"0"-176,0 0-68,0 0-15,0 0 24,0-6-6,0 4-17,0 2-9,0 0-22,0 0-20,0 0-1,0 0-5,0 0-19,0 2-17,0 6-37,4 6 60,2 3-3,4 3-66,10 3-65,-2-5-22,-1-6-82</inkml:trace>
  <inkml:trace contextRef="#ctx0" brushRef="#br0" timeOffset="27513.5737">11951 309 584,'0'0'227,"0"0"-162,0 0-64,0 0-1,0 0 0,0 0 7,0 0-1,-48 50-6,22-32-26,-22 10-60,4-3-77,1-4-131</inkml:trace>
  <inkml:trace contextRef="#ctx0" brushRef="#br0" timeOffset="27742.5868">11432 505 489,'0'0'167,"0"0"-128,0 0-37,0 0 5,0 0 27,0 0 4,27 91 1,-15-64-19,2-1-13,2-4-7,-3-2 0,-2-4-26,-1-4-40,-3-4-70,-6-3-79</inkml:trace>
  <inkml:trace contextRef="#ctx0" brushRef="#br0" timeOffset="28315.6195">11494 543 681,'0'0'182,"0"0"-143,0 0-29,0 0 1,118-12 24,-66 8-8,0 1-8,5 1-6,-1 0-6,-4 1-5,-7 1-2,-5 0 0,-11 0-28,-9 0-18,-8 0-35,-9 1-26,-3 6 21,-10 3 61,-16 6 24,-13 3-14,-6 0-37,-4 3-17,0-2 22,1-4-1,6-2 13,6-5 25,5-3 10,12-4 16,6-2 35,11 0 2,2-6-21,4-5-32,16-3-16,4 3 9,1-1 6,2-1 1,-3 3 0,0 5 7,-6 1-1,0 2 4,-6 2-3,-3 0-7,-6 0-26,-3 9 4,0 3 22,-13 4 1,-7 3 5,-7 2-3,-1-1-2,-2 1 18,3-1 1,6-6 22,3-3-8,9-6 8,6-2-9,3-3-33,0 0-21,12 0-66,9-2 70,19-13 16,-5 0-77,-4-1-105</inkml:trace>
  <inkml:trace contextRef="#ctx0" brushRef="#br0" timeOffset="28563.6337">11730 510 392,'0'0'95,"0"0"-13,0 0 25,0 0-71,0 0-36,0 0-23,0 0 23,-4 85 36,17-34 11,-1 8-26,-2 5-6,1 1-5,-1 0 3,-1-2-13,0-7-10,-3-6-51,-2-11-11,-4-5-23,0-11-35,-7-10-100</inkml:trace>
  <inkml:trace contextRef="#ctx0" brushRef="#br0" timeOffset="28759.6449">11543 909 725,'0'0'150,"0"0"-55,0 0-61,0 0-27,0 0-7,0 0-3,90-42 3,-33 24 3,10-4-3,30-10-28,-17 8-96,-11 2-110</inkml:trace>
  <inkml:trace contextRef="#ctx0" brushRef="#br0" timeOffset="28999.6587">12326 424 849,'0'0'178,"0"0"-104,0 0-48,0 0-8,0 0-2,-93 9-16,73 2 0,-2-2-21,1 5-42,2-1-33,1 0-42,-3 6-23,7-4-20,4-2-44</inkml:trace>
  <inkml:trace contextRef="#ctx0" brushRef="#br0" timeOffset="29185.6693">12098 585 55,'0'0'170,"0"0"-31,0 0-11,0 0-51,24 80 3,-19-51 10,-2 4 25,0 4-24,-2 4-34,2-1-28,-1-1-13,3-2 2,-1-6-10,0-5-8,-1-9-16,0-7-30,0-9-58,0-1-77,-1 0-161</inkml:trace>
  <inkml:trace contextRef="#ctx0" brushRef="#br0" timeOffset="29396.6814">12399 394 832,'0'0'131,"0"0"-131,0 0-1,0 0-1,0 0-6,0 0-23,0 0-57,16 93-66,-16-71-136</inkml:trace>
  <inkml:trace contextRef="#ctx0" brushRef="#br0" timeOffset="29689.6981">12285 613 586,'0'0'202,"0"0"-92,0 0-64,0 0-4,0 0-3,0 0-8,0 0-31,44-4 12,-15-3 2,1 0-12,-3 1 8,-3 2-9,-2 3-1,-8 1-18,-4 0-32,-7 8-24,-3 9 48,0 4 26,-16 5 7,-7 2-6,1 1 11,-2-3-12,5-4-1,8-5-1,6-7-63,5-10-105,16 0-46,3-8 19</inkml:trace>
  <inkml:trace contextRef="#ctx0" brushRef="#br0" timeOffset="30063.7195">12649 615 172,'0'0'245,"0"0"-170,0 0-24,0 0-18,-102 95-9,65-64-9,-1-1-15,-3 1-9,-1 1-7,-1-3-2,4-2 18,5-6 6,6-6 52,8-4 65,10-6 5,5-2-28,5-3-45,0 0-34,0 0 20,17 0-21,7 0-7,10-5 18,9-2-4,3-3-11,5 3-14,0 0 9,0-1-4,-2 3-7,-4 1 0,-8-1 1,-3 1 0,-8 1 0,-4 0-1,-6-2-39,-4-7-43,-3 3-83,-6-1-183</inkml:trace>
  <inkml:trace contextRef="#ctx0" brushRef="#br0" timeOffset="30552.7475">13046 413 935,'0'0'169,"0"0"-160,0 0-9,0 0-1,0 0-20,0 0-10,0 0-4,83 34-46,-78-18-9,-8 11-53,-17 0-27,-2-5-169</inkml:trace>
  <inkml:trace contextRef="#ctx0" brushRef="#br0" timeOffset="30739.7582">12743 683 565,'0'0'195,"0"0"-81,0 0-33,0 0-35,0 0-3,0 0-30,0 0-13,37-6 0,5-2 0,10-4 8,8 0-8,2-4 0,1-1-53,10-4-67,-16 3-45,-15 2-146</inkml:trace>
  <inkml:trace contextRef="#ctx0" brushRef="#br0" timeOffset="31197.7844">12986 456 430,'0'0'209,"0"0"-160,0 0-48,0 0 5,0 0 20,-1 104 23,4-55-25,7 4-8,0 4 1,1 1-16,1-5-1,0-11-10,-2-11-23,0-11 19,-2-9 1,-3-7-19,-2-4 20,-2 0 12,-1-7 0,0-8-3,0-5-27,0-4 23,0-3 0,0-1 5,0 1-12,0 3 14,3 4 25,4 6 18,1 7-5,-1 6-17,5 1 0,-1 1 0,4 15 17,2 3 25,4 4-24,-1 2-7,1 2-10,4-2-16,-3-2-5,-1-5 10,1-3-11,-2-8-27,0-4-41,2-3-15,-5-12-83,-5-2-329</inkml:trace>
  <inkml:trace contextRef="#ctx0" brushRef="#br0" timeOffset="31723.8145">13523 303 218,'0'0'638,"0"0"-576,0 0-62,0 0-17,0 0 5,0 0 12,0 0-1,24 78-1,-24-51-67,0-1-41,-12 3-13,-6-4-14,-3-3-5,-3-4 116,-1-2 26,1-3 76,3-3 31,1-3 21,9-3 47,3-2-26,5-1-18,3-1-59,0 0-30,0 0-24,12-4-18,7-8-4,2 0 4,7 1 6,-3 0-6,-1 3 0,-2 7 0,-4 1-2,1 0-8,-2 12 3,-4 6 7,-2 7 14,-7 7-8,-4 4 3,0 8-3,0 6 1,-12 5-7,-1 3 6,2-4-6,1-2-3,1-12-32,4-8 0,2-11-2,0-10-30,2-7-24,-2-4-16,0-12-24,0-5-566</inkml:trace>
  <inkml:trace contextRef="#ctx0" brushRef="#br0" timeOffset="31936.8267">13481 678 719,'0'0'183,"0"0"-131,0 0-39,0 0 62,0 0-20,99-29-19,-62 20-4,6-2-19,5 1-3,-2-3-8,-3 2-2,-6 0-12,-5 1-33,-8 1-46,-12 1-49,-5 2-61,-7 1-121</inkml:trace>
  <inkml:trace contextRef="#ctx0" brushRef="#br0" timeOffset="32155.8392">13760 453 340,'0'0'185,"0"0"-130,0 0-28,0 0 42,0 0 14,0 0 5,0 75-26,0-49-22,1 2-17,2-1-8,1-6-15,0-3 0,2-7-67,1-7-31,2-4-13,5-1 14,-1-13-30,-1-2-167</inkml:trace>
  <inkml:trace contextRef="#ctx0" brushRef="#br0" timeOffset="32661.8681">13860 506 307,'0'0'252,"0"0"-38,0 0-48,0 0-49,0 0-40,0 0-48,0 0-29,-11 6-1,7 10 1,1 7 1,2 2 5,-1 0-5,2 2-2,0-3 1,2 1-1,9-3-5,0 1 5,4-3 0,-2-2-2,1-2 2,1-4-12,-3-2 7,1-1-7,-4-2-3,-1-2 0,-1 1 7,-3-1 9,-4-1-12,0 1-41,0 5 27,-13 4 25,-8 0-12,-7 6-28,-8-1-2,-3 0 23,-3-2 18,2-2 2,0-4 1,9-5 15,4-6 62,9 0-14,6-5-47,7-10-17,5-4-27,0-3-18,13 5 25,6-2 7,6 7 11,0 2 2,1 5 21,-4 3 5,4 2 17,-3 0-1,0 2-7,-1 7-11,-4 3-2,1 3-13,-4 0-9,0 0-27,3 1-34,-3-3-62,-3-4-160</inkml:trace>
  <inkml:trace contextRef="#ctx0" brushRef="#br0" timeOffset="41275.3608">14226 543 426,'0'0'42,"0"0"-32,0 0-8,0 0-2,23 78-3,-8-66-23,0-3-49,-3-5-51</inkml:trace>
  <inkml:trace contextRef="#ctx0" brushRef="#br0" timeOffset="41606.3797">14397 349 403,'0'0'215,"0"0"-177,0 0-28,0 0 6,0 0 20,25 96-6,-22-64 6,-3 0-4,0 3-8,0 2 0,-14 1-1,-5 0-7,-4-2-9,-4-2-6,-2-3-1,-2-4-26,-6-1-68,5-6-56,7-8-131</inkml:trace>
  <inkml:trace contextRef="#ctx0" brushRef="#br0" timeOffset="42018.4033">14569 501 453,'0'0'96,"0"0"-68,0 0-15,0 0-2,-80 62-9,61-49 8,2-2-10,1-2-7,4-2-5,2-1 11,2-2-1,4 1-4,-2 0 5,4 0-1,-1 2 1,3 4 1,0 3 18,0 4 26,5 2 6,9 4-15,5-2-8,3 2-4,1-7 0,2-2-12,-3-5 32,-1-5-8,-3-1-12,0-4-2,-3 0-21,-1 0 0,-1-9-37,-7 1-83,1 0-91</inkml:trace>
  <inkml:trace contextRef="#ctx0" brushRef="#br0" timeOffset="42301.4195">14642 345 230,'0'0'563,"0"0"-487,0 0-74,0 0 30,7 78 37,-4-36-8,-1 7-22,-2 0-10,0 0-11,0-2-9,0-5-6,0-7-3,0-5-27,0-8-43,0-5-33,-2-7-60,-2-4-52</inkml:trace>
  <inkml:trace contextRef="#ctx0" brushRef="#br0" timeOffset="43287.4759">14660 330 785,'0'0'125,"0"0"-19,0 0-64,0 0-9,0 0-17,0 0-2,104-70 4,-67 58 11,2 2-3,0 6-16,-4 4-9,-2 0 0,-1 5-1,-6 9-6,-3 5 5,-4 3-1,-1 0 2,-4 4-6,0 6 4,-4 4 1,-4 5 1,-3 6 0,-3 3 1,0 5-1,0 2 1,0 0 0,0-3-1,-3-6-5,3-2 5,0-8 1,0-6-1,0-7 0,0-9-1,0-7 1,0-5-9,0-4 8,0 0 0,0 0-10,-2-10-25,-10-7-58,-7-7 26,-8-4 63,-1-5 5,-7-8 1,-5-1 1,-5-5-2,0-1 1,1 1 11,5 4 2,6 6 25,6 7 5,9 8 13,6 8-36,6 6-20,5 3 14,1 2 0,0-2-13,0 0-2,14-5 1,4-4-1,10 0 0,1-6 1,4-1-1,-1-2 0,-4 2 0,-3-1-1,-7 5-6,-5 2 7,-8 6 1,-3 3 12,-2 4 16,0 2-4,-7 0-20,-10 0-5,-7 11-9,-6 2 2,-3 5 1,1 6-3,5-2 3,4 0 5,7-2-9,8-2 3,5-2-9,3-2 9,0 0-12,11-2 6,5-1-1,4-3-33,3 0 30,3-2 17,-3-1 0,-1 1 1,-6 0-1,-1 0 0,-5 1-38,-5 0-27,-5 3-9,0 4 44,-9 1 23,-12 5 7,-6 4 2,-4 2-2,-4 1 1,3-2 11,2-2 15,4-6 34,10-5 17,9-5-27,5-4-44,2-1-7,8-2-67,19 0 28,37-7 32,-5-7-36,-1 1-203</inkml:trace>
  <inkml:trace contextRef="#ctx0" brushRef="#br0" timeOffset="43812.5059">15256 173 707,'0'0'201,"0"0"-126,0 0-52,0 0 29,0 0 22,100-24-21,-55 19-18,11-2-10,6-3-15,2 1-4,0-2 6,-4-2-12,-10 0 0,-8 2-59,-11 1-58,-10 1-54,-12 2-82,-7 3-361</inkml:trace>
  <inkml:trace contextRef="#ctx0" brushRef="#br0" timeOffset="44039.5189">15484 6 568,'0'0'254,"0"0"-169,0 0-83,0 0 5,0 0 13,0 0 28,3 92-19,5-46-16,4 2-4,2-4-9,5-6-86,8-7-45,-4-13-54,0-10-102</inkml:trace>
  <inkml:trace contextRef="#ctx0" brushRef="#br0" timeOffset="44252.5311">15783 6 791,'0'0'132,"0"0"-109,0 0-14,-21 72 9,10-29 0,-1 0-17,2 2-1,-2-5-6,0-3-98,-9-3-62,5-9-63,-2-11-116</inkml:trace>
  <inkml:trace contextRef="#ctx0" brushRef="#br0" timeOffset="44475.5438">15479 355 485,'0'0'148,"0"0"-60,0 0-54,0 0 14,0 0 11,0 0 12,-13 84-28,13-50-12,0 5-18,3 1-2,5-3-4,2-3-5,-2-8-2,-2-4-13,3-8-39,-2-6-25,-1-5-24,-1-3-14,-2-5 57,0-17-36,-2 5-135,-1-7 113</inkml:trace>
  <inkml:trace contextRef="#ctx0" brushRef="#br0" timeOffset="45081.5785">15531 459 10,'0'0'132,"0"0"-13,37-82 1,-15 53 7,2 8-23,1 7-9,-3 6-4,1 6-42,-2 2-17,1 3-13,-4 13-8,-1 2 0,-2 3-10,-4 2 0,-4 1 0,-6-1 0,-1-1-1,0 1-3,-15-6-7,-4 0 0,-5-3 9,-6-2-7,-1-4 8,1-4 1,3-1 5,5-3 2,7 0 20,5 0 9,7 0-11,3 0-16,0 0-10,3-3-24,13 1 10,6-2 7,5 1 7,3 0-1,-1 1 1,0 2-1,-6 0 1,-6 0 0,-3 2-12,-7 5-35,-6 3-30,-1 2 15,-11 7 46,-16 6 16,-7 1 1,-10 5-1,-8 1-1,-3 0 0,-3-2 1,1 0 11,8-6 30,7-4 28,13-8 28,12-5-16,9-2-29,5-3-41,3-2-11,2 0-25,13 0 11,12 0 14,9 0 37,6-2-11,7-4-8,4-1-10,1-2 7,-3 1-14,-1-1 0,-5-2-1,-9 1-11,-8 2-34,-8-1-23,-9 2-45,-5 4-62,-6-2-25</inkml:trace>
  <inkml:trace contextRef="#ctx0" brushRef="#br0" timeOffset="45306.5914">15641 606 553,'0'0'111,"0"0"-69,0 0 48,4 81 25,2-38-37,-1 1-23,0 6 2,2-1-30,-1 1-8,0 2-10,0-5-7,1-4-2,0-3-41,1 1-43,-4-10-117,1-9-194</inkml:trace>
  <inkml:trace contextRef="#ctx0" brushRef="#br0" timeOffset="45711.6145">16038 493 1185,'0'0'103,"0"0"-103,0 0-94,9 74 68,5-35 20,3 4 6,5-3 0,2-2 0,0-4-45,0-7-60,4-8-40,-7-7-55,-6-10-95</inkml:trace>
  <inkml:trace contextRef="#ctx0" brushRef="#br0" timeOffset="46147.6395">16318 520 831,'0'0'193,"0"0"-158,0 0-26,0 0 1,107-14 3,-74 14-7,2 0 2,0 1-7,-2 6 5,-3-1-5,-6 0 0,-4-1-1,-7 3-34,-9 1-44,-4 2-30,0 4 60,-25 5 34,-11 4-24,-13 4-44,-8 0 3,-3-1 44,-3-4 35,4-5 13,7-4 53,11-4 25,15-5 74,13 0-8,8-5-83,5 0-56,0 0-18,6 0-37,13 0 26,11-2 11,8-4 6,6-4-5,3-2 8,0 1-8,-3-2-1,-3 1-19,-2 0-56,-8-2-57,-4-5-50,-7 3-37,-9 0-145</inkml:trace>
  <inkml:trace contextRef="#ctx0" brushRef="#br0" timeOffset="46409.6545">16427 248 696,'0'0'154,"0"0"-63,0 0-91,0 0 0,0 0 16,-6 130 35,12-45 5,8 19-13,0 5-17,-2-22-4,-3-22-7,-4-23-13,2-6 6,-1 1-1,0 4-6,-1-2 8,1-10-9,-3-8-18,2-6-22,1-8-56,0-4-106,-2-3-176</inkml:trace>
  <inkml:trace contextRef="#ctx0" brushRef="#br0" timeOffset="46823.6781">17356 299 1270,'0'0'186,"0"0"-186,0 0-92,0 0 62,0 0 30,0 0 16,-100 65-7,66-38-8,-5 4 1,-7 0-2,-6 6 7,-5-3-7,-2-1-24,2-3-10,1-7-34,1 2-53,16-11-89,13-3-100</inkml:trace>
  <inkml:trace contextRef="#ctx0" brushRef="#br0" timeOffset="47049.6911">17110 565 696,'0'0'202,"0"0"-155,0 0-15,-7 94 12,1-57-27,1-2 2,0-3-19,5-7 0,0-5-45,0-7-26,10-6-10,10-7-44,0-1 42,-1-9-94</inkml:trace>
  <inkml:trace contextRef="#ctx0" brushRef="#br0" timeOffset="47588.7219">17274 573 393,'0'0'326,"0"0"-173,0 0-72,0 0-33,0 0 30,0 0-33,0 0-32,2 23 1,-1-3 4,4 4-8,-1 5 0,2-2-10,0-4-12,1-1-27,-1-7-26,1-5 17,0-5-5,1-5 12,3 0 41,1-8 22,2-9 2,-1-4 2,2-5 12,-3-1 28,-4 1 17,5-2-51,-6 2-18,1 6 6,-1 7 24,1 6-12,-1 3-32,5 4-1,7 0 1,10 4 11,4 7 2,4 3-11,4 0-1,1 1-1,-1-2-16,0 0-11,-4-2-33,-3 1-29,-9-2-17,-8 2-12,-9 0-73,-8 4 19,-1 1 122,-19 2 48,-3-1 2,-7-1 27,0-3 55,-1-2 27,4-7-4,0-5 11,6 0-27,2 0 23,7-9-47,1-4-55,10-4-10,1-4-75,13-8-89,7 4-67,-1 3-29</inkml:trace>
  <inkml:trace contextRef="#ctx0" brushRef="#br0" timeOffset="51006.9174">18243 231 595,'0'0'254,"0"0"-129,0 0-41,0 0-6,0 0 47,0 0-24,0 0-49,-11-12-33,11 12-18,0 0-1,0 0-10,0 0-9,0 0-20,9 0-10,6 0 34,3 0 1,3 3-2,2-3-7,0 0-3,-5 0-38,-1 0-3,-4-3-24,-7 3-39,-5 0-40,-1 0-106</inkml:trace>
  <inkml:trace contextRef="#ctx0" brushRef="#br0" timeOffset="51218.9295">18108 396 613,'0'0'157,"0"0"-105,0 0-51,0 0 30,0 0 16,0 0 2,100 0-22,-58 0-14,0-7-13,1-1 0,-3 2-7,-6 0-29,-7 2-55,-3 3-68,-10-1-59,-7 2-181</inkml:trace>
  <inkml:trace contextRef="#ctx0" brushRef="#br0" timeOffset="51495.9454">18352 27 464,'0'0'261,"0"0"-190,0 0-65,0 0-5,0 0 55,0 0 20,-2 100-27,2-53-20,0 6-1,0 1-14,0 0-8,0-3-6,0-4-33,0-7-60,0-8-44,0-6 1,-9-9-30,-3-8-70</inkml:trace>
  <inkml:trace contextRef="#ctx0" brushRef="#br0" timeOffset="51764.9608">17987 559 502,'0'0'321,"0"0"-174,0 0-75,0 0-40,0 0 11,0 0-15,0 0-19,18-3-9,13 3 9,10 0 18,8 0-11,2 0-4,4-4-1,-2 0-10,-3-4 5,-1-1-6,-3 0-1,-9-1-14,-4 0-18,-7 1-42,-8 3-32,-13 3-45,-5 2-30,0 1-102</inkml:trace>
  <inkml:trace contextRef="#ctx0" brushRef="#br0" timeOffset="52192.9852">18116 659 476,'0'0'264,"0"0"-154,0 0-84,0 0-18,0 0 8,80-19 13,-49 8-4,1 0 2,-2 2 2,-5 2 3,-5 3-15,-6 4-17,-5 0-7,-4 0-5,-5 5-1,0 11 13,-14 5 1,-8 5 28,-6 2-20,-4 5-2,1-1 16,1 2-1,3-3 8,8 0-12,1-2-11,12-2 0,2-3-6,4-4-1,0-5-7,16-1 7,8-8 8,4 0 3,5-6-11,1 0-8,1-4 5,-2-7-11,-5-3-30,-1 0-12,-8 1-31,-10-6-44,-4 4-102,-5 1-129</inkml:trace>
  <inkml:trace contextRef="#ctx0" brushRef="#br0" timeOffset="52907.0261">18131 602 854,'0'0'156,"0"0"-124,0 0-32,0 0-22,0 0 12,0 0 10,0 0 35,105 10-5,-63-9-8,-2 1-12,-2-2 9,-2 0-9,-4 1-10,-4 6 0,-5 0 0,-5 8-7,-8 3 0,-5 7 7,-5 8 0,0 6 7,-11 6-5,-4 1-4,-1-1-3,1-3-9,3-8-18,3-8-14,0-9 2,3-6 2,0-7 11,-1-4 10,-5 0-15,-2-3-40,-3-7 15,-3-2 45,-4-4 5,-1-3 3,-2-3-20,-1-3-50,4 2 50,5-2 28,7 3 93,6 4 68,3 4-54,3 3-62,7 1-45,11 0-10,6-2 9,3 3 1,0-2 0,0-3 0,4 2 0,-1-1 0,-3 1 0,-4-1-9,-3 2-10,-7 0-15,-6 2 28,-5 1-3,-2-1-4,0 3-33,-13-1 45,-7 4-5,1 3 6,-5 0-12,2 3 12,-2 10 23,6 4 5,0 4 17,4 0-11,6 4-2,5-2-19,3-2-12,0-2-1,13-4-3,8-4-17,4-5 20,5-3-1,2-3-12,2 0-17,12-7-35,-10-7-47,-5 0-98</inkml:trace>
  <inkml:trace contextRef="#ctx0" brushRef="#br0" timeOffset="53701.0715">18606 497 819,'0'0'220,"0"0"-142,0 0-78,0 0 0,0 0-3,0 0 3,0 0 42,85 37-13,-43-34-20,1-3-9,1 0-9,-3-3-16,-3-8-15,-4-3-40,-4-2-28,-6 0-21,-8-5-5,-4 2-32,-5-3-7,-7-1 95,0-2 78,-1 0 20,-11 1 38,0 3 43,3 4 25,3 6 71,3 7-23,-1 4-102,3 0-55,-1 8-17,-1 13 0,3 11 28,0 6-6,0 6-8,0 1 1,6 1-7,4-1 1,-2-2-9,-1-1-20,0-4-25,-5-3-19,-2-3-25,0-5-8,-13-3 26,-8-4 38,-5-6-23,-5 0-64,-4-6-43,-1-3-14,-2-3 177,1-2 4,2 0 114,9-10 25,5-3 84,9 1-18,8-3-95,4 2-20,0-1-58,19-2-24,11-3 1,16-2 4,9-1-5,7-4-12,7 1-1,2-1-25,-4 5-6,-2 4-1,-8 4-2,-7 4 15,-6 5 5,-10 4 1,-6 0-8,-7 5-15,-1 8 18,-6 4 9,-2 5 10,-4-1 10,-5 5-9,-3-1 7,0 1 1,-11-1-2,-8-2-5,-4-4-1,0-3-1,-17-4-78,5-4-102,6-5-139</inkml:trace>
  <inkml:trace contextRef="#ctx0" brushRef="#br0" timeOffset="53905.0832">19184 623 456,'0'0'316,"0"0"-176,0 0-66,0 0-18,0 0 17,0 0-14,0 0-17,-49 73-15,32-50-15,2 0-12,3-4-31,8-2-57,2-4-89,2-9-171</inkml:trace>
  <inkml:trace contextRef="#ctx0" brushRef="#br0" timeOffset="54100.0943">19298 621 398,'0'0'320,"0"0"-193,0 0-5,0 0 2,-56 77-47,28-48-41,-1 4-30,3-2-5,2-1-1,7-5-17,6-2-67,5-8-133,6-5-197</inkml:trace>
  <inkml:trace contextRef="#ctx0" brushRef="#br0" timeOffset="54655.1261">19901 199 863,'0'0'238,"0"0"-89,0 0-71,0 0-24,0 0-28,0 0-14,0 0-12,-39 34 0,12-7 0,-6 10 0,-4 1 1,-3 1 0,1-1-1,3-5-44,6-2-12,7-9-17,9-6-35,5-8-96,8-6-130</inkml:trace>
  <inkml:trace contextRef="#ctx0" brushRef="#br0" timeOffset="54955.1432">19973 76 694,'0'0'242,"0"0"-177,0 0-42,0 0 16,34 73 51,-19-32-44,6 8-15,0 4-12,3 0-12,1 3 2,-1-4-1,-1-3-7,-4-7 5,1-5-5,-5-9-1,0-5-1,-5-7-8,-2-7-15,-2-4-14,-3-4-15,-2-1-43,-1-7 6,0-7-100,-7-2-329</inkml:trace>
  <inkml:trace contextRef="#ctx0" brushRef="#br0" timeOffset="55173.1557">19931 260 831,'0'0'179,"0"0"-108,0 0-54,0 0-10,0 0-7,0 0 12,0 0-12,-3 89-51,12-57-93,-3-5-94,-2-8-153</inkml:trace>
  <inkml:trace contextRef="#ctx0" brushRef="#br0" timeOffset="55629.1818">19783 465 856,'0'0'212,"0"0"-145,0 0-51,0 0-15,0 0 9,0 0 1,0 0 4,55 15-6,-31-11 2,0 0-10,-6 1 6,0 1-7,-8 1-13,-4 2-34,-6 3-34,0 1 39,-7 4 29,-14 0 12,-2 1 0,-2-1-12,0-3-29,4-5-11,3-1 35,7-5 16,4-1-4,3-1 6,2-1 10,2 2 19,0-1-12,0 7-16,0 4 5,0 7 37,0 8-12,6 2-23,1 4 2,4 3-9,-4-1-1,1-3 13,0-6-12,-1-2-1,-1-7-7,-2-8-11,1-3-19,-2-6-20,1 0-2,2-12-23,-1-4-174</inkml:trace>
  <inkml:trace contextRef="#ctx0" brushRef="#br0" timeOffset="55997.2028">19871 710 734,'0'0'176,"0"0"-84,0 0-50,0 0 9,0 0-32,97-25-11,-68 24 4,-1 1-12,0 0 0,-2 0 1,2 0-1,-9 3-6,-1 4-14,-7 4-54,-6 2-4,-5 3 26,-1 2 40,-20 4 11,-9 2-1,-6 0 2,-8 0 9,4-3-7,4-4 11,6-4 44,6-4 16,12-5-23,3-3-16,6-1-10,3 0-2,0 0-22,8 0 0,11 0-6,6-5 6,7-2 0,2-2-6,2-1-21,0 0-61,13-9-51,-10 1-137,-6 2-327</inkml:trace>
  <inkml:trace contextRef="#ctx0" brushRef="#br0" timeOffset="56315.221">20599 311 806,'0'0'162,"0"0"-162,0 0-13,0 0 13,0 0 26,0 0 39,0 0-26,2 70-4,-2-35-5,0 2-12,0 2-8,0-3-9,-2-1-1,1-9-25,1-9-49,0-8-30,0-8-4,3-1 31,6-14-19,-2-6-76,-3 1-144</inkml:trace>
  <inkml:trace contextRef="#ctx0" brushRef="#br0" timeOffset="57087.2652">20624 352 59,'0'0'175,"0"0"-44,21-111-56,-10 69 64,-1 9-35,0 11 47,-2 9-28,-2 12-54,-1 1-47,1 7-3,2 11 8,1 4-4,2 6-11,1 1-3,1 3-9,2 1 7,-1 3 1,-1-2-7,-7 0-1,0-1-1,-6-5-34,0-2-23,0-9 31,-11-2-1,-2-6 17,-2-6 0,-1-3-28,1 0-11,-3-3-15,-1-9-23,5-4 1,2-2 64,0-3 23,6 1 25,2-1 22,2 6 33,2 3 5,0 7 13,0 2-20,0 3-21,0 0-20,0 0-21,0 0-9,0 0-7,0 0 0,5 0 1,0 1-1,2 5-1,-4 0-31,2 2-32,-5 3-15,0 3 33,0 5 24,-16 1 20,-6 4 0,-6-2 2,-4 2-1,-1-4 1,-2-2 0,0-5 0,-1-4 0,-1-2 15,-2-4-1,4-3-4,0 0 10,5 0 2,5-1-6,7-5-7,5 1 2,5 0 24,7 3 14,1 0-7,0 1-23,0 0-5,9 0-12,13-3 8,9 1 3,13-1 23,11-1-10,9-3-10,3-3-6,4 1-9,-3 0 0,-7-1 10,-7 3-10,-11 2-1,-7 2 1,-8 1-1,-5 3-1,-6 0-6,-6 0 5,-4 0-7,-2 0-34,-5 1-27,0 6-32,-12 0-10,-6-1-178</inkml:trace>
  <inkml:trace contextRef="#ctx0" brushRef="#br0" timeOffset="57321.2786">20438 684 766,'0'0'158,"0"0"-95,0 0-35,0 0-11,-3 75-4,10-51-12,9-2-1,4 0-16,2-6-33,4-6-73,7-10-54,-7 0 46,-4-7-95</inkml:trace>
  <inkml:trace contextRef="#ctx0" brushRef="#br0" timeOffset="58131.3249">20629 596 487,'0'0'230,"0"0"-50,0 0-84,0 0-47,0 0 20,0 0 5,0 0-38,52 27 2,-35-15-27,0 1-2,-2 1-9,0 0-6,-4-1-10,-1 2-3,-6-1-14,-4 0-9,0 0-13,-3-1-9,-13-1 22,-5-3 13,-1-1-36,-2-5 13,1-3 49,6 0 3,0 0 104,7-1 3,1-9-57,6 1-4,3-1-14,0 2 11,0 1-11,0 0-20,9 4 2,1 1 11,2 2-6,2 0-5,1 0-12,-1 5-2,0 7-9,-2 1-11,-3 3-1,-6-1-24,-3 3 21,0 0-8,-8 0 10,-14 2 6,-6 0-16,-5 0-4,-5-3-13,0-3 13,5-4 36,5-5 7,5-5 22,5 0-10,6 0 5,2-4-24,7-4 0,3 3 15,0 0 5,0 0-10,0 3-10,6-1 1,4 3-1,1 0-2,-1 0-8,2 0-17,-4 0-20,-2 5-10,-3 5 2,-2 3 22,-1 0 33,0 1 1,0 0 5,0 0 10,0-2 8,4 0-4,6-7 8,5 0 53,5-5-6,7 0-29,6-3-12,1-8-23,4-2-5,0 1-3,1 1 5,-3 6-8,0 4 0,1 1 0,-4 0 0,-1 4 15,-2 6-14,-3 1 13,-4-2-14,-4-1-13,-4-2-24,-6-6-44,-5 0-102,-4 0-14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14T05:52:22.6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65 16811 55,'0'0'69,"0"0"5,0 0 17,-15 81 1,11-61 2,0-1-38,1 0 2,-2-2 1,2-1-26,0-5-10,0-3-22,1-1 6,2-2-6,0-1 5,0-3-5,0 2-1,0-2 1,0-1 0,0 0-1,0 1 2,-1-1-2,1 2 0,0 0-7,-2-1-14,1 1-27,1-2-26,0 0-84,0 0-148</inkml:trace>
  <inkml:trace contextRef="#ctx0" brushRef="#br0" timeOffset="623.0356">5753 16573 421,'0'0'164,"0"0"-94,0 0-4,0 0 21,0 0-21,0 0-34,0 0-16,-10 20 8,7-3 8,-1 4-4,-1 4-27,-1 4 11,0 5-7,0 5-3,-1 4-2,1 0 0,0 1-19,1-5-7,2-3-2,0-9 22,1-3 5,-2-5 1,3-4 0,-3-3 0,3-2 0,-2-3 0,2-2 0,-1 0 0,2-3 0,0-1 0,0-1 0,0 0-7,0 0 1,0 0-11,0 0-42,0-8-55,0-4-18,0 1-6,0 0-99</inkml:trace>
  <inkml:trace contextRef="#ctx0" brushRef="#br0" timeOffset="1126.0644">5962 16535 49,'0'0'332,"0"0"-192,0 0-62,0 0-7,0 0 1,0 0-6,0 0 1,0 51-8,0-25-13,0 8-5,0 5 5,-6 5-1,-1 1 5,-1 3-18,2-4-7,-1-3-17,2-9 1,0-5-8,3-9 0,-1-4-1,3-6 0,0-2 0,0-2 1,0-1 1,0-3-2,0 1 0,0-1-3,0 0-7,0 0-13,0 0-21,0 0-54,-3 0-94,0-1-304</inkml:trace>
  <inkml:trace contextRef="#ctx0" brushRef="#br0" timeOffset="2019.1155">5216 17469 424,'0'0'168,"0"0"-79,0 0 28,0 0 25,0 0-30,0 0-41,0 0-33,-4-10-25,4 24 17,0 6 17,4 9-8,4 5-18,-2 8-5,0 5-15,-1 2-1,2 0 0,0-2 0,-1-8-23,0-10 13,0-14 9,-1-8-34,-1-7-1,3 0 36,1-15 7,1-9 2,1-5-9,1-4 0,-2-3-5,1 1-7,-1 1-4,0 3-1,-3 4 15,1 5 1,-1 6-2,0 6-3,0 7-15,2 3 5,1 2 7,3 15-3,1 6 4,-1 7-11,-1 1 19,1 0-2,-2-3 0,-1-6 1,-1-5-5,-3-9-5,-2-6-5,2-2 16,-1-5 27,1-14 1,3-10-14,1-4-8,1-4 6,0-1-12,0 2 1,-1 2-1,-1 6-1,1 4 1,-3 6 0,-2 5 1,-1 3 6,-3 5-7,0 0-1,0 1-15,0 0-39,0 2-89,-1 0-102,-4 2-246</inkml:trace>
  <inkml:trace contextRef="#ctx0" brushRef="#br0" timeOffset="2433.1391">5676 17786 506,'0'0'121,"0"0"-52,0 0 38,0 0-10,24 77-79,-20-74-7,3-3 9,-1 0 12,2-8 5,-1-6-15,4-3-9,-4 0-2,-1-3 2,-3-1-4,-1-1 6,-2-1 6,0 2-5,0 0 6,0 4 4,-8 3-4,-2 6 5,-2 2-9,1 5 3,-2 1-21,1 0-1,2 1-1,-3 7-6,5 4 0,-1-1-23,3 0-19,-1-2-28,2-3-43,0-2-63,2-4-99,0 0-74</inkml:trace>
  <inkml:trace contextRef="#ctx0" brushRef="#br0" timeOffset="3033.1735">5962 17307 175,'0'0'242,"0"0"-96,0 0-16,0 0 7,0 0-30,0 0-36,0 0-21,0 0-17,0 0-20,0 0-12,0 0 0,0 0-1,0 1 0,0-1 0,0 2 0,0-2 8,0 0 5,0 1 10,0-1-3,0 0 2,0 0-8,0 0-4,0 0-4,0 0 2,0 0-8,0 0-9,0 0 8,0 0-9,0 0 4,0 0-17,-5 0-51,-2 0-146,0 0-408</inkml:trace>
  <inkml:trace contextRef="#ctx0" brushRef="#br0" timeOffset="5901.3375">5910 17502 400,'0'0'117,"0"0"-83,0 0 4,0 0 25,0 0-9,0 0-17,0 0-12,0 3-12,0-3-2,0 0 5,0 0 4,0 0 1,0 0-1,0 0-3,0 0-4,0 0-4,3 0-9,0 0 6,3 0-6,0 0 0,1 0-13,1 0 7,3 0-8,-3-7-6,1 2 4,-1-2 6,-1 0 10,-1-2 0,-2 1 1,1-2 11,-1-2-11,1-5 6,1 0-5,0 0-1,0-2-1,0 1 0,-2 4-11,-1 1 11,0 4 1,-3 1 6,0 4-6,0-1 6,0 3 16,0-1-3,0-1 2,0 1-5,0 1-11,-4-3 4,-2 1 5,4 1-5,-1 0-4,0 2 14,0 1 7,0 0-22,2 0-5,-1 0-7,-1 3 7,-2 5 9,0 2 4,-1 2-1,1-1-11,1 0 5,1 1-6,-3 1 0,5 1 0,-2 5 0,3 3 0,0 4 0,0 3 1,0 4 6,0-1-7,0 2 0,0 2 0,0-4 1,0 0 9,0-2 4,0-2 1,1-3-7,2-2-6,1-4 2,-2 1-3,1-1 2,-2 3 22,2-1-5,0 0-10,0-2 19,0 0-15,0-4 1,1-4-8,-3-2 3,2-3-9,-2-6-1,1 2-6,-1-2 6,-1 0 9,2 0-1,-1 0-8,2 0-8,0 0 0,2 0 8,-2 0 1,7 0-1,-4 0-8,2-5 7,1-4 1,1 0-1,0-4-5,1-2-15,-1 1-7,1-1-2,-4 1-11,2 2-11,0 3-14,-1 1-30,-1-6-42,2 6-69,-5-1-120</inkml:trace>
  <inkml:trace contextRef="#ctx0" brushRef="#br0" timeOffset="6310.3609">6260 17687 565,'0'0'186,"0"0"-56,0 0 40,0 0-52,0 0-34,0 0-22,2 92-11,-2-72-6,0 5-6,0-1 0,0 0-11,0-1-11,0 1-14,0-5 3,0-1-6,0-2 0,0-5-22,0-3-1,0-4-41,1-4-14,-1 0-22,0 0-43,0-8-97,0 0-337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646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010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101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109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943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134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197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439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362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343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072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BF7FCD-B37F-4D3C-A8ED-9BB7A0FF15B1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E14B61-2B1F-4CF0-8B68-9661A89B4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433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customXml" Target="../ink/ink3.xml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5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customXml" Target="../ink/ink2.xml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13.emf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customXml" Target="../ink/ink1.xml"/><Relationship Id="rId27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customXml" Target="../ink/ink4.xml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customXml" Target="../ink/ink5.xml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customXml" Target="../ink/ink6.xml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customXml" Target="../ink/ink8.xml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38.bin"/><Relationship Id="rId21" Type="http://schemas.openxmlformats.org/officeDocument/2006/relationships/customXml" Target="../ink/ink12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wmf"/><Relationship Id="rId17" Type="http://schemas.openxmlformats.org/officeDocument/2006/relationships/customXml" Target="../ink/ink10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customXml" Target="../ink/ink13.xml"/><Relationship Id="rId10" Type="http://schemas.openxmlformats.org/officeDocument/2006/relationships/image" Target="../media/image49.wmf"/><Relationship Id="rId19" Type="http://schemas.openxmlformats.org/officeDocument/2006/relationships/customXml" Target="../ink/ink11.xml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customXml" Target="../ink/ink15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customXml" Target="../ink/ink14.xml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403350" y="1365250"/>
            <a:ext cx="7377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过滤嘴的作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它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材料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长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什么关系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371600" y="2093913"/>
            <a:ext cx="72390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人体吸入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毒物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哪些因素有关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其中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什么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因素影响大，什么因素影响小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28600" y="3484563"/>
            <a:ext cx="1066800" cy="1260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分析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447800" y="3440113"/>
            <a:ext cx="69342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析吸烟时毒物进入人体的过程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建立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吸烟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过程的数学模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447800" y="4724400"/>
            <a:ext cx="7011988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想一个“机器人”在典型环境下吸烟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吸烟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式和外部环境在整个过程中不变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1458913"/>
            <a:ext cx="10668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75784" name="Text Box 11"/>
          <p:cNvSpPr txBox="1">
            <a:spLocks noChangeArrowheads="1"/>
          </p:cNvSpPr>
          <p:nvPr/>
        </p:nvSpPr>
        <p:spPr bwMode="auto">
          <a:xfrm>
            <a:off x="2133600" y="544513"/>
            <a:ext cx="510540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5  </a:t>
            </a: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香烟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过滤嘴的作用</a:t>
            </a:r>
          </a:p>
        </p:txBody>
      </p:sp>
    </p:spTree>
    <p:extLst>
      <p:ext uri="{BB962C8B-B14F-4D97-AF65-F5344CB8AC3E}">
        <p14:creationId xmlns:p14="http://schemas.microsoft.com/office/powerpoint/2010/main" val="393925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7" grpId="0"/>
      <p:bldP spid="49158" grpId="0" animBg="1" autoUpdateAnimBg="0"/>
      <p:bldP spid="49159" grpId="0"/>
      <p:bldP spid="49160" grpId="0"/>
      <p:bldP spid="4916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2483768" y="692696"/>
            <a:ext cx="3240360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+mn-ea"/>
              </a:rPr>
              <a:t>小结与评注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755650" y="1628775"/>
            <a:ext cx="75612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在基本</a:t>
            </a:r>
            <a:r>
              <a:rPr lang="zh-CN" altLang="en-US" sz="2800" b="1" dirty="0">
                <a:solidFill>
                  <a:srgbClr val="FF0000"/>
                </a:solidFill>
              </a:rPr>
              <a:t>合理的简化假设</a:t>
            </a:r>
            <a:r>
              <a:rPr lang="zh-CN" altLang="en-US" sz="2800" b="1" dirty="0"/>
              <a:t>下，用精确的数学</a:t>
            </a:r>
            <a:r>
              <a:rPr lang="zh-CN" altLang="en-US" sz="2800" b="1" dirty="0" smtClean="0"/>
              <a:t>工具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解决</a:t>
            </a:r>
            <a:r>
              <a:rPr lang="zh-CN" altLang="en-US" sz="2800" b="1" dirty="0"/>
              <a:t>一个看来</a:t>
            </a:r>
            <a:r>
              <a:rPr lang="zh-CN" altLang="en-US" sz="2800" b="1" dirty="0">
                <a:solidFill>
                  <a:srgbClr val="FF0000"/>
                </a:solidFill>
              </a:rPr>
              <a:t>不易下手的实际问题</a:t>
            </a:r>
            <a:r>
              <a:rPr lang="en-US" altLang="zh-CN" sz="2800" b="1" dirty="0"/>
              <a:t>.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83568" y="2924175"/>
            <a:ext cx="7632700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引入两个基本函数：</a:t>
            </a:r>
            <a:r>
              <a:rPr lang="zh-CN" altLang="en-US" sz="2800" b="1" dirty="0">
                <a:solidFill>
                  <a:srgbClr val="FF0000"/>
                </a:solidFill>
              </a:rPr>
              <a:t>流量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密度</a:t>
            </a:r>
            <a:r>
              <a:rPr lang="en-US" altLang="zh-CN" sz="2800" b="1" i="1" dirty="0"/>
              <a:t>w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t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运用</a:t>
            </a:r>
            <a:r>
              <a:rPr lang="zh-CN" altLang="en-US" sz="2800" b="1" dirty="0"/>
              <a:t>物理学的</a:t>
            </a:r>
            <a:r>
              <a:rPr lang="zh-CN" altLang="en-US" sz="2800" b="1" dirty="0">
                <a:solidFill>
                  <a:srgbClr val="FF0000"/>
                </a:solidFill>
              </a:rPr>
              <a:t>守恒定律</a:t>
            </a:r>
            <a:r>
              <a:rPr lang="zh-CN" altLang="en-US" sz="2800" b="1" dirty="0"/>
              <a:t>建立微分方程，</a:t>
            </a:r>
            <a:r>
              <a:rPr lang="zh-CN" altLang="en-US" sz="2800" b="1" dirty="0" smtClean="0"/>
              <a:t>构造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态模型</a:t>
            </a:r>
            <a:r>
              <a:rPr lang="en-US" altLang="zh-CN" sz="2800" b="1" dirty="0"/>
              <a:t>.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83568" y="4652963"/>
            <a:ext cx="73453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对求解结果进行定性和定量分析，得到</a:t>
            </a:r>
            <a:r>
              <a:rPr lang="zh-CN" altLang="en-US" sz="2800" b="1" dirty="0" smtClean="0"/>
              <a:t>合乎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实际</a:t>
            </a:r>
            <a:r>
              <a:rPr lang="zh-CN" altLang="en-US" sz="2800" b="1" dirty="0"/>
              <a:t>的结论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312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  <p:bldP spid="115718" grpId="0"/>
      <p:bldP spid="1157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2"/>
          <p:cNvSpPr txBox="1">
            <a:spLocks noChangeArrowheads="1"/>
          </p:cNvSpPr>
          <p:nvPr/>
        </p:nvSpPr>
        <p:spPr bwMode="auto">
          <a:xfrm>
            <a:off x="381000" y="612775"/>
            <a:ext cx="1066800" cy="1260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4797425"/>
            <a:ext cx="1828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定性分析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2522"/>
              </p:ext>
            </p:extLst>
          </p:nvPr>
        </p:nvGraphicFramePr>
        <p:xfrm>
          <a:off x="611560" y="5507359"/>
          <a:ext cx="3790053" cy="51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公式" r:id="rId3" imgW="2260440" imgH="279360" progId="Equation.3">
                  <p:embed/>
                </p:oleObj>
              </mc:Choice>
              <mc:Fallback>
                <p:oleObj name="公式" r:id="rId3" imgW="226044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07359"/>
                        <a:ext cx="3790053" cy="51392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0443"/>
              </p:ext>
            </p:extLst>
          </p:nvPr>
        </p:nvGraphicFramePr>
        <p:xfrm>
          <a:off x="4716016" y="5462588"/>
          <a:ext cx="2160208" cy="5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公式" r:id="rId5" imgW="1041120" imgH="228600" progId="Equation.3">
                  <p:embed/>
                </p:oleObj>
              </mc:Choice>
              <mc:Fallback>
                <p:oleObj name="公式" r:id="rId5" imgW="10411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462588"/>
                        <a:ext cx="2160208" cy="55870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67826"/>
              </p:ext>
            </p:extLst>
          </p:nvPr>
        </p:nvGraphicFramePr>
        <p:xfrm>
          <a:off x="7086600" y="5445224"/>
          <a:ext cx="1733872" cy="53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公式" r:id="rId7" imgW="876240" imgH="228600" progId="Equation.3">
                  <p:embed/>
                </p:oleObj>
              </mc:Choice>
              <mc:Fallback>
                <p:oleObj name="公式" r:id="rId7" imgW="87624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45224"/>
                        <a:ext cx="1733872" cy="534889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1835150" y="533400"/>
            <a:ext cx="669766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烟草长， 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过滤嘴长， </a:t>
            </a:r>
            <a:r>
              <a:rPr lang="en-US" altLang="zh-CN" sz="2800" b="1" i="1" dirty="0"/>
              <a:t>l = l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     毒物量</a:t>
            </a:r>
            <a:r>
              <a:rPr lang="en-US" altLang="zh-CN" sz="2800" b="1" i="1" dirty="0"/>
              <a:t>M</a:t>
            </a:r>
            <a:r>
              <a:rPr lang="zh-CN" altLang="en-US" sz="2800" b="1" dirty="0">
                <a:solidFill>
                  <a:srgbClr val="FF0000"/>
                </a:solidFill>
              </a:rPr>
              <a:t>均匀分布</a:t>
            </a:r>
            <a:r>
              <a:rPr lang="zh-CN" altLang="en-US" sz="2800" b="1" dirty="0"/>
              <a:t>，密度</a:t>
            </a:r>
            <a:r>
              <a:rPr lang="en-US" altLang="zh-CN" sz="2800" b="1" i="1" dirty="0"/>
              <a:t>w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1 </a:t>
            </a:r>
            <a:r>
              <a:rPr lang="en-US" altLang="zh-CN" sz="2800" b="1" dirty="0"/>
              <a:t>.</a:t>
            </a: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1836738" y="1527175"/>
            <a:ext cx="67675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点燃处毒物随烟雾</a:t>
            </a:r>
            <a:r>
              <a:rPr lang="zh-CN" altLang="en-US" sz="2800" b="1" dirty="0">
                <a:solidFill>
                  <a:srgbClr val="FF0000"/>
                </a:solidFill>
              </a:rPr>
              <a:t>进入空气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沿香烟穿行</a:t>
            </a:r>
            <a:r>
              <a:rPr lang="zh-CN" altLang="en-US" sz="2800" b="1" dirty="0"/>
              <a:t>的数量比是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cs typeface="Times New Roman" pitchFamily="18" charset="0"/>
              </a:rPr>
              <a:t>´: </a:t>
            </a:r>
            <a:r>
              <a:rPr lang="en-US" altLang="zh-CN" sz="2800" b="1" i="1" dirty="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sz="2800" b="1" dirty="0">
                <a:cs typeface="Times New Roman" pitchFamily="18" charset="0"/>
              </a:rPr>
              <a:t>,  </a:t>
            </a:r>
            <a:r>
              <a:rPr lang="en-US" altLang="zh-CN" sz="2800" b="1" i="1" dirty="0" err="1"/>
              <a:t>a</a:t>
            </a:r>
            <a:r>
              <a:rPr lang="en-US" altLang="zh-CN" sz="2800" b="1" dirty="0" err="1"/>
              <a:t>´+</a:t>
            </a:r>
            <a:r>
              <a:rPr lang="en-US" altLang="zh-CN" sz="2800" b="1" i="1" dirty="0" err="1"/>
              <a:t>a</a:t>
            </a:r>
            <a:r>
              <a:rPr lang="en-US" altLang="zh-CN" sz="2800" b="1" dirty="0"/>
              <a:t>=1.</a:t>
            </a: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835150" y="2565400"/>
            <a:ext cx="68405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）未点燃的烟草和过滤嘴对随烟雾穿行的毒物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单位时间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吸收率</a:t>
            </a:r>
            <a:r>
              <a:rPr lang="zh-CN" altLang="en-US" sz="2800" b="1" dirty="0"/>
              <a:t>分别是</a:t>
            </a:r>
            <a:r>
              <a:rPr lang="en-US" altLang="zh-CN" sz="2800" b="1" i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zh-CN" altLang="en-US" sz="2800" b="1" i="1" dirty="0">
                <a:solidFill>
                  <a:srgbClr val="FF0000"/>
                </a:solidFill>
                <a:sym typeface="Symbol" pitchFamily="18" charset="2"/>
              </a:rPr>
              <a:t> </a:t>
            </a:r>
            <a:r>
              <a:rPr lang="en-US" altLang="zh-CN" sz="2800" b="1" i="1" dirty="0">
                <a:sym typeface="Symbol" pitchFamily="18" charset="2"/>
              </a:rPr>
              <a:t>.</a:t>
            </a:r>
            <a:endParaRPr lang="zh-CN" altLang="zh-CN" sz="2800" b="1" i="1" dirty="0">
              <a:sym typeface="Symbol" pitchFamily="18" charset="2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1763713" y="3644900"/>
            <a:ext cx="68405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）烟雾沿香烟</a:t>
            </a:r>
            <a:r>
              <a:rPr lang="zh-CN" altLang="en-US" sz="2800" b="1" dirty="0">
                <a:solidFill>
                  <a:srgbClr val="FF0000"/>
                </a:solidFill>
              </a:rPr>
              <a:t>穿行速度</a:t>
            </a:r>
            <a:r>
              <a:rPr lang="zh-CN" altLang="en-US" sz="2800" b="1" dirty="0"/>
              <a:t>是常数</a:t>
            </a:r>
            <a:r>
              <a:rPr lang="en-US" altLang="zh-CN" sz="2800" b="1" i="1" dirty="0">
                <a:solidFill>
                  <a:srgbClr val="FF0000"/>
                </a:solidFill>
              </a:rPr>
              <a:t>v</a:t>
            </a:r>
            <a:r>
              <a:rPr lang="zh-CN" altLang="en-US" sz="2800" b="1" dirty="0"/>
              <a:t>，香烟燃烧速度是常数</a:t>
            </a:r>
            <a:r>
              <a:rPr lang="en-US" altLang="zh-CN" sz="2800" b="1" i="1" dirty="0">
                <a:solidFill>
                  <a:srgbClr val="FF0000"/>
                </a:solidFill>
              </a:rPr>
              <a:t>u</a:t>
            </a:r>
            <a:r>
              <a:rPr lang="zh-CN" altLang="en-US" sz="2800" b="1" dirty="0"/>
              <a:t>， </a:t>
            </a:r>
            <a:r>
              <a:rPr lang="en-US" altLang="zh-CN" sz="2800" b="1" i="1" dirty="0"/>
              <a:t>v &gt;&gt;u.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268538" y="4846638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Q </a:t>
            </a:r>
            <a:r>
              <a:rPr lang="en-US" altLang="zh-CN" sz="2800" b="1" dirty="0"/>
              <a:t>~ </a:t>
            </a:r>
            <a:r>
              <a:rPr lang="zh-CN" altLang="en-US" sz="2800" b="1" dirty="0"/>
              <a:t>吸一支烟毒物进入人体</a:t>
            </a:r>
            <a:r>
              <a:rPr lang="zh-CN" altLang="en-US" sz="2800" b="1" dirty="0">
                <a:solidFill>
                  <a:srgbClr val="FF0000"/>
                </a:solidFill>
              </a:rPr>
              <a:t>总量</a:t>
            </a:r>
          </a:p>
        </p:txBody>
      </p:sp>
    </p:spTree>
    <p:extLst>
      <p:ext uri="{BB962C8B-B14F-4D97-AF65-F5344CB8AC3E}">
        <p14:creationId xmlns:p14="http://schemas.microsoft.com/office/powerpoint/2010/main" val="300234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1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50194" grpId="0" autoUpdateAnimBg="0"/>
      <p:bldP spid="50195" grpId="0" autoUpdateAnimBg="0"/>
      <p:bldP spid="50196" grpId="0" autoUpdateAnimBg="0"/>
      <p:bldP spid="50197" grpId="0" autoUpdateAnimBg="0"/>
      <p:bldP spid="501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1446213" y="2635250"/>
          <a:ext cx="3873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635250"/>
                        <a:ext cx="3873500" cy="661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5"/>
          <p:cNvSpPr txBox="1">
            <a:spLocks noChangeArrowheads="1"/>
          </p:cNvSpPr>
          <p:nvPr/>
        </p:nvSpPr>
        <p:spPr bwMode="auto">
          <a:xfrm>
            <a:off x="286352" y="520700"/>
            <a:ext cx="685800" cy="20415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876800" y="377825"/>
            <a:ext cx="2438400" cy="2241550"/>
            <a:chOff x="3072" y="228"/>
            <a:chExt cx="1536" cy="1412"/>
          </a:xfrm>
        </p:grpSpPr>
        <p:sp>
          <p:nvSpPr>
            <p:cNvPr id="36903" name="Line 14"/>
            <p:cNvSpPr>
              <a:spLocks noChangeShapeType="1"/>
            </p:cNvSpPr>
            <p:nvPr/>
          </p:nvSpPr>
          <p:spPr bwMode="auto">
            <a:xfrm>
              <a:off x="3696" y="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15"/>
            <p:cNvSpPr>
              <a:spLocks noChangeShapeType="1"/>
            </p:cNvSpPr>
            <p:nvPr/>
          </p:nvSpPr>
          <p:spPr bwMode="auto">
            <a:xfrm>
              <a:off x="4032" y="7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5" name="Line 19"/>
            <p:cNvSpPr>
              <a:spLocks noChangeShapeType="1"/>
            </p:cNvSpPr>
            <p:nvPr/>
          </p:nvSpPr>
          <p:spPr bwMode="auto">
            <a:xfrm>
              <a:off x="3696" y="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4032" y="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>
              <a:off x="3216" y="6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8" name="Line 22"/>
            <p:cNvSpPr>
              <a:spLocks noChangeShapeType="1"/>
            </p:cNvSpPr>
            <p:nvPr/>
          </p:nvSpPr>
          <p:spPr bwMode="auto">
            <a:xfrm>
              <a:off x="4224" y="6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6" name="Object 16"/>
            <p:cNvGraphicFramePr>
              <a:graphicFrameLocks noChangeAspect="1"/>
            </p:cNvGraphicFramePr>
            <p:nvPr/>
          </p:nvGraphicFramePr>
          <p:xfrm>
            <a:off x="3888" y="1448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公式" r:id="rId5" imgW="520560" imgH="203040" progId="Equation.3">
                    <p:embed/>
                  </p:oleObj>
                </mc:Choice>
                <mc:Fallback>
                  <p:oleObj name="公式" r:id="rId5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48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7"/>
            <p:cNvGraphicFramePr>
              <a:graphicFrameLocks noChangeAspect="1"/>
            </p:cNvGraphicFramePr>
            <p:nvPr/>
          </p:nvGraphicFramePr>
          <p:xfrm>
            <a:off x="3504" y="248"/>
            <a:ext cx="33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公式" r:id="rId7" imgW="380880" imgH="241200" progId="Equation.3">
                    <p:embed/>
                  </p:oleObj>
                </mc:Choice>
                <mc:Fallback>
                  <p:oleObj name="公式" r:id="rId7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8"/>
                          <a:ext cx="33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8"/>
            <p:cNvGraphicFramePr>
              <a:graphicFrameLocks noChangeAspect="1"/>
            </p:cNvGraphicFramePr>
            <p:nvPr/>
          </p:nvGraphicFramePr>
          <p:xfrm>
            <a:off x="3936" y="228"/>
            <a:ext cx="67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公式" r:id="rId9" imgW="761760" imgH="241200" progId="Equation.3">
                    <p:embed/>
                  </p:oleObj>
                </mc:Choice>
                <mc:Fallback>
                  <p:oleObj name="公式" r:id="rId9" imgW="761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8"/>
                          <a:ext cx="67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9"/>
            <p:cNvGraphicFramePr>
              <a:graphicFrameLocks noChangeAspect="1"/>
            </p:cNvGraphicFramePr>
            <p:nvPr/>
          </p:nvGraphicFramePr>
          <p:xfrm>
            <a:off x="3659" y="149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公式" r:id="rId11" imgW="139680" imgH="152280" progId="Equation.3">
                    <p:embed/>
                  </p:oleObj>
                </mc:Choice>
                <mc:Fallback>
                  <p:oleObj name="公式" r:id="rId11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1496"/>
                          <a:ext cx="13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20"/>
            <p:cNvGraphicFramePr>
              <a:graphicFrameLocks noChangeAspect="1"/>
            </p:cNvGraphicFramePr>
            <p:nvPr/>
          </p:nvGraphicFramePr>
          <p:xfrm>
            <a:off x="3072" y="584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公式" r:id="rId13" imgW="126720" imgH="152280" progId="Equation.3">
                    <p:embed/>
                  </p:oleObj>
                </mc:Choice>
                <mc:Fallback>
                  <p:oleObj name="公式" r:id="rId13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584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9" name="Line 32"/>
            <p:cNvSpPr>
              <a:spLocks noChangeShapeType="1"/>
            </p:cNvSpPr>
            <p:nvPr/>
          </p:nvSpPr>
          <p:spPr bwMode="auto">
            <a:xfrm flipH="1">
              <a:off x="3696" y="46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33"/>
            <p:cNvSpPr>
              <a:spLocks noChangeShapeType="1"/>
            </p:cNvSpPr>
            <p:nvPr/>
          </p:nvSpPr>
          <p:spPr bwMode="auto">
            <a:xfrm flipH="1">
              <a:off x="3744" y="4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34"/>
            <p:cNvSpPr>
              <a:spLocks noChangeShapeType="1"/>
            </p:cNvSpPr>
            <p:nvPr/>
          </p:nvSpPr>
          <p:spPr bwMode="auto">
            <a:xfrm flipH="1">
              <a:off x="3888" y="564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344988" y="44450"/>
            <a:ext cx="4764087" cy="2755900"/>
            <a:chOff x="2748" y="0"/>
            <a:chExt cx="3001" cy="1736"/>
          </a:xfrm>
        </p:grpSpPr>
        <p:sp>
          <p:nvSpPr>
            <p:cNvPr id="36890" name="Oval 7"/>
            <p:cNvSpPr>
              <a:spLocks noChangeArrowheads="1"/>
            </p:cNvSpPr>
            <p:nvPr/>
          </p:nvSpPr>
          <p:spPr bwMode="auto">
            <a:xfrm>
              <a:off x="2832" y="48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Oval 8"/>
            <p:cNvSpPr>
              <a:spLocks noChangeArrowheads="1"/>
            </p:cNvSpPr>
            <p:nvPr/>
          </p:nvSpPr>
          <p:spPr bwMode="auto">
            <a:xfrm>
              <a:off x="4656" y="48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9"/>
            <p:cNvSpPr>
              <a:spLocks noChangeShapeType="1"/>
            </p:cNvSpPr>
            <p:nvPr/>
          </p:nvSpPr>
          <p:spPr bwMode="auto">
            <a:xfrm>
              <a:off x="2880" y="46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10"/>
            <p:cNvSpPr>
              <a:spLocks noChangeShapeType="1"/>
            </p:cNvSpPr>
            <p:nvPr/>
          </p:nvSpPr>
          <p:spPr bwMode="auto">
            <a:xfrm>
              <a:off x="2880" y="756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Oval 11"/>
            <p:cNvSpPr>
              <a:spLocks noChangeArrowheads="1"/>
            </p:cNvSpPr>
            <p:nvPr/>
          </p:nvSpPr>
          <p:spPr bwMode="auto">
            <a:xfrm>
              <a:off x="5328" y="46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13"/>
            <p:cNvSpPr>
              <a:spLocks noChangeShapeType="1"/>
            </p:cNvSpPr>
            <p:nvPr/>
          </p:nvSpPr>
          <p:spPr bwMode="auto">
            <a:xfrm>
              <a:off x="2880" y="7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16"/>
            <p:cNvSpPr>
              <a:spLocks noChangeShapeType="1"/>
            </p:cNvSpPr>
            <p:nvPr/>
          </p:nvSpPr>
          <p:spPr bwMode="auto">
            <a:xfrm>
              <a:off x="4752" y="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17"/>
            <p:cNvSpPr>
              <a:spLocks noChangeShapeType="1"/>
            </p:cNvSpPr>
            <p:nvPr/>
          </p:nvSpPr>
          <p:spPr bwMode="auto">
            <a:xfrm>
              <a:off x="5376" y="75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18"/>
            <p:cNvSpPr>
              <a:spLocks noChangeShapeType="1"/>
            </p:cNvSpPr>
            <p:nvPr/>
          </p:nvSpPr>
          <p:spPr bwMode="auto">
            <a:xfrm>
              <a:off x="2880" y="1428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Text Box 23"/>
            <p:cNvSpPr txBox="1">
              <a:spLocks noChangeArrowheads="1"/>
            </p:cNvSpPr>
            <p:nvPr/>
          </p:nvSpPr>
          <p:spPr bwMode="auto">
            <a:xfrm>
              <a:off x="2748" y="14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/>
                <a:t>O</a:t>
              </a:r>
            </a:p>
          </p:txBody>
        </p:sp>
        <p:graphicFrame>
          <p:nvGraphicFramePr>
            <p:cNvPr id="36873" name="Object 13"/>
            <p:cNvGraphicFramePr>
              <a:graphicFrameLocks noChangeAspect="1"/>
            </p:cNvGraphicFramePr>
            <p:nvPr/>
          </p:nvGraphicFramePr>
          <p:xfrm>
            <a:off x="5616" y="147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公式" r:id="rId15" imgW="139680" imgH="152280" progId="Equation.3">
                    <p:embed/>
                  </p:oleObj>
                </mc:Choice>
                <mc:Fallback>
                  <p:oleObj name="公式" r:id="rId15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" y="1476"/>
                          <a:ext cx="13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4"/>
            <p:cNvGraphicFramePr>
              <a:graphicFrameLocks noChangeAspect="1"/>
            </p:cNvGraphicFramePr>
            <p:nvPr/>
          </p:nvGraphicFramePr>
          <p:xfrm>
            <a:off x="4704" y="1496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公式" r:id="rId16" imgW="126720" imgH="253800" progId="Equation.3">
                    <p:embed/>
                  </p:oleObj>
                </mc:Choice>
                <mc:Fallback>
                  <p:oleObj name="公式" r:id="rId16" imgW="126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496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5"/>
            <p:cNvGraphicFramePr>
              <a:graphicFrameLocks noChangeAspect="1"/>
            </p:cNvGraphicFramePr>
            <p:nvPr/>
          </p:nvGraphicFramePr>
          <p:xfrm>
            <a:off x="5328" y="1476"/>
            <a:ext cx="9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公式" r:id="rId18" imgW="101520" imgH="203040" progId="Equation.3">
                    <p:embed/>
                  </p:oleObj>
                </mc:Choice>
                <mc:Fallback>
                  <p:oleObj name="公式" r:id="rId18" imgW="101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76"/>
                          <a:ext cx="9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0" name="Freeform 35"/>
            <p:cNvSpPr>
              <a:spLocks/>
            </p:cNvSpPr>
            <p:nvPr/>
          </p:nvSpPr>
          <p:spPr bwMode="auto">
            <a:xfrm>
              <a:off x="2892" y="0"/>
              <a:ext cx="408" cy="504"/>
            </a:xfrm>
            <a:custGeom>
              <a:avLst/>
              <a:gdLst>
                <a:gd name="T0" fmla="*/ 0 w 408"/>
                <a:gd name="T1" fmla="*/ 504 h 504"/>
                <a:gd name="T2" fmla="*/ 48 w 408"/>
                <a:gd name="T3" fmla="*/ 324 h 504"/>
                <a:gd name="T4" fmla="*/ 72 w 408"/>
                <a:gd name="T5" fmla="*/ 216 h 504"/>
                <a:gd name="T6" fmla="*/ 120 w 408"/>
                <a:gd name="T7" fmla="*/ 144 h 504"/>
                <a:gd name="T8" fmla="*/ 228 w 408"/>
                <a:gd name="T9" fmla="*/ 72 h 504"/>
                <a:gd name="T10" fmla="*/ 408 w 408"/>
                <a:gd name="T11" fmla="*/ 0 h 5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8"/>
                <a:gd name="T19" fmla="*/ 0 h 504"/>
                <a:gd name="T20" fmla="*/ 408 w 408"/>
                <a:gd name="T21" fmla="*/ 504 h 5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8" h="504">
                  <a:moveTo>
                    <a:pt x="0" y="504"/>
                  </a:moveTo>
                  <a:cubicBezTo>
                    <a:pt x="15" y="445"/>
                    <a:pt x="36" y="383"/>
                    <a:pt x="48" y="324"/>
                  </a:cubicBezTo>
                  <a:cubicBezTo>
                    <a:pt x="49" y="318"/>
                    <a:pt x="66" y="227"/>
                    <a:pt x="72" y="216"/>
                  </a:cubicBezTo>
                  <a:cubicBezTo>
                    <a:pt x="85" y="190"/>
                    <a:pt x="96" y="160"/>
                    <a:pt x="120" y="144"/>
                  </a:cubicBezTo>
                  <a:cubicBezTo>
                    <a:pt x="156" y="120"/>
                    <a:pt x="192" y="96"/>
                    <a:pt x="228" y="72"/>
                  </a:cubicBezTo>
                  <a:cubicBezTo>
                    <a:pt x="284" y="35"/>
                    <a:pt x="374" y="68"/>
                    <a:pt x="40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Freeform 36"/>
            <p:cNvSpPr>
              <a:spLocks/>
            </p:cNvSpPr>
            <p:nvPr/>
          </p:nvSpPr>
          <p:spPr bwMode="auto">
            <a:xfrm>
              <a:off x="2964" y="75"/>
              <a:ext cx="534" cy="405"/>
            </a:xfrm>
            <a:custGeom>
              <a:avLst/>
              <a:gdLst>
                <a:gd name="T0" fmla="*/ 0 w 534"/>
                <a:gd name="T1" fmla="*/ 405 h 405"/>
                <a:gd name="T2" fmla="*/ 24 w 534"/>
                <a:gd name="T3" fmla="*/ 357 h 405"/>
                <a:gd name="T4" fmla="*/ 108 w 534"/>
                <a:gd name="T5" fmla="*/ 273 h 405"/>
                <a:gd name="T6" fmla="*/ 156 w 534"/>
                <a:gd name="T7" fmla="*/ 225 h 405"/>
                <a:gd name="T8" fmla="*/ 192 w 534"/>
                <a:gd name="T9" fmla="*/ 189 h 405"/>
                <a:gd name="T10" fmla="*/ 360 w 534"/>
                <a:gd name="T11" fmla="*/ 165 h 405"/>
                <a:gd name="T12" fmla="*/ 468 w 534"/>
                <a:gd name="T13" fmla="*/ 93 h 405"/>
                <a:gd name="T14" fmla="*/ 504 w 534"/>
                <a:gd name="T15" fmla="*/ 33 h 4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4"/>
                <a:gd name="T25" fmla="*/ 0 h 405"/>
                <a:gd name="T26" fmla="*/ 534 w 534"/>
                <a:gd name="T27" fmla="*/ 405 h 4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4" h="405">
                  <a:moveTo>
                    <a:pt x="0" y="405"/>
                  </a:moveTo>
                  <a:cubicBezTo>
                    <a:pt x="8" y="389"/>
                    <a:pt x="13" y="371"/>
                    <a:pt x="24" y="357"/>
                  </a:cubicBezTo>
                  <a:cubicBezTo>
                    <a:pt x="49" y="326"/>
                    <a:pt x="108" y="273"/>
                    <a:pt x="108" y="273"/>
                  </a:cubicBezTo>
                  <a:cubicBezTo>
                    <a:pt x="131" y="204"/>
                    <a:pt x="101" y="262"/>
                    <a:pt x="156" y="225"/>
                  </a:cubicBezTo>
                  <a:cubicBezTo>
                    <a:pt x="170" y="216"/>
                    <a:pt x="176" y="196"/>
                    <a:pt x="192" y="189"/>
                  </a:cubicBezTo>
                  <a:cubicBezTo>
                    <a:pt x="206" y="183"/>
                    <a:pt x="360" y="165"/>
                    <a:pt x="360" y="165"/>
                  </a:cubicBezTo>
                  <a:cubicBezTo>
                    <a:pt x="403" y="151"/>
                    <a:pt x="441" y="131"/>
                    <a:pt x="468" y="93"/>
                  </a:cubicBezTo>
                  <a:cubicBezTo>
                    <a:pt x="534" y="0"/>
                    <a:pt x="467" y="70"/>
                    <a:pt x="504" y="3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Freeform 37"/>
            <p:cNvSpPr>
              <a:spLocks/>
            </p:cNvSpPr>
            <p:nvPr/>
          </p:nvSpPr>
          <p:spPr bwMode="auto">
            <a:xfrm>
              <a:off x="2952" y="71"/>
              <a:ext cx="356" cy="385"/>
            </a:xfrm>
            <a:custGeom>
              <a:avLst/>
              <a:gdLst>
                <a:gd name="T0" fmla="*/ 0 w 356"/>
                <a:gd name="T1" fmla="*/ 385 h 385"/>
                <a:gd name="T2" fmla="*/ 24 w 356"/>
                <a:gd name="T3" fmla="*/ 301 h 385"/>
                <a:gd name="T4" fmla="*/ 180 w 356"/>
                <a:gd name="T5" fmla="*/ 121 h 385"/>
                <a:gd name="T6" fmla="*/ 300 w 356"/>
                <a:gd name="T7" fmla="*/ 37 h 385"/>
                <a:gd name="T8" fmla="*/ 348 w 356"/>
                <a:gd name="T9" fmla="*/ 1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85"/>
                <a:gd name="T17" fmla="*/ 356 w 356"/>
                <a:gd name="T18" fmla="*/ 385 h 3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85">
                  <a:moveTo>
                    <a:pt x="0" y="385"/>
                  </a:moveTo>
                  <a:cubicBezTo>
                    <a:pt x="9" y="357"/>
                    <a:pt x="11" y="327"/>
                    <a:pt x="24" y="301"/>
                  </a:cubicBezTo>
                  <a:cubicBezTo>
                    <a:pt x="61" y="227"/>
                    <a:pt x="119" y="173"/>
                    <a:pt x="180" y="121"/>
                  </a:cubicBezTo>
                  <a:cubicBezTo>
                    <a:pt x="211" y="94"/>
                    <a:pt x="269" y="58"/>
                    <a:pt x="300" y="37"/>
                  </a:cubicBezTo>
                  <a:cubicBezTo>
                    <a:pt x="356" y="0"/>
                    <a:pt x="322" y="52"/>
                    <a:pt x="348" y="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1143000" y="381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</a:t>
            </a:r>
            <a:r>
              <a:rPr lang="en-US" altLang="zh-CN" sz="2800" b="1"/>
              <a:t>=0, </a:t>
            </a:r>
            <a:r>
              <a:rPr lang="en-US" altLang="zh-CN" sz="2800" b="1" i="1"/>
              <a:t>x</a:t>
            </a:r>
            <a:r>
              <a:rPr lang="en-US" altLang="zh-CN" sz="2800" b="1"/>
              <a:t>=0</a:t>
            </a:r>
            <a:r>
              <a:rPr lang="zh-CN" altLang="en-US" sz="2800" b="1"/>
              <a:t>，点燃香烟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143000" y="21336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公式" r:id="rId20" imgW="901440" imgH="253800" progId="Equation.3">
                  <p:embed/>
                </p:oleObj>
              </mc:Choice>
              <mc:Fallback>
                <p:oleObj name="公式" r:id="rId20" imgW="90144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1116013" y="96520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t</a:t>
            </a:r>
            <a:r>
              <a:rPr lang="en-US" altLang="zh-CN" sz="2800" b="1" dirty="0"/>
              <a:t>) ~ </a:t>
            </a:r>
            <a:r>
              <a:rPr lang="zh-CN" altLang="en-US" sz="2800" b="1" dirty="0"/>
              <a:t>毒物流量</a:t>
            </a:r>
          </a:p>
        </p:txBody>
      </p:sp>
      <p:sp>
        <p:nvSpPr>
          <p:cNvPr id="51247" name="Text Box 47"/>
          <p:cNvSpPr txBox="1">
            <a:spLocks noChangeArrowheads="1"/>
          </p:cNvSpPr>
          <p:nvPr/>
        </p:nvSpPr>
        <p:spPr bwMode="auto">
          <a:xfrm>
            <a:off x="1116013" y="1541463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w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t</a:t>
            </a:r>
            <a:r>
              <a:rPr lang="en-US" altLang="zh-CN" sz="2800" b="1" dirty="0"/>
              <a:t>) ~ </a:t>
            </a:r>
            <a:r>
              <a:rPr lang="zh-CN" altLang="en-US" sz="2800" b="1" dirty="0"/>
              <a:t>毒物密度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5" name="墨迹 4"/>
              <p14:cNvContentPartPr/>
              <p14:nvPr/>
            </p14:nvContentPartPr>
            <p14:xfrm>
              <a:off x="155520" y="2766600"/>
              <a:ext cx="1377360" cy="9406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48680" y="2761200"/>
                <a:ext cx="1389240" cy="9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" name="墨迹 5"/>
              <p14:cNvContentPartPr/>
              <p14:nvPr/>
            </p14:nvContentPartPr>
            <p14:xfrm>
              <a:off x="684118" y="4111749"/>
              <a:ext cx="7817040" cy="105768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8718" y="4105989"/>
                <a:ext cx="7830000" cy="10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7" name="墨迹 6"/>
              <p14:cNvContentPartPr/>
              <p14:nvPr/>
            </p14:nvContentPartPr>
            <p14:xfrm>
              <a:off x="824040" y="5345640"/>
              <a:ext cx="7497360" cy="56448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17920" y="5340600"/>
                <a:ext cx="7508520" cy="57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91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1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8" grpId="0" animBg="1" autoUpdateAnimBg="0"/>
      <p:bldP spid="51246" grpId="0" animBg="1"/>
      <p:bldP spid="512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58641"/>
              </p:ext>
            </p:extLst>
          </p:nvPr>
        </p:nvGraphicFramePr>
        <p:xfrm>
          <a:off x="755204" y="1503276"/>
          <a:ext cx="2952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公式" r:id="rId3" imgW="1282680" imgH="203040" progId="Equation.3">
                  <p:embed/>
                </p:oleObj>
              </mc:Choice>
              <mc:Fallback>
                <p:oleObj name="公式" r:id="rId3" imgW="12826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04" y="1503276"/>
                        <a:ext cx="2952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81139"/>
              </p:ext>
            </p:extLst>
          </p:nvPr>
        </p:nvGraphicFramePr>
        <p:xfrm>
          <a:off x="959991" y="2374813"/>
          <a:ext cx="37004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1562040" imgH="838080" progId="Equation.DSMT4">
                  <p:embed/>
                </p:oleObj>
              </mc:Choice>
              <mc:Fallback>
                <p:oleObj name="Equation" r:id="rId5" imgW="1562040" imgH="838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91" y="2374813"/>
                        <a:ext cx="3700463" cy="1438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36270"/>
              </p:ext>
            </p:extLst>
          </p:nvPr>
        </p:nvGraphicFramePr>
        <p:xfrm>
          <a:off x="5868541" y="2655801"/>
          <a:ext cx="20526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公式" r:id="rId7" imgW="863280" imgH="545760" progId="Equation.3">
                  <p:embed/>
                </p:oleObj>
              </mc:Choice>
              <mc:Fallback>
                <p:oleObj name="公式" r:id="rId7" imgW="863280" imgH="5457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41" y="2655801"/>
                        <a:ext cx="2052638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39552" y="785115"/>
            <a:ext cx="27352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)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0)=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347591" y="766674"/>
            <a:ext cx="3114675" cy="1476375"/>
            <a:chOff x="2018" y="2059"/>
            <a:chExt cx="1962" cy="930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018" y="2341"/>
            <a:ext cx="1962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公式" r:id="rId9" imgW="1295280" imgH="482400" progId="Equation.3">
                    <p:embed/>
                  </p:oleObj>
                </mc:Choice>
                <mc:Fallback>
                  <p:oleObj name="公式" r:id="rId9" imgW="1295280" imgH="4824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41"/>
                          <a:ext cx="1962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154" y="2059"/>
              <a:ext cx="10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/>
                <a:t>流量守恒</a:t>
              </a: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72378"/>
              </p:ext>
            </p:extLst>
          </p:nvPr>
        </p:nvGraphicFramePr>
        <p:xfrm>
          <a:off x="6876256" y="1304228"/>
          <a:ext cx="14414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公式" r:id="rId11" imgW="723586" imgH="393529" progId="Equation.3">
                  <p:embed/>
                </p:oleObj>
              </mc:Choice>
              <mc:Fallback>
                <p:oleObj name="公式" r:id="rId11" imgW="72358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304228"/>
                        <a:ext cx="14414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" name="墨迹 9"/>
              <p14:cNvContentPartPr/>
              <p14:nvPr/>
            </p14:nvContentPartPr>
            <p14:xfrm>
              <a:off x="6324840" y="1964880"/>
              <a:ext cx="2724120" cy="367164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21240" y="1957680"/>
                <a:ext cx="2734200" cy="36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1" name="墨迹 10"/>
              <p14:cNvContentPartPr/>
              <p14:nvPr/>
            </p14:nvContentPartPr>
            <p14:xfrm>
              <a:off x="5429880" y="2882160"/>
              <a:ext cx="561960" cy="1009800"/>
            </p14:xfrm>
          </p:contentPart>
        </mc:Choice>
        <mc:Fallback>
          <p:pic>
            <p:nvPicPr>
              <p:cNvPr id="11" name="墨迹 1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24480" y="2876040"/>
                <a:ext cx="572040" cy="102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559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95288" y="3376613"/>
          <a:ext cx="3097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公式" r:id="rId3" imgW="1396800" imgH="228600" progId="Equation.3">
                  <p:embed/>
                </p:oleObj>
              </mc:Choice>
              <mc:Fallback>
                <p:oleObj name="公式" r:id="rId3" imgW="13968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76613"/>
                        <a:ext cx="3097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241425" y="3905250"/>
          <a:ext cx="65151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2489040" imgH="711000" progId="Equation.DSMT4">
                  <p:embed/>
                </p:oleObj>
              </mc:Choice>
              <mc:Fallback>
                <p:oleObj name="Equation" r:id="rId5" imgW="2489040" imgH="711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905250"/>
                        <a:ext cx="65151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762125" y="5561013"/>
          <a:ext cx="50371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561013"/>
                        <a:ext cx="5037138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2124075" y="2708275"/>
            <a:ext cx="3673475" cy="519113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 </a:t>
            </a:r>
            <a:r>
              <a:rPr lang="zh-CN" altLang="en-US" sz="2800" b="1"/>
              <a:t>时刻，香烟燃至 </a:t>
            </a:r>
            <a:r>
              <a:rPr lang="en-US" altLang="zh-CN" sz="2800" b="1" i="1"/>
              <a:t>x=ut</a:t>
            </a:r>
          </a:p>
        </p:txBody>
      </p:sp>
      <p:sp>
        <p:nvSpPr>
          <p:cNvPr id="37897" name="Text Box 10"/>
          <p:cNvSpPr txBox="1">
            <a:spLocks noChangeArrowheads="1"/>
          </p:cNvSpPr>
          <p:nvPr/>
        </p:nvSpPr>
        <p:spPr bwMode="auto">
          <a:xfrm>
            <a:off x="249238" y="548680"/>
            <a:ext cx="27352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) </a:t>
            </a:r>
            <a:r>
              <a:rPr lang="zh-CN" altLang="en-US" sz="2800" b="1"/>
              <a:t>求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0)=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249238" y="2660650"/>
            <a:ext cx="172878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) </a:t>
            </a:r>
            <a:r>
              <a:rPr lang="zh-CN" altLang="en-US" sz="2800" b="1"/>
              <a:t>求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l</a:t>
            </a:r>
            <a:r>
              <a:rPr lang="en-US" altLang="zh-CN" sz="2800" b="1"/>
              <a:t>,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98488" y="1177925"/>
          <a:ext cx="30495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1562040" imgH="838080" progId="Equation.DSMT4">
                  <p:embed/>
                </p:oleObj>
              </mc:Choice>
              <mc:Fallback>
                <p:oleObj name="Equation" r:id="rId9" imgW="1562040" imgH="838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77925"/>
                        <a:ext cx="30495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97325" y="1003300"/>
            <a:ext cx="4951413" cy="1519238"/>
            <a:chOff x="2518" y="632"/>
            <a:chExt cx="3119" cy="957"/>
          </a:xfrm>
        </p:grpSpPr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2651" y="632"/>
            <a:ext cx="2986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11" imgW="2044440" imgH="711000" progId="Equation.DSMT4">
                    <p:embed/>
                  </p:oleObj>
                </mc:Choice>
                <mc:Fallback>
                  <p:oleObj name="Equation" r:id="rId11" imgW="2044440" imgH="7110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632"/>
                          <a:ext cx="2986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AutoShape 13"/>
            <p:cNvSpPr>
              <a:spLocks noChangeArrowheads="1"/>
            </p:cNvSpPr>
            <p:nvPr/>
          </p:nvSpPr>
          <p:spPr bwMode="auto">
            <a:xfrm>
              <a:off x="2518" y="992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584575" y="3341688"/>
          <a:ext cx="5449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公式" r:id="rId13" imgW="2743200" imgH="215640" progId="Equation.3">
                  <p:embed/>
                </p:oleObj>
              </mc:Choice>
              <mc:Fallback>
                <p:oleObj name="公式" r:id="rId13" imgW="274320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341688"/>
                        <a:ext cx="54498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" name="墨迹 2"/>
              <p14:cNvContentPartPr/>
              <p14:nvPr/>
            </p14:nvContentPartPr>
            <p14:xfrm>
              <a:off x="3682800" y="983880"/>
              <a:ext cx="1423800" cy="6267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78480" y="978480"/>
                <a:ext cx="1432440" cy="63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" name="墨迹 3"/>
              <p14:cNvContentPartPr/>
              <p14:nvPr/>
            </p14:nvContentPartPr>
            <p14:xfrm>
              <a:off x="9000" y="4456080"/>
              <a:ext cx="9011520" cy="24015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-360" y="4446720"/>
                <a:ext cx="9027360" cy="241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150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 animBg="1"/>
      <p:bldP spid="522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755650" y="1484313"/>
          <a:ext cx="3829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公式" r:id="rId3" imgW="1244520" imgH="203040" progId="Equation.3">
                  <p:embed/>
                </p:oleObj>
              </mc:Choice>
              <mc:Fallback>
                <p:oleObj name="公式" r:id="rId3" imgW="1244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3829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396081" y="649372"/>
            <a:ext cx="201612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3)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w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ut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t</a:t>
            </a:r>
            <a:r>
              <a:rPr lang="en-US" altLang="zh-CN" sz="2800" b="1" dirty="0"/>
              <a:t>)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2843213" y="620713"/>
            <a:ext cx="41052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ym typeface="Symbol" pitchFamily="18" charset="2"/>
              </a:rPr>
              <a:t>考察</a:t>
            </a:r>
            <a:r>
              <a:rPr lang="en-US" altLang="zh-CN" sz="2800" b="1" i="1"/>
              <a:t>t</a:t>
            </a:r>
            <a:r>
              <a:rPr lang="zh-CN" altLang="en-US" sz="2800" b="1"/>
              <a:t>内毒物密度的增量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078288" y="1268413"/>
            <a:ext cx="5065712" cy="1384300"/>
            <a:chOff x="2569" y="799"/>
            <a:chExt cx="3191" cy="872"/>
          </a:xfrm>
        </p:grpSpPr>
        <p:graphicFrame>
          <p:nvGraphicFramePr>
            <p:cNvPr id="38919" name="Object 4"/>
            <p:cNvGraphicFramePr>
              <a:graphicFrameLocks noChangeAspect="1"/>
            </p:cNvGraphicFramePr>
            <p:nvPr/>
          </p:nvGraphicFramePr>
          <p:xfrm>
            <a:off x="2880" y="799"/>
            <a:ext cx="1574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公式" r:id="rId5" imgW="812520" imgH="393480" progId="Equation.3">
                    <p:embed/>
                  </p:oleObj>
                </mc:Choice>
                <mc:Fallback>
                  <p:oleObj name="公式" r:id="rId5" imgW="8125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99"/>
                          <a:ext cx="1574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Rectangle 6"/>
            <p:cNvSpPr>
              <a:spLocks noChangeArrowheads="1"/>
            </p:cNvSpPr>
            <p:nvPr/>
          </p:nvSpPr>
          <p:spPr bwMode="auto">
            <a:xfrm>
              <a:off x="2569" y="1344"/>
              <a:ext cx="3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(</a:t>
              </a:r>
              <a:r>
                <a:rPr lang="zh-CN" altLang="en-US" sz="2800" b="1"/>
                <a:t>单位长度烟雾毒物被吸收部分</a:t>
              </a:r>
              <a:r>
                <a:rPr lang="en-US" altLang="zh-CN" sz="2800" b="1"/>
                <a:t>)</a:t>
              </a:r>
            </a:p>
          </p:txBody>
        </p:sp>
      </p:grpSp>
      <p:graphicFrame>
        <p:nvGraphicFramePr>
          <p:cNvPr id="9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53976"/>
              </p:ext>
            </p:extLst>
          </p:nvPr>
        </p:nvGraphicFramePr>
        <p:xfrm>
          <a:off x="683568" y="2924944"/>
          <a:ext cx="36718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371600" imgH="330120" progId="Equation.DSMT4">
                  <p:embed/>
                </p:oleObj>
              </mc:Choice>
              <mc:Fallback>
                <p:oleObj name="Equation" r:id="rId7" imgW="1371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36718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12143"/>
              </p:ext>
            </p:extLst>
          </p:nvPr>
        </p:nvGraphicFramePr>
        <p:xfrm>
          <a:off x="757114" y="3860800"/>
          <a:ext cx="21955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公式" r:id="rId9" imgW="990360" imgH="203040" progId="Equation.3">
                  <p:embed/>
                </p:oleObj>
              </mc:Choice>
              <mc:Fallback>
                <p:oleObj name="公式" r:id="rId9" imgW="9903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14" y="3860800"/>
                        <a:ext cx="21955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00563" y="3068638"/>
            <a:ext cx="3640138" cy="1425576"/>
            <a:chOff x="2835" y="1933"/>
            <a:chExt cx="2293" cy="898"/>
          </a:xfrm>
        </p:grpSpPr>
        <p:graphicFrame>
          <p:nvGraphicFramePr>
            <p:cNvPr id="389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649321"/>
                </p:ext>
              </p:extLst>
            </p:nvPr>
          </p:nvGraphicFramePr>
          <p:xfrm>
            <a:off x="3059" y="1933"/>
            <a:ext cx="2069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1" imgW="1625400" imgH="685800" progId="Equation.DSMT4">
                    <p:embed/>
                  </p:oleObj>
                </mc:Choice>
                <mc:Fallback>
                  <p:oleObj name="Equation" r:id="rId11" imgW="16254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1933"/>
                          <a:ext cx="2069" cy="89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AutoShape 9"/>
            <p:cNvSpPr>
              <a:spLocks noChangeArrowheads="1"/>
            </p:cNvSpPr>
            <p:nvPr/>
          </p:nvSpPr>
          <p:spPr bwMode="auto">
            <a:xfrm>
              <a:off x="2835" y="2205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31913" y="4725715"/>
            <a:ext cx="5903912" cy="1152525"/>
            <a:chOff x="839" y="3084"/>
            <a:chExt cx="3719" cy="726"/>
          </a:xfrm>
        </p:grpSpPr>
        <p:graphicFrame>
          <p:nvGraphicFramePr>
            <p:cNvPr id="3891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846152"/>
                </p:ext>
              </p:extLst>
            </p:nvPr>
          </p:nvGraphicFramePr>
          <p:xfrm>
            <a:off x="1021" y="3084"/>
            <a:ext cx="3537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3" imgW="2311200" imgH="482400" progId="Equation.DSMT4">
                    <p:embed/>
                  </p:oleObj>
                </mc:Choice>
                <mc:Fallback>
                  <p:oleObj name="Equation" r:id="rId13" imgW="23112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3084"/>
                          <a:ext cx="3537" cy="72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AutoShape 12"/>
            <p:cNvSpPr>
              <a:spLocks noChangeArrowheads="1"/>
            </p:cNvSpPr>
            <p:nvPr/>
          </p:nvSpPr>
          <p:spPr bwMode="auto">
            <a:xfrm>
              <a:off x="839" y="3294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" name="墨迹 4"/>
              <p14:cNvContentPartPr/>
              <p14:nvPr/>
            </p14:nvContentPartPr>
            <p14:xfrm>
              <a:off x="1275840" y="2160"/>
              <a:ext cx="6302160" cy="5659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70440" y="-3600"/>
                <a:ext cx="6313320" cy="57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626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45" name="Object 29"/>
          <p:cNvGraphicFramePr>
            <a:graphicFrameLocks noChangeAspect="1"/>
          </p:cNvGraphicFramePr>
          <p:nvPr/>
        </p:nvGraphicFramePr>
        <p:xfrm>
          <a:off x="1835150" y="2997200"/>
          <a:ext cx="59880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59880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92532"/>
              </p:ext>
            </p:extLst>
          </p:nvPr>
        </p:nvGraphicFramePr>
        <p:xfrm>
          <a:off x="663575" y="4221163"/>
          <a:ext cx="3255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1028520" imgH="330120" progId="Equation.DSMT4">
                  <p:embed/>
                </p:oleObj>
              </mc:Choice>
              <mc:Fallback>
                <p:oleObj name="Equation" r:id="rId5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221163"/>
                        <a:ext cx="3255963" cy="7921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92956"/>
              </p:ext>
            </p:extLst>
          </p:nvPr>
        </p:nvGraphicFramePr>
        <p:xfrm>
          <a:off x="1192213" y="2060848"/>
          <a:ext cx="4944846" cy="77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060848"/>
                        <a:ext cx="4944846" cy="77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8" name="Object 32"/>
          <p:cNvGraphicFramePr>
            <a:graphicFrameLocks noChangeAspect="1"/>
          </p:cNvGraphicFramePr>
          <p:nvPr/>
        </p:nvGraphicFramePr>
        <p:xfrm>
          <a:off x="1341438" y="1219200"/>
          <a:ext cx="38560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9" imgW="1587240" imgH="482400" progId="Equation.DSMT4">
                  <p:embed/>
                </p:oleObj>
              </mc:Choice>
              <mc:Fallback>
                <p:oleObj name="Equation" r:id="rId9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219200"/>
                        <a:ext cx="38560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9" name="Object 33"/>
          <p:cNvGraphicFramePr>
            <a:graphicFrameLocks noChangeAspect="1"/>
          </p:cNvGraphicFramePr>
          <p:nvPr/>
        </p:nvGraphicFramePr>
        <p:xfrm>
          <a:off x="4587875" y="5229225"/>
          <a:ext cx="37036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229225"/>
                        <a:ext cx="3703638" cy="1041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0" name="Object 34"/>
          <p:cNvGraphicFramePr>
            <a:graphicFrameLocks noChangeAspect="1"/>
          </p:cNvGraphicFramePr>
          <p:nvPr/>
        </p:nvGraphicFramePr>
        <p:xfrm>
          <a:off x="966788" y="5205413"/>
          <a:ext cx="30464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3" imgW="1091880" imgH="330120" progId="Equation.DSMT4">
                  <p:embed/>
                </p:oleObj>
              </mc:Choice>
              <mc:Fallback>
                <p:oleObj name="Equation" r:id="rId13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205413"/>
                        <a:ext cx="3046412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68313" y="593725"/>
            <a:ext cx="18716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) </a:t>
            </a:r>
            <a:r>
              <a:rPr lang="zh-CN" altLang="en-US" sz="2800" b="1"/>
              <a:t>计算 </a:t>
            </a:r>
            <a:r>
              <a:rPr lang="en-US" altLang="zh-CN" sz="2800" b="1" i="1"/>
              <a:t>Q</a:t>
            </a:r>
            <a:endParaRPr lang="en-US" altLang="zh-CN" sz="2800" b="1"/>
          </a:p>
        </p:txBody>
      </p:sp>
      <p:graphicFrame>
        <p:nvGraphicFramePr>
          <p:cNvPr id="604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29501"/>
              </p:ext>
            </p:extLst>
          </p:nvPr>
        </p:nvGraphicFramePr>
        <p:xfrm>
          <a:off x="3740150" y="4105275"/>
          <a:ext cx="4619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5" imgW="1460160" imgH="482400" progId="Equation.DSMT4">
                  <p:embed/>
                </p:oleObj>
              </mc:Choice>
              <mc:Fallback>
                <p:oleObj name="Equation" r:id="rId15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105275"/>
                        <a:ext cx="4619625" cy="1106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2627313" y="620713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 </a:t>
            </a:r>
            <a:r>
              <a:rPr lang="en-US" altLang="zh-CN" sz="2800" b="1"/>
              <a:t>~ </a:t>
            </a:r>
            <a:r>
              <a:rPr lang="zh-CN" altLang="en-US" sz="2800" b="1"/>
              <a:t>吸一支烟毒物进入人体总量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1876320" y="5952600"/>
              <a:ext cx="378720" cy="525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69480" y="5947200"/>
                <a:ext cx="393120" cy="53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6444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306513" y="4495800"/>
          <a:ext cx="2198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3" imgW="850680" imgH="393480" progId="Equation.3">
                  <p:embed/>
                </p:oleObj>
              </mc:Choice>
              <mc:Fallback>
                <p:oleObj name="公式" r:id="rId3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495800"/>
                        <a:ext cx="21986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3"/>
          <p:cNvSpPr txBox="1">
            <a:spLocks noChangeArrowheads="1"/>
          </p:cNvSpPr>
          <p:nvPr/>
        </p:nvSpPr>
        <p:spPr bwMode="auto">
          <a:xfrm>
            <a:off x="304800" y="50165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分析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828030" y="719137"/>
            <a:ext cx="6419850" cy="849313"/>
            <a:chOff x="1269" y="136"/>
            <a:chExt cx="4044" cy="535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1269" y="168"/>
            <a:ext cx="169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name="Equation" r:id="rId5" imgW="1091880" imgH="330120" progId="Equation.DSMT4">
                    <p:embed/>
                  </p:oleObj>
                </mc:Choice>
                <mc:Fallback>
                  <p:oleObj name="Equation" r:id="rId5" imgW="1091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168"/>
                          <a:ext cx="1699" cy="42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3375" y="136"/>
            <a:ext cx="193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Equation" r:id="rId7" imgW="1485720" imgH="419040" progId="Equation.DSMT4">
                    <p:embed/>
                  </p:oleObj>
                </mc:Choice>
                <mc:Fallback>
                  <p:oleObj name="Equation" r:id="rId7" imgW="14857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136"/>
                          <a:ext cx="1938" cy="53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49570"/>
              </p:ext>
            </p:extLst>
          </p:nvPr>
        </p:nvGraphicFramePr>
        <p:xfrm>
          <a:off x="4500562" y="4624388"/>
          <a:ext cx="2433637" cy="4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公式" r:id="rId9" imgW="1091880" imgH="241200" progId="Equation.3">
                  <p:embed/>
                </p:oleObj>
              </mc:Choice>
              <mc:Fallback>
                <p:oleObj name="公式" r:id="rId9" imgW="1091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624388"/>
                        <a:ext cx="2433637" cy="488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817563" y="5245100"/>
          <a:ext cx="46894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245100"/>
                        <a:ext cx="4689475" cy="1166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219700" y="3886200"/>
            <a:ext cx="335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烟草</a:t>
            </a:r>
            <a:r>
              <a:rPr lang="zh-CN" altLang="en-US" sz="2800" b="1"/>
              <a:t>为什么有作用</a:t>
            </a:r>
            <a:r>
              <a:rPr lang="en-US" altLang="zh-CN" sz="2800" b="1"/>
              <a:t>?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395288" y="1690688"/>
            <a:ext cx="8532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 i="1"/>
              <a:t>Q</a:t>
            </a:r>
            <a:r>
              <a:rPr lang="zh-CN" altLang="en-US" sz="2800" b="1"/>
              <a:t>与</a:t>
            </a:r>
            <a:r>
              <a:rPr lang="en-US" altLang="zh-CN" sz="2800" b="1" i="1"/>
              <a:t>a,M</a:t>
            </a:r>
            <a:r>
              <a:rPr lang="zh-CN" altLang="en-US" sz="2800" b="1"/>
              <a:t>成正比， </a:t>
            </a:r>
            <a:r>
              <a:rPr lang="en-US" altLang="zh-CN" sz="2800" b="1" i="1"/>
              <a:t>aM</a:t>
            </a:r>
            <a:r>
              <a:rPr lang="zh-CN" altLang="en-US" sz="2800" b="1"/>
              <a:t>是毒物集中在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l </a:t>
            </a:r>
            <a:r>
              <a:rPr lang="zh-CN" altLang="en-US" sz="2800" b="1"/>
              <a:t>处的吸入量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95288" y="2209800"/>
            <a:ext cx="6948487" cy="719138"/>
            <a:chOff x="249" y="1207"/>
            <a:chExt cx="4377" cy="453"/>
          </a:xfrm>
        </p:grpSpPr>
        <p:sp>
          <p:nvSpPr>
            <p:cNvPr id="40978" name="Text Box 17"/>
            <p:cNvSpPr txBox="1">
              <a:spLocks noChangeArrowheads="1"/>
            </p:cNvSpPr>
            <p:nvPr/>
          </p:nvSpPr>
          <p:spPr bwMode="auto">
            <a:xfrm>
              <a:off x="249" y="1298"/>
              <a:ext cx="4377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2)           ~</a:t>
              </a:r>
              <a:r>
                <a:rPr lang="zh-CN" altLang="en-US" sz="2800" b="1"/>
                <a:t>过滤嘴因素，</a:t>
              </a:r>
              <a:r>
                <a:rPr lang="zh-CN" altLang="en-US" sz="2800" b="1" i="1">
                  <a:sym typeface="Symbol" pitchFamily="18" charset="2"/>
                </a:rPr>
                <a:t></a:t>
              </a:r>
              <a:r>
                <a:rPr lang="en-US" altLang="zh-CN" sz="2800" b="1">
                  <a:sym typeface="Symbol" pitchFamily="18" charset="2"/>
                </a:rPr>
                <a:t>, </a:t>
              </a:r>
              <a:r>
                <a:rPr lang="en-US" altLang="zh-CN" sz="2800" b="1" i="1">
                  <a:sym typeface="Symbol" pitchFamily="18" charset="2"/>
                </a:rPr>
                <a:t>l</a:t>
              </a:r>
              <a:r>
                <a:rPr lang="en-US" altLang="zh-CN" sz="2800" b="1" baseline="-25000">
                  <a:sym typeface="Symbol" pitchFamily="18" charset="2"/>
                </a:rPr>
                <a:t>2 </a:t>
              </a:r>
              <a:r>
                <a:rPr lang="en-US" altLang="zh-CN" sz="2800" b="1">
                  <a:sym typeface="Symbol" pitchFamily="18" charset="2"/>
                </a:rPr>
                <a:t>~ </a:t>
              </a:r>
              <a:r>
                <a:rPr lang="zh-CN" altLang="en-US" sz="2800" b="1">
                  <a:solidFill>
                    <a:srgbClr val="FF0000"/>
                  </a:solidFill>
                  <a:sym typeface="Symbol" pitchFamily="18" charset="2"/>
                </a:rPr>
                <a:t>负指数</a:t>
              </a:r>
              <a:r>
                <a:rPr lang="zh-CN" altLang="en-US" sz="2800" b="1">
                  <a:sym typeface="Symbol" pitchFamily="18" charset="2"/>
                </a:rPr>
                <a:t>作用</a:t>
              </a:r>
            </a:p>
          </p:txBody>
        </p:sp>
        <p:graphicFrame>
          <p:nvGraphicFramePr>
            <p:cNvPr id="40966" name="Object 6"/>
            <p:cNvGraphicFramePr>
              <a:graphicFrameLocks noChangeAspect="1"/>
            </p:cNvGraphicFramePr>
            <p:nvPr/>
          </p:nvGraphicFramePr>
          <p:xfrm>
            <a:off x="558" y="1207"/>
            <a:ext cx="47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13" imgW="317160" imgH="304560" progId="Equation.DSMT4">
                    <p:embed/>
                  </p:oleObj>
                </mc:Choice>
                <mc:Fallback>
                  <p:oleObj name="Equation" r:id="rId13" imgW="317160" imgH="30456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1207"/>
                          <a:ext cx="472" cy="45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389063" y="2971800"/>
            <a:ext cx="6037262" cy="719138"/>
            <a:chOff x="665" y="1808"/>
            <a:chExt cx="3803" cy="453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665" y="1808"/>
            <a:ext cx="77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15" imgW="520560" imgH="304560" progId="Equation.DSMT4">
                    <p:embed/>
                  </p:oleObj>
                </mc:Choice>
                <mc:Fallback>
                  <p:oleObj name="Equation" r:id="rId15" imgW="520560" imgH="30456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808"/>
                          <a:ext cx="774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 Box 21"/>
            <p:cNvSpPr txBox="1">
              <a:spLocks noChangeArrowheads="1"/>
            </p:cNvSpPr>
            <p:nvPr/>
          </p:nvSpPr>
          <p:spPr bwMode="auto">
            <a:xfrm>
              <a:off x="1429" y="1888"/>
              <a:ext cx="30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是毒物集中在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=</a:t>
              </a:r>
              <a:r>
                <a:rPr lang="en-US" altLang="zh-CN" sz="2800" b="1" i="1"/>
                <a:t>l</a:t>
              </a:r>
              <a:r>
                <a:rPr lang="en-US" altLang="zh-CN" sz="2800" b="1" baseline="-25000"/>
                <a:t>1 </a:t>
              </a:r>
              <a:r>
                <a:rPr lang="zh-CN" altLang="en-US" sz="2800" b="1"/>
                <a:t>处的吸入量</a:t>
              </a:r>
            </a:p>
          </p:txBody>
        </p:sp>
      </p:grp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395288" y="3886200"/>
            <a:ext cx="41052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zh-CN" altLang="en-US" sz="2800" b="1" i="1">
                <a:sym typeface="Symbol" pitchFamily="18" charset="2"/>
              </a:rPr>
              <a:t></a:t>
            </a:r>
            <a:r>
              <a:rPr lang="en-US" altLang="zh-CN" sz="2800" b="1">
                <a:sym typeface="Symbol" pitchFamily="18" charset="2"/>
              </a:rPr>
              <a:t>(</a:t>
            </a:r>
            <a:r>
              <a:rPr lang="en-US" altLang="zh-CN" sz="2800" b="1" i="1">
                <a:sym typeface="Symbol" pitchFamily="18" charset="2"/>
              </a:rPr>
              <a:t>r</a:t>
            </a:r>
            <a:r>
              <a:rPr lang="en-US" altLang="zh-CN" sz="2800" b="1">
                <a:sym typeface="Symbol" pitchFamily="18" charset="2"/>
              </a:rPr>
              <a:t>)~ </a:t>
            </a:r>
            <a:r>
              <a:rPr lang="zh-CN" altLang="en-US" sz="2800" b="1">
                <a:sym typeface="Symbol" pitchFamily="18" charset="2"/>
              </a:rPr>
              <a:t>烟草的吸收作用</a:t>
            </a:r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5722938" y="5516563"/>
            <a:ext cx="2520950" cy="519112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b, l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zh-CN" altLang="en-US" sz="2800" b="1">
                <a:solidFill>
                  <a:srgbClr val="FF0000"/>
                </a:solidFill>
              </a:rPr>
              <a:t>线性</a:t>
            </a:r>
            <a:r>
              <a:rPr lang="zh-CN" altLang="en-US" sz="2800" b="1"/>
              <a:t>作用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" name="墨迹 4"/>
              <p14:cNvContentPartPr/>
              <p14:nvPr/>
            </p14:nvContentPartPr>
            <p14:xfrm>
              <a:off x="2043720" y="21600"/>
              <a:ext cx="2980440" cy="17294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039760" y="15840"/>
                <a:ext cx="2989440" cy="174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6" name="墨迹 5"/>
              <p14:cNvContentPartPr/>
              <p14:nvPr/>
            </p14:nvContentPartPr>
            <p14:xfrm>
              <a:off x="3472560" y="309600"/>
              <a:ext cx="3088440" cy="78804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67520" y="304920"/>
                <a:ext cx="3098160" cy="79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7" name="墨迹 6"/>
              <p14:cNvContentPartPr/>
              <p14:nvPr/>
            </p14:nvContentPartPr>
            <p14:xfrm>
              <a:off x="5774760" y="48600"/>
              <a:ext cx="2992320" cy="88344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768280" y="42840"/>
                <a:ext cx="3004560" cy="89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8" name="墨迹 7"/>
              <p14:cNvContentPartPr/>
              <p14:nvPr/>
            </p14:nvContentPartPr>
            <p14:xfrm>
              <a:off x="7114320" y="4355280"/>
              <a:ext cx="1694160" cy="66708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08560" y="4348800"/>
                <a:ext cx="1706760" cy="67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016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1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10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 animBg="1" autoUpdateAnimBg="0"/>
      <p:bldP spid="55310" grpId="0" animBg="1"/>
      <p:bldP spid="55320" grpId="0" animBg="1"/>
      <p:bldP spid="553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3705225" y="3249613"/>
          <a:ext cx="4551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638000" imgH="482400" progId="Equation.DSMT4">
                  <p:embed/>
                </p:oleObj>
              </mc:Choice>
              <mc:Fallback>
                <p:oleObj name="Equation" r:id="rId3" imgW="163800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249613"/>
                        <a:ext cx="45513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166813" y="4521200"/>
          <a:ext cx="25431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21200"/>
                        <a:ext cx="2543175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3622675" y="2106613"/>
          <a:ext cx="47164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106613"/>
                        <a:ext cx="47164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1219200" y="2384425"/>
            <a:ext cx="1676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带过滤嘴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990600" y="3451225"/>
            <a:ext cx="1981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带过滤嘴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41801"/>
              </p:ext>
            </p:extLst>
          </p:nvPr>
        </p:nvGraphicFramePr>
        <p:xfrm>
          <a:off x="4001647" y="4509120"/>
          <a:ext cx="2932633" cy="52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公式" r:id="rId9" imgW="1269720" imgH="253800" progId="Equation.3">
                  <p:embed/>
                </p:oleObj>
              </mc:Choice>
              <mc:Fallback>
                <p:oleObj name="公式" r:id="rId9" imgW="126972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647" y="4509120"/>
                        <a:ext cx="2932633" cy="52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0"/>
          <p:cNvSpPr txBox="1">
            <a:spLocks noChangeArrowheads="1"/>
          </p:cNvSpPr>
          <p:nvPr/>
        </p:nvSpPr>
        <p:spPr bwMode="auto">
          <a:xfrm>
            <a:off x="395288" y="742950"/>
            <a:ext cx="1066800" cy="11144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分析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692275" y="736600"/>
            <a:ext cx="68405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/>
              <a:t>4) </a:t>
            </a:r>
            <a:r>
              <a:rPr lang="zh-CN" altLang="en-US" sz="2800" b="1"/>
              <a:t>与另一支不带过滤嘴的香烟比较，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0</a:t>
            </a:r>
            <a:r>
              <a:rPr lang="en-US" altLang="zh-CN" sz="2800" b="1" i="1"/>
              <a:t>, b, a, v, l </a:t>
            </a:r>
            <a:r>
              <a:rPr lang="zh-CN" altLang="en-US" sz="2800" b="1"/>
              <a:t>均相同，吸至 </a:t>
            </a:r>
            <a:r>
              <a:rPr lang="en-US" altLang="zh-CN" sz="2800" b="1" i="1"/>
              <a:t>x=l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扔掉</a:t>
            </a:r>
            <a:r>
              <a:rPr lang="en-US" altLang="zh-CN" sz="2800" b="1"/>
              <a:t>.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2771775" y="5917357"/>
            <a:ext cx="4681537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提高 </a:t>
            </a:r>
            <a:r>
              <a:rPr lang="zh-CN" altLang="en-US" sz="2800" b="1" i="1" dirty="0">
                <a:sym typeface="Symbol" pitchFamily="18" charset="2"/>
              </a:rPr>
              <a:t></a:t>
            </a:r>
            <a:r>
              <a:rPr lang="en-US" altLang="zh-CN" sz="2800" b="1" dirty="0">
                <a:sym typeface="Symbol" pitchFamily="18" charset="2"/>
              </a:rPr>
              <a:t>-</a:t>
            </a:r>
            <a:r>
              <a:rPr lang="en-US" altLang="zh-CN" sz="2800" b="1" i="1" dirty="0">
                <a:sym typeface="Symbol" pitchFamily="18" charset="2"/>
              </a:rPr>
              <a:t>b </a:t>
            </a:r>
            <a:r>
              <a:rPr lang="zh-CN" altLang="en-US" sz="2800" b="1" dirty="0"/>
              <a:t>与加长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，效果相同</a:t>
            </a:r>
            <a:r>
              <a:rPr lang="en-US" altLang="zh-CN" sz="2800" b="1" dirty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33840" y="1761120"/>
              <a:ext cx="1554840" cy="2119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800" y="1755360"/>
                <a:ext cx="1565280" cy="21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墨迹 2"/>
              <p14:cNvContentPartPr/>
              <p14:nvPr/>
            </p14:nvContentPartPr>
            <p14:xfrm>
              <a:off x="3995738" y="4853280"/>
              <a:ext cx="3470760" cy="10461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91058" y="4847880"/>
                <a:ext cx="3482640" cy="10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047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nimBg="1" autoUpdateAnimBg="0"/>
      <p:bldP spid="56327" grpId="0" animBg="1" autoUpdateAnimBg="0"/>
      <p:bldP spid="56331" grpId="0" animBg="1"/>
      <p:bldP spid="56332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</TotalTime>
  <Words>458</Words>
  <Application>Microsoft Office PowerPoint</Application>
  <PresentationFormat>全屏显示(4:3)</PresentationFormat>
  <Paragraphs>53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11</cp:revision>
  <dcterms:created xsi:type="dcterms:W3CDTF">2020-04-28T14:03:37Z</dcterms:created>
  <dcterms:modified xsi:type="dcterms:W3CDTF">2020-05-14T06:39:33Z</dcterms:modified>
</cp:coreProperties>
</file>